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6923" w:rsidRDefault="00B46923" w:rsidP="008D6B18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о образования и науки Российской Федерации</w:t>
      </w:r>
    </w:p>
    <w:p w:rsidR="00B46923" w:rsidRDefault="00B46923" w:rsidP="008D6B18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восибирский государственный технический университет</w:t>
      </w:r>
    </w:p>
    <w:p w:rsidR="00B46923" w:rsidRPr="00F419B8" w:rsidRDefault="00B46923" w:rsidP="008D6B18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 w:rsidRPr="00F419B8">
        <w:rPr>
          <w:rFonts w:ascii="Times New Roman" w:hAnsi="Times New Roman"/>
          <w:sz w:val="28"/>
          <w:szCs w:val="28"/>
        </w:rPr>
        <w:t xml:space="preserve">Кафедра </w:t>
      </w:r>
      <w:r>
        <w:rPr>
          <w:rFonts w:ascii="Times New Roman" w:hAnsi="Times New Roman"/>
          <w:sz w:val="28"/>
          <w:szCs w:val="28"/>
        </w:rPr>
        <w:t>п</w:t>
      </w:r>
      <w:r w:rsidRPr="00F419B8">
        <w:rPr>
          <w:rFonts w:ascii="Times New Roman" w:hAnsi="Times New Roman"/>
          <w:sz w:val="28"/>
          <w:szCs w:val="28"/>
        </w:rPr>
        <w:t>рикладной математики</w:t>
      </w:r>
    </w:p>
    <w:p w:rsidR="00B46923" w:rsidRDefault="00B46923" w:rsidP="00B46923">
      <w:pPr>
        <w:jc w:val="center"/>
        <w:rPr>
          <w:rFonts w:ascii="Times New Roman" w:hAnsi="Times New Roman"/>
          <w:sz w:val="28"/>
          <w:szCs w:val="28"/>
        </w:rPr>
      </w:pPr>
    </w:p>
    <w:p w:rsidR="00B46923" w:rsidRDefault="00B46923" w:rsidP="00B46923">
      <w:pPr>
        <w:tabs>
          <w:tab w:val="left" w:pos="7688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B46923" w:rsidRDefault="00B46923" w:rsidP="00B46923">
      <w:pPr>
        <w:jc w:val="center"/>
        <w:rPr>
          <w:rFonts w:ascii="Times New Roman" w:hAnsi="Times New Roman"/>
          <w:sz w:val="24"/>
          <w:szCs w:val="24"/>
        </w:rPr>
      </w:pPr>
    </w:p>
    <w:p w:rsidR="00B46923" w:rsidRDefault="00B46923" w:rsidP="00B46923">
      <w:pPr>
        <w:jc w:val="center"/>
        <w:rPr>
          <w:rFonts w:ascii="Times New Roman" w:hAnsi="Times New Roman"/>
          <w:sz w:val="24"/>
          <w:szCs w:val="24"/>
        </w:rPr>
      </w:pPr>
    </w:p>
    <w:p w:rsidR="00B46923" w:rsidRDefault="00B46923" w:rsidP="00B46923">
      <w:pPr>
        <w:jc w:val="center"/>
        <w:rPr>
          <w:rFonts w:ascii="Times New Roman" w:hAnsi="Times New Roman"/>
          <w:sz w:val="24"/>
          <w:szCs w:val="24"/>
        </w:rPr>
      </w:pPr>
    </w:p>
    <w:p w:rsidR="00B46923" w:rsidRDefault="00B46923" w:rsidP="00B46923">
      <w:pPr>
        <w:jc w:val="center"/>
        <w:rPr>
          <w:rFonts w:ascii="Times New Roman" w:hAnsi="Times New Roman"/>
          <w:sz w:val="24"/>
          <w:szCs w:val="24"/>
        </w:rPr>
      </w:pPr>
    </w:p>
    <w:p w:rsidR="008D6B18" w:rsidRPr="008D6B18" w:rsidRDefault="008D6B18" w:rsidP="00B46923">
      <w:pPr>
        <w:jc w:val="center"/>
        <w:rPr>
          <w:rFonts w:ascii="Times New Roman" w:hAnsi="Times New Roman"/>
          <w:sz w:val="32"/>
          <w:szCs w:val="32"/>
        </w:rPr>
      </w:pPr>
    </w:p>
    <w:p w:rsidR="00B46923" w:rsidRPr="00031C33" w:rsidRDefault="000940B8" w:rsidP="00B46923">
      <w:pPr>
        <w:jc w:val="center"/>
        <w:rPr>
          <w:rFonts w:ascii="Times New Roman" w:hAnsi="Times New Roman"/>
          <w:smallCaps/>
          <w:sz w:val="32"/>
          <w:szCs w:val="32"/>
        </w:rPr>
      </w:pPr>
      <w:r>
        <w:rPr>
          <w:rFonts w:ascii="Times New Roman" w:hAnsi="Times New Roman"/>
          <w:smallCaps/>
          <w:sz w:val="32"/>
          <w:szCs w:val="32"/>
        </w:rPr>
        <w:t>Курсов</w:t>
      </w:r>
      <w:r w:rsidR="00685BF9">
        <w:rPr>
          <w:rFonts w:ascii="Times New Roman" w:hAnsi="Times New Roman"/>
          <w:smallCaps/>
          <w:sz w:val="32"/>
          <w:szCs w:val="32"/>
        </w:rPr>
        <w:t>ой проект</w:t>
      </w:r>
    </w:p>
    <w:p w:rsidR="008D6B18" w:rsidRPr="00D372D2" w:rsidRDefault="008D6B18" w:rsidP="00B46923">
      <w:pPr>
        <w:jc w:val="center"/>
        <w:rPr>
          <w:rFonts w:ascii="Times New Roman" w:hAnsi="Times New Roman"/>
          <w:smallCaps/>
          <w:sz w:val="32"/>
          <w:szCs w:val="32"/>
        </w:rPr>
      </w:pPr>
      <w:r w:rsidRPr="00D372D2">
        <w:rPr>
          <w:rFonts w:ascii="Times New Roman" w:hAnsi="Times New Roman"/>
          <w:smallCaps/>
          <w:sz w:val="32"/>
          <w:szCs w:val="32"/>
        </w:rPr>
        <w:t>по дисциплине: «</w:t>
      </w:r>
      <w:r w:rsidRPr="00502A51">
        <w:rPr>
          <w:rFonts w:ascii="Times New Roman" w:hAnsi="Times New Roman"/>
          <w:b/>
          <w:smallCaps/>
          <w:sz w:val="32"/>
          <w:szCs w:val="32"/>
        </w:rPr>
        <w:t>Уравнения математической физики</w:t>
      </w:r>
      <w:r w:rsidRPr="00D372D2">
        <w:rPr>
          <w:rFonts w:ascii="Times New Roman" w:hAnsi="Times New Roman"/>
          <w:smallCaps/>
          <w:sz w:val="32"/>
          <w:szCs w:val="32"/>
        </w:rPr>
        <w:t>»</w:t>
      </w:r>
    </w:p>
    <w:p w:rsidR="008D6B18" w:rsidRDefault="008D6B18" w:rsidP="00B46923">
      <w:pPr>
        <w:rPr>
          <w:rFonts w:ascii="Times New Roman" w:hAnsi="Times New Roman"/>
          <w:smallCaps/>
          <w:sz w:val="32"/>
          <w:szCs w:val="32"/>
        </w:rPr>
      </w:pPr>
    </w:p>
    <w:p w:rsidR="00685BF9" w:rsidRDefault="00685BF9" w:rsidP="00B46923">
      <w:pPr>
        <w:rPr>
          <w:rFonts w:ascii="Times New Roman" w:hAnsi="Times New Roman"/>
          <w:smallCaps/>
          <w:sz w:val="32"/>
          <w:szCs w:val="32"/>
        </w:rPr>
      </w:pPr>
    </w:p>
    <w:p w:rsidR="000940B8" w:rsidRDefault="000940B8" w:rsidP="00B46923">
      <w:pPr>
        <w:rPr>
          <w:rFonts w:ascii="Times New Roman" w:hAnsi="Times New Roman"/>
          <w:sz w:val="24"/>
          <w:szCs w:val="24"/>
        </w:rPr>
      </w:pPr>
    </w:p>
    <w:p w:rsidR="00B46923" w:rsidRDefault="00B46923" w:rsidP="00B46923">
      <w:pPr>
        <w:rPr>
          <w:rFonts w:ascii="Times New Roman" w:hAnsi="Times New Roman"/>
          <w:sz w:val="24"/>
          <w:szCs w:val="24"/>
        </w:rPr>
      </w:pPr>
    </w:p>
    <w:p w:rsidR="00B46923" w:rsidRPr="008D6B18" w:rsidRDefault="00B46923" w:rsidP="008D6B18">
      <w:pPr>
        <w:spacing w:line="240" w:lineRule="auto"/>
        <w:rPr>
          <w:rFonts w:ascii="Times New Roman" w:hAnsi="Times New Roman"/>
          <w:sz w:val="28"/>
          <w:szCs w:val="28"/>
        </w:rPr>
      </w:pPr>
    </w:p>
    <w:p w:rsidR="00B46923" w:rsidRPr="008D6B18" w:rsidRDefault="00B46923" w:rsidP="008D6B18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8D6B18">
        <w:rPr>
          <w:rFonts w:ascii="Times New Roman" w:hAnsi="Times New Roman"/>
          <w:sz w:val="28"/>
          <w:szCs w:val="28"/>
        </w:rPr>
        <w:t>Факультет</w:t>
      </w:r>
      <w:r w:rsidR="004E1290" w:rsidRPr="004E1290">
        <w:rPr>
          <w:rFonts w:ascii="Times New Roman" w:hAnsi="Times New Roman"/>
          <w:sz w:val="28"/>
          <w:szCs w:val="28"/>
        </w:rPr>
        <w:t>:</w:t>
      </w:r>
      <w:r w:rsidRPr="008D6B18">
        <w:rPr>
          <w:rFonts w:ascii="Times New Roman" w:hAnsi="Times New Roman"/>
          <w:sz w:val="28"/>
          <w:szCs w:val="28"/>
        </w:rPr>
        <w:tab/>
      </w:r>
      <w:r w:rsidRPr="008D6B18">
        <w:rPr>
          <w:rFonts w:ascii="Times New Roman" w:hAnsi="Times New Roman"/>
          <w:sz w:val="28"/>
          <w:szCs w:val="28"/>
        </w:rPr>
        <w:tab/>
        <w:t>ПМИ</w:t>
      </w:r>
    </w:p>
    <w:p w:rsidR="00B46923" w:rsidRPr="008D6B18" w:rsidRDefault="00B46923" w:rsidP="008D6B18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8D6B18">
        <w:rPr>
          <w:rFonts w:ascii="Times New Roman" w:hAnsi="Times New Roman"/>
          <w:sz w:val="28"/>
          <w:szCs w:val="28"/>
        </w:rPr>
        <w:t>Группа</w:t>
      </w:r>
      <w:r w:rsidR="004E1290" w:rsidRPr="004E1290">
        <w:rPr>
          <w:rFonts w:ascii="Times New Roman" w:hAnsi="Times New Roman"/>
          <w:sz w:val="28"/>
          <w:szCs w:val="28"/>
        </w:rPr>
        <w:t>:</w:t>
      </w:r>
      <w:r w:rsidRPr="008D6B18">
        <w:rPr>
          <w:rFonts w:ascii="Times New Roman" w:hAnsi="Times New Roman"/>
          <w:sz w:val="28"/>
          <w:szCs w:val="28"/>
        </w:rPr>
        <w:tab/>
      </w:r>
      <w:r w:rsidRPr="008D6B18">
        <w:rPr>
          <w:rFonts w:ascii="Times New Roman" w:hAnsi="Times New Roman"/>
          <w:sz w:val="28"/>
          <w:szCs w:val="28"/>
        </w:rPr>
        <w:tab/>
        <w:t>ПМ-43</w:t>
      </w:r>
    </w:p>
    <w:p w:rsidR="00B46923" w:rsidRPr="008D6B18" w:rsidRDefault="00B46923" w:rsidP="008D6B18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8D6B18">
        <w:rPr>
          <w:rFonts w:ascii="Times New Roman" w:hAnsi="Times New Roman"/>
          <w:sz w:val="28"/>
          <w:szCs w:val="28"/>
        </w:rPr>
        <w:t>Студентка</w:t>
      </w:r>
      <w:r w:rsidR="004E1290" w:rsidRPr="004E1290">
        <w:rPr>
          <w:rFonts w:ascii="Times New Roman" w:hAnsi="Times New Roman"/>
          <w:sz w:val="28"/>
          <w:szCs w:val="28"/>
        </w:rPr>
        <w:t>:</w:t>
      </w:r>
      <w:r w:rsidRPr="008D6B18">
        <w:rPr>
          <w:rFonts w:ascii="Times New Roman" w:hAnsi="Times New Roman"/>
          <w:sz w:val="28"/>
          <w:szCs w:val="28"/>
        </w:rPr>
        <w:tab/>
      </w:r>
      <w:r w:rsidRPr="008D6B18">
        <w:rPr>
          <w:rFonts w:ascii="Times New Roman" w:hAnsi="Times New Roman"/>
          <w:sz w:val="28"/>
          <w:szCs w:val="28"/>
        </w:rPr>
        <w:tab/>
        <w:t>Нестёркина А.</w:t>
      </w:r>
      <w:r w:rsidR="004E1290">
        <w:rPr>
          <w:rFonts w:ascii="Times New Roman" w:hAnsi="Times New Roman"/>
          <w:sz w:val="28"/>
          <w:szCs w:val="28"/>
        </w:rPr>
        <w:t xml:space="preserve"> </w:t>
      </w:r>
      <w:r w:rsidRPr="008D6B18">
        <w:rPr>
          <w:rFonts w:ascii="Times New Roman" w:hAnsi="Times New Roman"/>
          <w:sz w:val="28"/>
          <w:szCs w:val="28"/>
        </w:rPr>
        <w:t>А.</w:t>
      </w:r>
    </w:p>
    <w:p w:rsidR="00B46923" w:rsidRPr="008D6B18" w:rsidRDefault="00B46923" w:rsidP="008D6B18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8D6B18">
        <w:rPr>
          <w:rFonts w:ascii="Times New Roman" w:hAnsi="Times New Roman"/>
          <w:sz w:val="28"/>
          <w:szCs w:val="28"/>
        </w:rPr>
        <w:t>Преподавател</w:t>
      </w:r>
      <w:r w:rsidR="00657CF9">
        <w:rPr>
          <w:rFonts w:ascii="Times New Roman" w:hAnsi="Times New Roman"/>
          <w:sz w:val="28"/>
          <w:szCs w:val="28"/>
        </w:rPr>
        <w:t>и</w:t>
      </w:r>
      <w:r w:rsidR="004E1290" w:rsidRPr="00956067">
        <w:rPr>
          <w:rFonts w:ascii="Times New Roman" w:hAnsi="Times New Roman"/>
          <w:sz w:val="28"/>
          <w:szCs w:val="28"/>
        </w:rPr>
        <w:t>:</w:t>
      </w:r>
      <w:r w:rsidRPr="008D6B18">
        <w:rPr>
          <w:rFonts w:ascii="Times New Roman" w:hAnsi="Times New Roman"/>
          <w:sz w:val="28"/>
          <w:szCs w:val="28"/>
        </w:rPr>
        <w:tab/>
        <w:t>Задорожный А.</w:t>
      </w:r>
      <w:r w:rsidR="004E1290">
        <w:rPr>
          <w:rFonts w:ascii="Times New Roman" w:hAnsi="Times New Roman"/>
          <w:sz w:val="28"/>
          <w:szCs w:val="28"/>
        </w:rPr>
        <w:t xml:space="preserve"> </w:t>
      </w:r>
      <w:r w:rsidRPr="008D6B18">
        <w:rPr>
          <w:rFonts w:ascii="Times New Roman" w:hAnsi="Times New Roman"/>
          <w:sz w:val="28"/>
          <w:szCs w:val="28"/>
        </w:rPr>
        <w:t>Г.</w:t>
      </w:r>
    </w:p>
    <w:p w:rsidR="00B46923" w:rsidRDefault="00B46923" w:rsidP="000940B8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8D6B18">
        <w:rPr>
          <w:rFonts w:ascii="Times New Roman" w:hAnsi="Times New Roman"/>
          <w:sz w:val="28"/>
          <w:szCs w:val="28"/>
        </w:rPr>
        <w:tab/>
      </w:r>
      <w:r w:rsidRPr="008D6B18">
        <w:rPr>
          <w:rFonts w:ascii="Times New Roman" w:hAnsi="Times New Roman"/>
          <w:sz w:val="28"/>
          <w:szCs w:val="28"/>
        </w:rPr>
        <w:tab/>
      </w:r>
      <w:r w:rsidRPr="008D6B18">
        <w:rPr>
          <w:rFonts w:ascii="Times New Roman" w:hAnsi="Times New Roman"/>
          <w:sz w:val="28"/>
          <w:szCs w:val="28"/>
        </w:rPr>
        <w:tab/>
        <w:t>Персова М.</w:t>
      </w:r>
      <w:r w:rsidR="004E1290">
        <w:rPr>
          <w:rFonts w:ascii="Times New Roman" w:hAnsi="Times New Roman"/>
          <w:sz w:val="28"/>
          <w:szCs w:val="28"/>
        </w:rPr>
        <w:t xml:space="preserve"> </w:t>
      </w:r>
      <w:r w:rsidRPr="008D6B18">
        <w:rPr>
          <w:rFonts w:ascii="Times New Roman" w:hAnsi="Times New Roman"/>
          <w:sz w:val="28"/>
          <w:szCs w:val="28"/>
        </w:rPr>
        <w:t>Г.</w:t>
      </w:r>
    </w:p>
    <w:p w:rsidR="00685BF9" w:rsidRDefault="00685BF9" w:rsidP="000940B8">
      <w:pPr>
        <w:spacing w:after="12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ариант: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параболическая задача,</w:t>
      </w:r>
    </w:p>
    <w:p w:rsidR="00685BF9" w:rsidRPr="008D6B18" w:rsidRDefault="00685BF9" w:rsidP="000940B8">
      <w:pPr>
        <w:spacing w:after="12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неявная трёхслойная схема по времени</w:t>
      </w:r>
    </w:p>
    <w:p w:rsidR="00B46923" w:rsidRPr="003451AA" w:rsidRDefault="00B46923" w:rsidP="00B46923">
      <w:pPr>
        <w:jc w:val="center"/>
        <w:rPr>
          <w:rFonts w:ascii="Times New Roman" w:hAnsi="Times New Roman"/>
          <w:sz w:val="24"/>
          <w:szCs w:val="24"/>
        </w:rPr>
      </w:pPr>
    </w:p>
    <w:p w:rsidR="00B46923" w:rsidRPr="00866670" w:rsidRDefault="00B46923" w:rsidP="00B46923">
      <w:pPr>
        <w:jc w:val="center"/>
        <w:rPr>
          <w:rFonts w:ascii="Times New Roman" w:hAnsi="Times New Roman"/>
          <w:sz w:val="24"/>
          <w:szCs w:val="24"/>
        </w:rPr>
      </w:pPr>
    </w:p>
    <w:p w:rsidR="00B46923" w:rsidRPr="00866670" w:rsidRDefault="00B46923" w:rsidP="00B46923">
      <w:pPr>
        <w:jc w:val="center"/>
        <w:rPr>
          <w:rFonts w:ascii="Times New Roman" w:hAnsi="Times New Roman"/>
          <w:sz w:val="24"/>
          <w:szCs w:val="24"/>
        </w:rPr>
      </w:pPr>
    </w:p>
    <w:p w:rsidR="00B46923" w:rsidRPr="00657CF9" w:rsidRDefault="00B46923" w:rsidP="008D6B18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 w:rsidRPr="00657CF9">
        <w:rPr>
          <w:rFonts w:ascii="Times New Roman" w:hAnsi="Times New Roman"/>
          <w:sz w:val="28"/>
          <w:szCs w:val="28"/>
        </w:rPr>
        <w:t xml:space="preserve">Новосибирск </w:t>
      </w:r>
    </w:p>
    <w:p w:rsidR="00B46923" w:rsidRDefault="00B46923" w:rsidP="008D6B18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657CF9">
        <w:rPr>
          <w:rFonts w:ascii="Times New Roman" w:hAnsi="Times New Roman"/>
          <w:sz w:val="28"/>
          <w:szCs w:val="28"/>
        </w:rPr>
        <w:t>2017</w:t>
      </w:r>
      <w:r>
        <w:rPr>
          <w:rFonts w:ascii="Times New Roman" w:hAnsi="Times New Roman"/>
          <w:b/>
          <w:sz w:val="20"/>
          <w:szCs w:val="20"/>
        </w:rPr>
        <w:br w:type="page"/>
      </w:r>
    </w:p>
    <w:sdt>
      <w:sdtPr>
        <w:rPr>
          <w:rFonts w:ascii="Calibri" w:eastAsia="Calibri" w:hAnsi="Calibri" w:cs="Times New Roman"/>
          <w:b w:val="0"/>
          <w:bCs w:val="0"/>
          <w:color w:val="auto"/>
          <w:sz w:val="22"/>
          <w:szCs w:val="22"/>
          <w:lang w:eastAsia="en-US"/>
        </w:rPr>
        <w:id w:val="658124484"/>
        <w:docPartObj>
          <w:docPartGallery w:val="Table of Contents"/>
          <w:docPartUnique/>
        </w:docPartObj>
      </w:sdtPr>
      <w:sdtContent>
        <w:p w:rsidR="00FF72E8" w:rsidRPr="00FF72E8" w:rsidRDefault="00FF72E8">
          <w:pPr>
            <w:pStyle w:val="ad"/>
            <w:rPr>
              <w:color w:val="auto"/>
            </w:rPr>
          </w:pPr>
          <w:r w:rsidRPr="00FF72E8">
            <w:rPr>
              <w:color w:val="auto"/>
            </w:rPr>
            <w:t>Оглавление</w:t>
          </w:r>
        </w:p>
        <w:p w:rsidR="002552C7" w:rsidRDefault="00FF72E8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85117293" w:history="1">
            <w:r w:rsidR="002552C7" w:rsidRPr="00AC34A7">
              <w:rPr>
                <w:rStyle w:val="ae"/>
                <w:noProof/>
              </w:rPr>
              <w:t>Цель работы</w:t>
            </w:r>
            <w:r w:rsidR="002552C7">
              <w:rPr>
                <w:noProof/>
                <w:webHidden/>
              </w:rPr>
              <w:tab/>
            </w:r>
            <w:r w:rsidR="002552C7">
              <w:rPr>
                <w:noProof/>
                <w:webHidden/>
              </w:rPr>
              <w:fldChar w:fldCharType="begin"/>
            </w:r>
            <w:r w:rsidR="002552C7">
              <w:rPr>
                <w:noProof/>
                <w:webHidden/>
              </w:rPr>
              <w:instrText xml:space="preserve"> PAGEREF _Toc485117293 \h </w:instrText>
            </w:r>
            <w:r w:rsidR="002552C7">
              <w:rPr>
                <w:noProof/>
                <w:webHidden/>
              </w:rPr>
            </w:r>
            <w:r w:rsidR="002552C7">
              <w:rPr>
                <w:noProof/>
                <w:webHidden/>
              </w:rPr>
              <w:fldChar w:fldCharType="separate"/>
            </w:r>
            <w:r w:rsidR="002552C7">
              <w:rPr>
                <w:noProof/>
                <w:webHidden/>
              </w:rPr>
              <w:t>3</w:t>
            </w:r>
            <w:r w:rsidR="002552C7"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485117294" w:history="1">
            <w:r w:rsidRPr="00AC34A7">
              <w:rPr>
                <w:rStyle w:val="ae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2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485117295" w:history="1">
            <w:r w:rsidRPr="00AC34A7">
              <w:rPr>
                <w:rStyle w:val="ae"/>
                <w:noProof/>
              </w:rPr>
              <w:t>Теоретическ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2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21"/>
            <w:tabs>
              <w:tab w:val="right" w:leader="dot" w:pos="10195"/>
            </w:tabs>
            <w:rPr>
              <w:noProof/>
            </w:rPr>
          </w:pPr>
          <w:hyperlink w:anchor="_Toc485117296" w:history="1">
            <w:r w:rsidRPr="00AC34A7">
              <w:rPr>
                <w:rStyle w:val="ae"/>
                <w:i/>
                <w:noProof/>
              </w:rPr>
              <w:t>Дискретизация по времен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2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21"/>
            <w:tabs>
              <w:tab w:val="right" w:leader="dot" w:pos="10195"/>
            </w:tabs>
            <w:rPr>
              <w:noProof/>
            </w:rPr>
          </w:pPr>
          <w:hyperlink w:anchor="_Toc485117297" w:history="1">
            <w:r w:rsidRPr="00AC34A7">
              <w:rPr>
                <w:rStyle w:val="ae"/>
                <w:i/>
                <w:noProof/>
              </w:rPr>
              <w:t>Вариационная постано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2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21"/>
            <w:tabs>
              <w:tab w:val="right" w:leader="dot" w:pos="10195"/>
            </w:tabs>
            <w:rPr>
              <w:noProof/>
            </w:rPr>
          </w:pPr>
          <w:hyperlink w:anchor="_Toc485117298" w:history="1">
            <w:r w:rsidRPr="00AC34A7">
              <w:rPr>
                <w:rStyle w:val="ae"/>
                <w:i/>
                <w:noProof/>
              </w:rPr>
              <w:t>Конечноэлементная дискретизац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21"/>
            <w:tabs>
              <w:tab w:val="right" w:leader="dot" w:pos="10195"/>
            </w:tabs>
            <w:rPr>
              <w:noProof/>
            </w:rPr>
          </w:pPr>
          <w:hyperlink w:anchor="_Toc485117299" w:history="1">
            <w:r w:rsidRPr="00AC34A7">
              <w:rPr>
                <w:rStyle w:val="ae"/>
                <w:i/>
                <w:noProof/>
              </w:rPr>
              <w:t>Матричный вид постанов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485117300" w:history="1">
            <w:r w:rsidRPr="00AC34A7">
              <w:rPr>
                <w:rStyle w:val="ae"/>
                <w:noProof/>
              </w:rPr>
              <w:t>Описание разработанных програм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3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21"/>
            <w:tabs>
              <w:tab w:val="right" w:leader="dot" w:pos="10195"/>
            </w:tabs>
            <w:rPr>
              <w:noProof/>
            </w:rPr>
          </w:pPr>
          <w:hyperlink w:anchor="_Toc485117301" w:history="1">
            <w:r w:rsidRPr="00AC34A7">
              <w:rPr>
                <w:rStyle w:val="ae"/>
                <w:noProof/>
              </w:rPr>
              <w:t>Структуры данных, используемые для задания расчётной области и  конечноэлементной сет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21"/>
            <w:tabs>
              <w:tab w:val="right" w:leader="dot" w:pos="10195"/>
            </w:tabs>
            <w:rPr>
              <w:noProof/>
            </w:rPr>
          </w:pPr>
          <w:hyperlink w:anchor="_Toc485117302" w:history="1">
            <w:r w:rsidRPr="00AC34A7">
              <w:rPr>
                <w:rStyle w:val="ae"/>
                <w:noProof/>
              </w:rPr>
              <w:t>Структуры основных модулей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485117303" w:history="1">
            <w:r w:rsidRPr="00AC34A7">
              <w:rPr>
                <w:rStyle w:val="ae"/>
                <w:noProof/>
              </w:rPr>
              <w:t>Тест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21"/>
            <w:tabs>
              <w:tab w:val="right" w:leader="dot" w:pos="10195"/>
            </w:tabs>
            <w:rPr>
              <w:noProof/>
            </w:rPr>
          </w:pPr>
          <w:hyperlink w:anchor="_Toc485117304" w:history="1">
            <w:r w:rsidRPr="00AC34A7">
              <w:rPr>
                <w:rStyle w:val="ae"/>
                <w:noProof/>
              </w:rPr>
              <w:t>Тестирование на стационарных задач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21"/>
            <w:tabs>
              <w:tab w:val="right" w:leader="dot" w:pos="10195"/>
            </w:tabs>
            <w:rPr>
              <w:noProof/>
            </w:rPr>
          </w:pPr>
          <w:hyperlink w:anchor="_Toc485117305" w:history="1">
            <w:r w:rsidRPr="00AC34A7">
              <w:rPr>
                <w:rStyle w:val="ae"/>
                <w:noProof/>
              </w:rPr>
              <w:t>Тестирование на нестационарных задач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485117306" w:history="1">
            <w:r w:rsidRPr="00AC34A7">
              <w:rPr>
                <w:rStyle w:val="ae"/>
                <w:noProof/>
              </w:rPr>
              <w:t>Иссле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21"/>
            <w:tabs>
              <w:tab w:val="right" w:leader="dot" w:pos="10195"/>
            </w:tabs>
            <w:rPr>
              <w:noProof/>
            </w:rPr>
          </w:pPr>
          <w:hyperlink w:anchor="_Toc485117307" w:history="1">
            <w:r w:rsidRPr="00AC34A7">
              <w:rPr>
                <w:rStyle w:val="ae"/>
                <w:noProof/>
              </w:rPr>
              <w:t>Исследования на стационарной задач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21"/>
            <w:tabs>
              <w:tab w:val="right" w:leader="dot" w:pos="10195"/>
            </w:tabs>
            <w:rPr>
              <w:noProof/>
            </w:rPr>
          </w:pPr>
          <w:hyperlink w:anchor="_Toc485117308" w:history="1">
            <w:r w:rsidRPr="00AC34A7">
              <w:rPr>
                <w:rStyle w:val="ae"/>
                <w:noProof/>
              </w:rPr>
              <w:t>Исследования на нестационарной задач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552C7" w:rsidRDefault="002552C7">
          <w:pPr>
            <w:pStyle w:val="11"/>
            <w:tabs>
              <w:tab w:val="right" w:leader="dot" w:pos="10195"/>
            </w:tabs>
            <w:rPr>
              <w:rFonts w:asciiTheme="minorHAnsi" w:eastAsiaTheme="minorEastAsia" w:hAnsiTheme="minorHAnsi" w:cstheme="minorBidi"/>
              <w:noProof/>
              <w:lang w:eastAsia="ru-RU"/>
            </w:rPr>
          </w:pPr>
          <w:hyperlink w:anchor="_Toc485117309" w:history="1">
            <w:r w:rsidRPr="00AC34A7">
              <w:rPr>
                <w:rStyle w:val="ae"/>
                <w:noProof/>
              </w:rPr>
              <w:t>Код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51173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72E8" w:rsidRDefault="00FF72E8">
          <w:r>
            <w:rPr>
              <w:b/>
              <w:bCs/>
            </w:rPr>
            <w:fldChar w:fldCharType="end"/>
          </w:r>
        </w:p>
      </w:sdtContent>
    </w:sdt>
    <w:p w:rsidR="00FF72E8" w:rsidRDefault="00FF72E8">
      <w:pPr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br w:type="page"/>
      </w:r>
      <w:bookmarkStart w:id="0" w:name="_GoBack"/>
      <w:bookmarkEnd w:id="0"/>
    </w:p>
    <w:p w:rsidR="00B46923" w:rsidRPr="008D6B18" w:rsidRDefault="00B46923" w:rsidP="008D6B18">
      <w:pPr>
        <w:pStyle w:val="1"/>
        <w:jc w:val="center"/>
        <w:rPr>
          <w:color w:val="auto"/>
        </w:rPr>
      </w:pPr>
      <w:bookmarkStart w:id="1" w:name="_Toc485117293"/>
      <w:r w:rsidRPr="008D6B18">
        <w:rPr>
          <w:color w:val="auto"/>
        </w:rPr>
        <w:lastRenderedPageBreak/>
        <w:t>Цель работы</w:t>
      </w:r>
      <w:bookmarkEnd w:id="1"/>
    </w:p>
    <w:p w:rsidR="00685BF9" w:rsidRPr="00BE44A7" w:rsidRDefault="00685BF9" w:rsidP="009C655E">
      <w:pPr>
        <w:ind w:firstLine="708"/>
        <w:jc w:val="both"/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>Приобрести навыки численного решения начально-краевых задач для уравнений г</w:t>
      </w:r>
      <w:r w:rsidRPr="00BE44A7">
        <w:rPr>
          <w:rFonts w:ascii="Times New Roman" w:hAnsi="Times New Roman"/>
          <w:sz w:val="26"/>
          <w:szCs w:val="26"/>
        </w:rPr>
        <w:t>и</w:t>
      </w:r>
      <w:r w:rsidRPr="00BE44A7">
        <w:rPr>
          <w:rFonts w:ascii="Times New Roman" w:hAnsi="Times New Roman"/>
          <w:sz w:val="26"/>
          <w:szCs w:val="26"/>
        </w:rPr>
        <w:t>перболического и параболического типа в неоднородных одномерных, двумерных и тре</w:t>
      </w:r>
      <w:r w:rsidRPr="00BE44A7">
        <w:rPr>
          <w:rFonts w:ascii="Times New Roman" w:hAnsi="Times New Roman"/>
          <w:sz w:val="26"/>
          <w:szCs w:val="26"/>
        </w:rPr>
        <w:t>х</w:t>
      </w:r>
      <w:r w:rsidRPr="00BE44A7">
        <w:rPr>
          <w:rFonts w:ascii="Times New Roman" w:hAnsi="Times New Roman"/>
          <w:sz w:val="26"/>
          <w:szCs w:val="26"/>
        </w:rPr>
        <w:t xml:space="preserve">мерных областях с помощью метода конечных элементов при использовании различных схем дискретизации по времени. </w:t>
      </w:r>
    </w:p>
    <w:p w:rsidR="00B46923" w:rsidRDefault="008D6B18" w:rsidP="009C655E">
      <w:pPr>
        <w:pStyle w:val="1"/>
        <w:jc w:val="center"/>
        <w:rPr>
          <w:color w:val="auto"/>
        </w:rPr>
      </w:pPr>
      <w:bookmarkStart w:id="2" w:name="_Toc485117294"/>
      <w:r>
        <w:rPr>
          <w:color w:val="auto"/>
        </w:rPr>
        <w:t>Постановка задачи</w:t>
      </w:r>
      <w:bookmarkEnd w:id="2"/>
    </w:p>
    <w:p w:rsidR="00A1405A" w:rsidRDefault="006B2685" w:rsidP="009C655E">
      <w:pPr>
        <w:ind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Гиперболическая</w:t>
      </w:r>
      <w:r w:rsidR="00D372D2" w:rsidRPr="003B1AB5">
        <w:rPr>
          <w:rFonts w:ascii="Times New Roman" w:hAnsi="Times New Roman"/>
          <w:sz w:val="26"/>
          <w:szCs w:val="26"/>
        </w:rPr>
        <w:t xml:space="preserve"> краевая задача для функции </w:t>
      </w:r>
      <w:r w:rsidR="00D372D2" w:rsidRPr="003B1AB5">
        <w:rPr>
          <w:rFonts w:ascii="Times New Roman" w:hAnsi="Times New Roman"/>
          <w:i/>
          <w:sz w:val="26"/>
          <w:szCs w:val="26"/>
          <w:lang w:val="en-US"/>
        </w:rPr>
        <w:t>u</w:t>
      </w:r>
      <w:r w:rsidR="00D372D2" w:rsidRPr="003B1AB5">
        <w:rPr>
          <w:rFonts w:ascii="Times New Roman" w:hAnsi="Times New Roman"/>
          <w:i/>
          <w:sz w:val="26"/>
          <w:szCs w:val="26"/>
        </w:rPr>
        <w:t xml:space="preserve"> </w:t>
      </w:r>
      <w:r w:rsidR="00D372D2" w:rsidRPr="003B1AB5">
        <w:rPr>
          <w:rFonts w:ascii="Times New Roman" w:hAnsi="Times New Roman"/>
          <w:sz w:val="26"/>
          <w:szCs w:val="26"/>
        </w:rPr>
        <w:t>определяется дифференциальным уравнением</w:t>
      </w:r>
    </w:p>
    <w:p w:rsidR="00A1405A" w:rsidRPr="00A1405A" w:rsidRDefault="00A1405A" w:rsidP="009C655E">
      <w:pPr>
        <w:jc w:val="right"/>
        <w:rPr>
          <w:sz w:val="26"/>
          <w:szCs w:val="26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6"/>
              <w:szCs w:val="26"/>
            </w:rPr>
            <m:t>-</m:t>
          </m:r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div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 xml:space="preserve">λ 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grad </m:t>
              </m:r>
              <m:r>
                <w:rPr>
                  <w:rFonts w:ascii="Cambria Math" w:hAnsi="Cambria Math"/>
                  <w:sz w:val="26"/>
                  <w:szCs w:val="26"/>
                </w:rPr>
                <m:t>u</m:t>
              </m:r>
            </m:e>
          </m:d>
          <m:r>
            <w:rPr>
              <w:rFonts w:ascii="Cambria Math" w:hAnsi="Cambria Math"/>
              <w:sz w:val="26"/>
              <w:szCs w:val="26"/>
            </w:rPr>
            <m:t>+σ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u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sz w:val="26"/>
              <w:szCs w:val="26"/>
            </w:rPr>
            <m:t xml:space="preserve">+ γu=f,                                                     </m:t>
          </m:r>
          <m:d>
            <m:dPr>
              <m:ctrlPr>
                <w:rPr>
                  <w:rFonts w:ascii="Cambria Math" w:hAnsi="Cambria Math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1</m:t>
              </m:r>
            </m:e>
          </m:d>
        </m:oMath>
      </m:oMathPara>
    </w:p>
    <w:p w:rsidR="00A1405A" w:rsidRDefault="00D372D2" w:rsidP="009C655E">
      <w:pPr>
        <w:jc w:val="both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заданным в</w:t>
      </w:r>
      <w:r w:rsidRPr="003B1AB5">
        <w:rPr>
          <w:rFonts w:ascii="Times New Roman" w:hAnsi="Times New Roman"/>
          <w:sz w:val="26"/>
          <w:szCs w:val="26"/>
        </w:rPr>
        <w:t xml:space="preserve"> области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Ω</m:t>
        </m:r>
      </m:oMath>
      <w:r w:rsidR="00807E36" w:rsidRPr="00807E36">
        <w:rPr>
          <w:rFonts w:ascii="Times New Roman" w:hAnsi="Times New Roman"/>
          <w:sz w:val="26"/>
          <w:szCs w:val="26"/>
        </w:rPr>
        <w:t xml:space="preserve"> </w:t>
      </w:r>
      <w:r w:rsidR="00807E36" w:rsidRPr="003B1AB5">
        <w:rPr>
          <w:rFonts w:ascii="Times New Roman" w:hAnsi="Times New Roman"/>
          <w:sz w:val="26"/>
          <w:szCs w:val="26"/>
        </w:rPr>
        <w:t xml:space="preserve">с границей </w:t>
      </w:r>
      <m:oMath>
        <m:r>
          <w:rPr>
            <w:rFonts w:ascii="Cambria Math" w:hAnsi="Cambria Math"/>
            <w:sz w:val="26"/>
            <w:szCs w:val="26"/>
            <w:lang w:val="en-US"/>
          </w:rPr>
          <m:t>S</m:t>
        </m:r>
        <m:r>
          <w:rPr>
            <w:rFonts w:ascii="Cambria Math" w:hAnsi="Cambria Math"/>
            <w:sz w:val="26"/>
            <w:szCs w:val="26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>∪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∪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</m:oMath>
      <w:r w:rsidR="00807E36" w:rsidRPr="003B1AB5">
        <w:rPr>
          <w:rFonts w:ascii="Times New Roman" w:hAnsi="Times New Roman"/>
          <w:sz w:val="26"/>
          <w:szCs w:val="26"/>
        </w:rPr>
        <w:t>, и краевыми условиями</w:t>
      </w:r>
      <w:proofErr w:type="gramEnd"/>
    </w:p>
    <w:p w:rsidR="00807E36" w:rsidRPr="00A1405A" w:rsidRDefault="00F915BF" w:rsidP="009C655E">
      <w:pPr>
        <w:rPr>
          <w:rFonts w:ascii="Times New Roman" w:hAnsi="Times New Roman"/>
          <w:sz w:val="26"/>
          <w:szCs w:val="26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u</m:t>
                  </m:r>
                </m:e>
              </m:d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u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g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</w:rPr>
            <m:t>,                                                                       (2)</m:t>
          </m:r>
        </m:oMath>
      </m:oMathPara>
    </w:p>
    <w:p w:rsidR="00807E36" w:rsidRPr="00A1405A" w:rsidRDefault="00F915BF" w:rsidP="009C655E">
      <w:pPr>
        <w:ind w:left="3540" w:firstLine="708"/>
        <w:rPr>
          <w:rFonts w:ascii="Times New Roman" w:eastAsiaTheme="minorEastAsia" w:hAnsi="Times New Roman"/>
          <w:sz w:val="26"/>
          <w:szCs w:val="26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λ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b>
              </m:sSub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θ</m:t>
          </m:r>
          <m:r>
            <w:rPr>
              <w:rFonts w:ascii="Cambria Math" w:eastAsiaTheme="minorEastAsia" w:hAnsi="Cambria Math"/>
              <w:sz w:val="26"/>
              <w:szCs w:val="26"/>
            </w:rPr>
            <m:t xml:space="preserve">,                                      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</w:rPr>
            <m:t>(3)</m:t>
          </m:r>
        </m:oMath>
      </m:oMathPara>
    </w:p>
    <w:p w:rsidR="00807E36" w:rsidRPr="00A1405A" w:rsidRDefault="00807E36" w:rsidP="009C655E">
      <w:pPr>
        <w:spacing w:after="0"/>
        <w:ind w:left="2832" w:firstLine="708"/>
        <w:rPr>
          <w:rFonts w:ascii="Times New Roman" w:eastAsiaTheme="minorEastAsia" w:hAnsi="Times New Roman"/>
          <w:sz w:val="26"/>
          <w:szCs w:val="26"/>
        </w:rPr>
      </w:pPr>
      <m:oMathPara>
        <m:oMathParaPr>
          <m:jc m:val="right"/>
        </m:oMathParaPr>
        <m:oMath>
          <m:r>
            <w:rPr>
              <w:rFonts w:ascii="Cambria Math" w:eastAsiaTheme="minorEastAsia" w:hAnsi="Cambria Math"/>
              <w:sz w:val="26"/>
              <w:szCs w:val="26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λ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∂n</m:t>
                      </m:r>
                    </m:den>
                  </m:f>
                </m:e>
              </m:d>
            </m:e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sub>
              </m:sSub>
            </m:sub>
          </m:sSub>
          <m:r>
            <w:rPr>
              <w:rFonts w:ascii="Cambria Math" w:eastAsiaTheme="minorEastAsia" w:hAnsi="Cambria Math"/>
              <w:sz w:val="26"/>
              <w:szCs w:val="26"/>
            </w:rPr>
            <m:t>+</m:t>
          </m:r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β</m:t>
          </m:r>
          <m:d>
            <m:dPr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u</m:t>
                      </m:r>
                    </m:e>
                  </m:d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eastAsiaTheme="minorEastAsia" w:hAnsi="Cambria Math"/>
                  <w:sz w:val="26"/>
                  <w:szCs w:val="26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β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6"/>
              <w:szCs w:val="26"/>
            </w:rPr>
            <m:t xml:space="preserve">=0,                      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</w:rPr>
            <m:t>(4)</m:t>
          </m:r>
        </m:oMath>
      </m:oMathPara>
    </w:p>
    <w:p w:rsidR="00807E36" w:rsidRPr="00BE44A7" w:rsidRDefault="00807E36" w:rsidP="009C655E">
      <w:pPr>
        <w:jc w:val="both"/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 xml:space="preserve">в </w:t>
      </w:r>
      <w:proofErr w:type="gramStart"/>
      <w:r w:rsidRPr="00BE44A7">
        <w:rPr>
          <w:rFonts w:ascii="Times New Roman" w:hAnsi="Times New Roman"/>
          <w:sz w:val="26"/>
          <w:szCs w:val="26"/>
        </w:rPr>
        <w:t>которых</w:t>
      </w:r>
      <w:proofErr w:type="gramEnd"/>
      <w:r w:rsidRPr="00BE44A7">
        <w:rPr>
          <w:rFonts w:ascii="Times New Roman" w:hAnsi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u</m:t>
                </m:r>
              </m:e>
            </m:d>
          </m:e>
          <m:sub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i</m:t>
                </m:r>
              </m:sub>
            </m:sSub>
          </m:sub>
        </m:sSub>
      </m:oMath>
      <w:r w:rsidRPr="00BE44A7">
        <w:rPr>
          <w:rFonts w:ascii="Times New Roman" w:hAnsi="Times New Roman"/>
          <w:sz w:val="26"/>
          <w:szCs w:val="26"/>
        </w:rPr>
        <w:t xml:space="preserve">- значение искомой функции </w:t>
      </w:r>
      <w:r w:rsidRPr="00BE44A7">
        <w:rPr>
          <w:rFonts w:ascii="Times New Roman" w:hAnsi="Times New Roman"/>
          <w:i/>
          <w:sz w:val="26"/>
          <w:szCs w:val="26"/>
          <w:lang w:val="en-US"/>
        </w:rPr>
        <w:t>u</w:t>
      </w:r>
      <w:r w:rsidRPr="00BE44A7">
        <w:rPr>
          <w:rFonts w:ascii="Times New Roman" w:hAnsi="Times New Roman"/>
          <w:sz w:val="26"/>
          <w:szCs w:val="26"/>
        </w:rPr>
        <w:t xml:space="preserve"> на границе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</m:oMath>
      <w:r w:rsidRPr="00BE44A7">
        <w:rPr>
          <w:rFonts w:ascii="Times New Roman" w:hAnsi="Times New Roman"/>
          <w:sz w:val="26"/>
          <w:szCs w:val="26"/>
        </w:rPr>
        <w:t xml:space="preserve">, а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∂u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∂n</m:t>
                    </m:r>
                  </m:den>
                </m:f>
              </m:e>
            </m:d>
          </m:e>
          <m:sub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i</m:t>
                </m:r>
              </m:sub>
            </m:sSub>
          </m:sub>
        </m:sSub>
      </m:oMath>
      <w:r w:rsidRPr="00BE44A7">
        <w:rPr>
          <w:rFonts w:ascii="Times New Roman" w:hAnsi="Times New Roman"/>
          <w:sz w:val="26"/>
          <w:szCs w:val="26"/>
        </w:rPr>
        <w:t xml:space="preserve">- значение на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</m:oMath>
      <w:r w:rsidR="00BE44A7" w:rsidRPr="00BE44A7">
        <w:rPr>
          <w:rFonts w:ascii="Times New Roman" w:hAnsi="Times New Roman"/>
          <w:position w:val="-12"/>
          <w:sz w:val="26"/>
          <w:szCs w:val="26"/>
        </w:rPr>
        <w:t xml:space="preserve"> </w:t>
      </w:r>
      <w:r w:rsidRPr="00BE44A7">
        <w:rPr>
          <w:rFonts w:ascii="Times New Roman" w:hAnsi="Times New Roman"/>
          <w:sz w:val="26"/>
          <w:szCs w:val="26"/>
        </w:rPr>
        <w:t>прои</w:t>
      </w:r>
      <w:r w:rsidRPr="00BE44A7">
        <w:rPr>
          <w:rFonts w:ascii="Times New Roman" w:hAnsi="Times New Roman"/>
          <w:sz w:val="26"/>
          <w:szCs w:val="26"/>
        </w:rPr>
        <w:t>з</w:t>
      </w:r>
      <w:r w:rsidRPr="00BE44A7">
        <w:rPr>
          <w:rFonts w:ascii="Times New Roman" w:hAnsi="Times New Roman"/>
          <w:sz w:val="26"/>
          <w:szCs w:val="26"/>
        </w:rPr>
        <w:t xml:space="preserve">водной функции </w:t>
      </w:r>
      <w:r w:rsidRPr="00BE44A7">
        <w:rPr>
          <w:rFonts w:ascii="Times New Roman" w:hAnsi="Times New Roman"/>
          <w:i/>
          <w:sz w:val="26"/>
          <w:szCs w:val="26"/>
          <w:lang w:val="en-US"/>
        </w:rPr>
        <w:t>u</w:t>
      </w:r>
      <w:r w:rsidRPr="00BE44A7">
        <w:rPr>
          <w:rFonts w:ascii="Times New Roman" w:hAnsi="Times New Roman"/>
          <w:sz w:val="26"/>
          <w:szCs w:val="26"/>
        </w:rPr>
        <w:t xml:space="preserve">  по направлению внешней нормали к поверхности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</m:oMath>
      <w:r w:rsidRPr="00BE44A7">
        <w:rPr>
          <w:rFonts w:ascii="Times New Roman" w:hAnsi="Times New Roman"/>
          <w:sz w:val="26"/>
          <w:szCs w:val="26"/>
        </w:rPr>
        <w:t>.</w:t>
      </w:r>
    </w:p>
    <w:p w:rsidR="00685BF9" w:rsidRPr="00BE44A7" w:rsidRDefault="00685BF9" w:rsidP="009C655E">
      <w:pPr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>Вид</w:t>
      </w:r>
      <w:r w:rsidR="00A1405A" w:rsidRPr="00BE44A7">
        <w:rPr>
          <w:rFonts w:ascii="Times New Roman" w:hAnsi="Times New Roman"/>
          <w:sz w:val="26"/>
          <w:szCs w:val="26"/>
        </w:rPr>
        <w:t xml:space="preserve"> разностной схемы по времени: </w:t>
      </w:r>
      <w:proofErr w:type="gramStart"/>
      <w:r w:rsidR="00A1405A" w:rsidRPr="00BE44A7">
        <w:rPr>
          <w:rFonts w:ascii="Times New Roman" w:hAnsi="Times New Roman"/>
          <w:sz w:val="26"/>
          <w:szCs w:val="26"/>
        </w:rPr>
        <w:t>неявная</w:t>
      </w:r>
      <w:proofErr w:type="gramEnd"/>
      <w:r w:rsidR="00A1405A" w:rsidRPr="00BE44A7">
        <w:rPr>
          <w:rFonts w:ascii="Times New Roman" w:hAnsi="Times New Roman"/>
          <w:sz w:val="26"/>
          <w:szCs w:val="26"/>
        </w:rPr>
        <w:t>, трёхслойная.</w:t>
      </w:r>
    </w:p>
    <w:p w:rsidR="00A1405A" w:rsidRPr="00BE44A7" w:rsidRDefault="00A1405A" w:rsidP="009C655E">
      <w:pPr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>Вид конечных элементов: прямоугольники.</w:t>
      </w:r>
    </w:p>
    <w:p w:rsidR="00A1405A" w:rsidRPr="00BE44A7" w:rsidRDefault="00A1405A" w:rsidP="009C655E">
      <w:pPr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>Вид базисных функций: биквадратичные.</w:t>
      </w:r>
    </w:p>
    <w:p w:rsidR="00A1405A" w:rsidRPr="00BE44A7" w:rsidRDefault="00A1405A" w:rsidP="009C655E">
      <w:pPr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>Формат хранения матрицы СЛАУ: разреженный строчно-столбцовый.</w:t>
      </w:r>
    </w:p>
    <w:p w:rsidR="009C655E" w:rsidRDefault="00A1405A" w:rsidP="009C655E">
      <w:pPr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>Решатель: ЛОС с неполной факторизацией.</w:t>
      </w:r>
    </w:p>
    <w:p w:rsidR="009C655E" w:rsidRDefault="009C655E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:rsidR="00B46923" w:rsidRDefault="00D372D2" w:rsidP="009C655E">
      <w:pPr>
        <w:pStyle w:val="1"/>
        <w:jc w:val="center"/>
        <w:rPr>
          <w:color w:val="auto"/>
        </w:rPr>
      </w:pPr>
      <w:bookmarkStart w:id="3" w:name="_Toc485117295"/>
      <w:r>
        <w:rPr>
          <w:color w:val="auto"/>
        </w:rPr>
        <w:lastRenderedPageBreak/>
        <w:t>Теоретическая часть</w:t>
      </w:r>
      <w:bookmarkEnd w:id="3"/>
    </w:p>
    <w:p w:rsidR="00A1405A" w:rsidRPr="00657CF9" w:rsidRDefault="00A1405A" w:rsidP="009C655E">
      <w:pPr>
        <w:pStyle w:val="2"/>
        <w:jc w:val="center"/>
        <w:rPr>
          <w:i/>
          <w:color w:val="auto"/>
        </w:rPr>
      </w:pPr>
      <w:bookmarkStart w:id="4" w:name="_Toc485117296"/>
      <w:r>
        <w:rPr>
          <w:i/>
          <w:color w:val="auto"/>
        </w:rPr>
        <w:t>Дискретизация по времени</w:t>
      </w:r>
      <w:bookmarkEnd w:id="4"/>
    </w:p>
    <w:p w:rsidR="00A1405A" w:rsidRPr="00FB4AED" w:rsidRDefault="00A1405A" w:rsidP="009C655E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 xml:space="preserve">Введём сетку по времени, разбив необходимый отрезок точкам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j</m:t>
                </m:r>
              </m:sub>
            </m:sSub>
          </m:e>
        </m:d>
      </m:oMath>
      <w:r w:rsidRPr="00BE44A7">
        <w:rPr>
          <w:rFonts w:ascii="Times New Roman" w:hAnsi="Times New Roman"/>
          <w:sz w:val="26"/>
          <w:szCs w:val="26"/>
        </w:rPr>
        <w:t xml:space="preserve">. Рассмотрим отрезок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j-2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 xml:space="preserve">, 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j</m:t>
                </m:r>
              </m:sub>
            </m:sSub>
          </m:e>
        </m:d>
      </m:oMath>
      <w:r w:rsidR="00BE44A7" w:rsidRPr="00BE44A7">
        <w:rPr>
          <w:rFonts w:ascii="Times New Roman" w:hAnsi="Times New Roman"/>
          <w:position w:val="-12"/>
          <w:sz w:val="26"/>
          <w:szCs w:val="26"/>
        </w:rPr>
        <w:t xml:space="preserve"> </w:t>
      </w:r>
      <w:r w:rsidRPr="00BE44A7">
        <w:rPr>
          <w:rFonts w:ascii="Times New Roman" w:hAnsi="Times New Roman"/>
          <w:sz w:val="26"/>
          <w:szCs w:val="26"/>
        </w:rPr>
        <w:t>и представим на нём нашу функцию в следующем виде:</w:t>
      </w:r>
    </w:p>
    <w:p w:rsidR="00BE44A7" w:rsidRPr="00BE44A7" w:rsidRDefault="00BE44A7" w:rsidP="009C655E"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,t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≈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u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-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</m:t>
              </m:r>
            </m:e>
          </m:d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u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-1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</m:t>
              </m:r>
            </m:e>
          </m:d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u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,y</m:t>
              </m:r>
            </m:e>
          </m:d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 xml:space="preserve">,                 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5</m:t>
              </m:r>
            </m:e>
          </m:d>
        </m:oMath>
      </m:oMathPara>
    </w:p>
    <w:p w:rsidR="00A1405A" w:rsidRPr="00BE44A7" w:rsidRDefault="00BE44A7" w:rsidP="009C655E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>г</w:t>
      </w:r>
      <w:r w:rsidR="00A1405A" w:rsidRPr="00BE44A7">
        <w:rPr>
          <w:rFonts w:ascii="Times New Roman" w:hAnsi="Times New Roman"/>
          <w:sz w:val="26"/>
          <w:szCs w:val="26"/>
        </w:rPr>
        <w:t>де</w:t>
      </w:r>
      <w:r w:rsidRPr="00BE44A7">
        <w:rPr>
          <w:rFonts w:ascii="Times New Roman" w:hAnsi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j</m:t>
            </m:r>
            <m:r>
              <w:rPr>
                <w:rFonts w:ascii="Cambria Math" w:hAnsi="Cambria Math"/>
                <w:sz w:val="26"/>
                <w:szCs w:val="26"/>
              </w:rPr>
              <m:t>-2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j</m:t>
            </m:r>
            <m:r>
              <w:rPr>
                <w:rFonts w:ascii="Cambria Math" w:hAnsi="Cambria Math"/>
                <w:sz w:val="26"/>
                <w:szCs w:val="26"/>
              </w:rPr>
              <m:t>-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j</m:t>
            </m:r>
          </m:sup>
        </m:sSup>
      </m:oMath>
      <w:r w:rsidR="00A1405A" w:rsidRPr="00BE44A7">
        <w:rPr>
          <w:rFonts w:ascii="Times New Roman" w:hAnsi="Times New Roman"/>
          <w:sz w:val="26"/>
          <w:szCs w:val="26"/>
        </w:rPr>
        <w:t xml:space="preserve"> </w:t>
      </w:r>
      <w:r w:rsidRPr="00BE44A7">
        <w:rPr>
          <w:rFonts w:ascii="Times New Roman" w:hAnsi="Times New Roman"/>
          <w:sz w:val="26"/>
          <w:szCs w:val="26"/>
        </w:rPr>
        <w:t xml:space="preserve"> – значения функции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  <w:lang w:val="en-US"/>
          </w:rPr>
          <m:t>u</m:t>
        </m:r>
      </m:oMath>
      <w:r w:rsidRPr="00BE44A7">
        <w:rPr>
          <w:rFonts w:ascii="Times New Roman" w:hAnsi="Times New Roman"/>
          <w:sz w:val="26"/>
          <w:szCs w:val="26"/>
        </w:rPr>
        <w:t xml:space="preserve"> </w:t>
      </w:r>
      <w:r w:rsidR="00A1405A" w:rsidRPr="00BE44A7">
        <w:rPr>
          <w:rFonts w:ascii="Times New Roman" w:hAnsi="Times New Roman"/>
          <w:sz w:val="26"/>
          <w:szCs w:val="26"/>
        </w:rPr>
        <w:t>при</w:t>
      </w:r>
      <w:r w:rsidRPr="00BE44A7">
        <w:rPr>
          <w:rFonts w:ascii="Times New Roman" w:hAnsi="Times New Roman"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en-US"/>
          </w:rPr>
          <m:t>t</m:t>
        </m:r>
        <m: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-2</m:t>
            </m:r>
          </m:sub>
        </m:sSub>
        <m:r>
          <w:rPr>
            <w:rFonts w:ascii="Cambria Math" w:hAnsi="Cambria Math"/>
            <w:sz w:val="26"/>
            <w:szCs w:val="26"/>
          </w:rPr>
          <m:t>,  t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-1</m:t>
            </m:r>
          </m:sub>
        </m:sSub>
        <m:r>
          <w:rPr>
            <w:rFonts w:ascii="Cambria Math" w:hAnsi="Cambria Math"/>
            <w:sz w:val="26"/>
            <w:szCs w:val="26"/>
          </w:rPr>
          <m:t>,  t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</m:t>
            </m:r>
          </m:sub>
        </m:sSub>
      </m:oMath>
      <w:r w:rsidR="00A1405A" w:rsidRPr="00BE44A7">
        <w:rPr>
          <w:rFonts w:ascii="Times New Roman" w:hAnsi="Times New Roman"/>
          <w:sz w:val="26"/>
          <w:szCs w:val="26"/>
        </w:rPr>
        <w:t xml:space="preserve"> соответственно,</w:t>
      </w:r>
      <w:r w:rsidRPr="00BE44A7">
        <w:rPr>
          <w:rFonts w:ascii="Times New Roman" w:hAnsi="Times New Roman"/>
          <w:sz w:val="26"/>
          <w:szCs w:val="26"/>
        </w:rPr>
        <w:t xml:space="preserve"> </w:t>
      </w:r>
      <w:r w:rsidR="00A1405A" w:rsidRPr="00BE44A7">
        <w:rPr>
          <w:rFonts w:ascii="Times New Roman" w:hAnsi="Times New Roman"/>
          <w:sz w:val="26"/>
          <w:szCs w:val="26"/>
        </w:rPr>
        <w:t xml:space="preserve">а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η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j</m:t>
            </m:r>
          </m:sup>
        </m:sSubSup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</m:d>
      </m:oMath>
      <w:r w:rsidR="00A1405A" w:rsidRPr="00BE44A7">
        <w:rPr>
          <w:rFonts w:ascii="Times New Roman" w:hAnsi="Times New Roman"/>
          <w:sz w:val="26"/>
          <w:szCs w:val="26"/>
        </w:rPr>
        <w:t xml:space="preserve"> – квадратичные полиномы Лагранжа.</w:t>
      </w:r>
    </w:p>
    <w:p w:rsidR="00A1405A" w:rsidRPr="008F2ABC" w:rsidRDefault="00A1405A" w:rsidP="009C655E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>Данные функции времени выглядят следующим образом:</w:t>
      </w:r>
    </w:p>
    <w:p w:rsidR="009C655E" w:rsidRPr="009C655E" w:rsidRDefault="00F915BF" w:rsidP="009C655E">
      <w:pPr>
        <w:spacing w:after="0"/>
        <w:jc w:val="both"/>
        <w:rPr>
          <w:rFonts w:ascii="Times New Roman" w:hAnsi="Times New Roman"/>
          <w:sz w:val="26"/>
          <w:szCs w:val="26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j-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j</m:t>
                      </m:r>
                    </m:sub>
                  </m:sSub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, </m:t>
          </m:r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j-2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j</m:t>
                      </m:r>
                    </m:sub>
                  </m:sSub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, </m:t>
          </m:r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j-2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j-1</m:t>
                      </m:r>
                    </m:sub>
                  </m:sSub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, </m:t>
          </m:r>
        </m:oMath>
      </m:oMathPara>
    </w:p>
    <w:p w:rsidR="009C655E" w:rsidRPr="009C655E" w:rsidRDefault="009C655E" w:rsidP="009C655E">
      <w:pPr>
        <w:spacing w:after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где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n-US"/>
          </w:rPr>
          <m:t>Δ</m:t>
        </m:r>
        <m:r>
          <w:rPr>
            <w:rFonts w:ascii="Cambria Math" w:hAnsi="Cambria Math"/>
            <w:sz w:val="26"/>
            <w:szCs w:val="26"/>
            <w:lang w:val="en-US"/>
          </w:rPr>
          <m:t>t</m:t>
        </m:r>
        <m:r>
          <w:rPr>
            <w:rFonts w:ascii="Cambria Math" w:hAnsi="Cambria Math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/>
            <w:sz w:val="26"/>
            <w:szCs w:val="26"/>
          </w:rPr>
          <m:t>-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-2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,  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en-US"/>
          </w:rPr>
          <m:t>Δ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-1</m:t>
            </m:r>
          </m:sub>
        </m:sSub>
        <m:r>
          <w:rPr>
            <w:rFonts w:ascii="Cambria Math" w:hAnsi="Cambria Math"/>
            <w:sz w:val="26"/>
            <w:szCs w:val="26"/>
          </w:rPr>
          <m:t>-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-2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, 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en-US"/>
          </w:rPr>
          <m:t>Δ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/>
            <w:sz w:val="26"/>
            <w:szCs w:val="26"/>
          </w:rPr>
          <m:t>-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-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 </m:t>
        </m:r>
      </m:oMath>
    </w:p>
    <w:p w:rsidR="00A1405A" w:rsidRPr="00BE44A7" w:rsidRDefault="00A1405A" w:rsidP="009C655E">
      <w:pPr>
        <w:spacing w:after="0"/>
        <w:jc w:val="both"/>
        <w:rPr>
          <w:rFonts w:ascii="Times New Roman" w:hAnsi="Times New Roman"/>
          <w:sz w:val="26"/>
          <w:szCs w:val="26"/>
        </w:rPr>
      </w:pPr>
    </w:p>
    <w:p w:rsidR="00A1405A" w:rsidRDefault="00A1405A" w:rsidP="009C655E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 xml:space="preserve">Применим </w:t>
      </w:r>
      <w:r w:rsidR="00BE44A7" w:rsidRPr="00BE44A7">
        <w:rPr>
          <w:rFonts w:ascii="Times New Roman" w:hAnsi="Times New Roman"/>
          <w:sz w:val="26"/>
          <w:szCs w:val="26"/>
        </w:rPr>
        <w:t xml:space="preserve">(5) </w:t>
      </w:r>
      <w:r w:rsidRPr="00BE44A7">
        <w:rPr>
          <w:rFonts w:ascii="Times New Roman" w:hAnsi="Times New Roman"/>
          <w:sz w:val="26"/>
          <w:szCs w:val="26"/>
        </w:rPr>
        <w:t xml:space="preserve">для аппроксимации производной по времени в (1) на </w:t>
      </w:r>
      <w:r w:rsidRPr="009C655E">
        <w:rPr>
          <w:rFonts w:ascii="Times New Roman" w:hAnsi="Times New Roman"/>
          <w:i/>
          <w:sz w:val="26"/>
          <w:szCs w:val="26"/>
          <w:lang w:val="en-US"/>
        </w:rPr>
        <w:t>j</w:t>
      </w:r>
      <w:r w:rsidRPr="00BE44A7">
        <w:rPr>
          <w:rFonts w:ascii="Times New Roman" w:hAnsi="Times New Roman"/>
          <w:sz w:val="26"/>
          <w:szCs w:val="26"/>
        </w:rPr>
        <w:t>-</w:t>
      </w:r>
      <w:r w:rsidR="009C655E">
        <w:rPr>
          <w:rFonts w:ascii="Times New Roman" w:hAnsi="Times New Roman"/>
          <w:sz w:val="26"/>
          <w:szCs w:val="26"/>
        </w:rPr>
        <w:t>о</w:t>
      </w:r>
      <w:r w:rsidRPr="00BE44A7">
        <w:rPr>
          <w:rFonts w:ascii="Times New Roman" w:hAnsi="Times New Roman"/>
          <w:sz w:val="26"/>
          <w:szCs w:val="26"/>
        </w:rPr>
        <w:t>м временном слое:</w:t>
      </w:r>
    </w:p>
    <w:p w:rsidR="009C655E" w:rsidRPr="00433D51" w:rsidRDefault="00433D51" w:rsidP="00433D51">
      <w:pPr>
        <w:spacing w:after="0"/>
        <w:jc w:val="right"/>
        <w:rPr>
          <w:rFonts w:ascii="Times New Roman" w:hAnsi="Times New Roman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-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iv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λ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gra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+σ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</m:d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j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1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</m:d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j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j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</m:d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j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e>
                      </m:d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e>
                  </m:d>
                </m:e>
              </m:d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 xml:space="preserve">t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sub>
          </m:sSub>
          <m:r>
            <w:rPr>
              <w:rFonts w:ascii="Cambria Math" w:hAnsi="Cambria Math"/>
              <w:sz w:val="24"/>
              <w:szCs w:val="24"/>
            </w:rPr>
            <m:t>+γ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       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e>
          </m:d>
        </m:oMath>
      </m:oMathPara>
    </w:p>
    <w:p w:rsidR="00A1405A" w:rsidRPr="00D44EFC" w:rsidRDefault="00A1405A" w:rsidP="009C655E">
      <w:pPr>
        <w:jc w:val="both"/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>Вычислим первые производные от функций</w:t>
      </w:r>
      <w:r w:rsidRPr="00433D51">
        <w:rPr>
          <w:rFonts w:ascii="Times New Roman" w:hAnsi="Times New Roman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η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j</m:t>
            </m:r>
          </m:sup>
        </m:sSubSup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</m:d>
      </m:oMath>
      <w:r w:rsidRPr="00BE44A7">
        <w:rPr>
          <w:rFonts w:ascii="Times New Roman" w:hAnsi="Times New Roman"/>
          <w:sz w:val="26"/>
          <w:szCs w:val="26"/>
        </w:rPr>
        <w:t xml:space="preserve"> в точке </w:t>
      </w:r>
      <m:oMath>
        <m:r>
          <w:rPr>
            <w:rFonts w:ascii="Cambria Math" w:hAnsi="Cambria Math"/>
            <w:sz w:val="26"/>
            <w:szCs w:val="26"/>
          </w:rPr>
          <m:t>t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</m:t>
            </m:r>
          </m:sub>
        </m:sSub>
      </m:oMath>
      <w:r w:rsidRPr="00BE44A7">
        <w:rPr>
          <w:rFonts w:ascii="Times New Roman" w:hAnsi="Times New Roman"/>
          <w:sz w:val="26"/>
          <w:szCs w:val="26"/>
        </w:rPr>
        <w:t>:</w:t>
      </w:r>
    </w:p>
    <w:p w:rsidR="00433D51" w:rsidRPr="008357B8" w:rsidRDefault="00F915BF" w:rsidP="009C655E">
      <w:pPr>
        <w:jc w:val="both"/>
        <w:rPr>
          <w:rFonts w:ascii="Times New Roman" w:hAnsi="Times New Roman"/>
          <w:sz w:val="26"/>
          <w:szCs w:val="26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j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t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t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j</m:t>
                  </m:r>
                </m:sub>
              </m:sSub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,                                                                        </m:t>
          </m:r>
        </m:oMath>
      </m:oMathPara>
    </w:p>
    <w:p w:rsidR="00433D51" w:rsidRPr="008357B8" w:rsidRDefault="00F915BF" w:rsidP="008357B8">
      <w:pPr>
        <w:jc w:val="right"/>
        <w:rPr>
          <w:rFonts w:ascii="Times New Roman" w:hAnsi="Times New Roman"/>
          <w:sz w:val="26"/>
          <w:szCs w:val="26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j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t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t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j</m:t>
                  </m:r>
                </m:sub>
              </m:sSub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,                                                           </m:t>
          </m:r>
          <m:r>
            <m:rPr>
              <m:sty m:val="p"/>
            </m:rPr>
            <w:rPr>
              <w:rFonts w:ascii="Cambria Math" w:hAnsi="Cambria Math"/>
              <w:sz w:val="26"/>
              <w:szCs w:val="26"/>
              <w:lang w:val="en-US"/>
            </w:rPr>
            <m:t>(7)</m:t>
          </m:r>
        </m:oMath>
      </m:oMathPara>
    </w:p>
    <w:p w:rsidR="00433D51" w:rsidRPr="00433D51" w:rsidRDefault="00F915BF" w:rsidP="009C655E">
      <w:pPr>
        <w:jc w:val="both"/>
        <w:rPr>
          <w:rFonts w:ascii="Times New Roman" w:hAnsi="Times New Roman"/>
          <w:sz w:val="26"/>
          <w:szCs w:val="26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η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j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t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t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j</m:t>
                  </m:r>
                </m:sub>
              </m:sSub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+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den>
          </m:f>
        </m:oMath>
      </m:oMathPara>
    </w:p>
    <w:p w:rsidR="00A1405A" w:rsidRPr="008357B8" w:rsidRDefault="00A1405A" w:rsidP="009C655E">
      <w:pPr>
        <w:jc w:val="both"/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 xml:space="preserve">С учётом </w:t>
      </w:r>
      <w:r w:rsidR="00433D51">
        <w:rPr>
          <w:rFonts w:ascii="Times New Roman" w:hAnsi="Times New Roman"/>
          <w:sz w:val="26"/>
          <w:szCs w:val="26"/>
        </w:rPr>
        <w:t>(</w:t>
      </w:r>
      <w:r w:rsidR="00433D51" w:rsidRPr="00433D51">
        <w:rPr>
          <w:rFonts w:ascii="Times New Roman" w:hAnsi="Times New Roman"/>
          <w:sz w:val="26"/>
          <w:szCs w:val="26"/>
        </w:rPr>
        <w:t>7</w:t>
      </w:r>
      <w:r w:rsidR="008357B8">
        <w:rPr>
          <w:rFonts w:ascii="Times New Roman" w:hAnsi="Times New Roman"/>
          <w:sz w:val="26"/>
          <w:szCs w:val="26"/>
        </w:rPr>
        <w:t>)</w:t>
      </w:r>
      <w:r w:rsidR="008357B8" w:rsidRPr="008357B8">
        <w:rPr>
          <w:rFonts w:ascii="Times New Roman" w:hAnsi="Times New Roman"/>
          <w:sz w:val="26"/>
          <w:szCs w:val="26"/>
        </w:rPr>
        <w:t xml:space="preserve"> </w:t>
      </w:r>
      <w:r w:rsidRPr="00BE44A7">
        <w:rPr>
          <w:rFonts w:ascii="Times New Roman" w:hAnsi="Times New Roman"/>
          <w:sz w:val="26"/>
          <w:szCs w:val="26"/>
        </w:rPr>
        <w:t xml:space="preserve">можно переписать </w:t>
      </w:r>
      <w:r w:rsidR="008357B8" w:rsidRPr="008357B8">
        <w:rPr>
          <w:rFonts w:ascii="Times New Roman" w:hAnsi="Times New Roman"/>
          <w:sz w:val="26"/>
          <w:szCs w:val="26"/>
        </w:rPr>
        <w:t xml:space="preserve">(6) </w:t>
      </w:r>
      <w:r w:rsidRPr="00BE44A7">
        <w:rPr>
          <w:rFonts w:ascii="Times New Roman" w:hAnsi="Times New Roman"/>
          <w:sz w:val="26"/>
          <w:szCs w:val="26"/>
        </w:rPr>
        <w:t>в виде:</w:t>
      </w:r>
    </w:p>
    <w:p w:rsidR="008357B8" w:rsidRPr="00D44EFC" w:rsidRDefault="008357B8" w:rsidP="009C655E">
      <w:pPr>
        <w:jc w:val="both"/>
        <w:rPr>
          <w:rFonts w:ascii="Times New Roman" w:hAnsi="Times New Roman"/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-</m:t>
          </m:r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m:t>div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λ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gra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j</m:t>
                  </m:r>
                </m:sup>
              </m:sSup>
            </m:e>
          </m:d>
          <m:r>
            <w:rPr>
              <w:rFonts w:ascii="Cambria Math" w:hAnsi="Cambria Math"/>
              <w:sz w:val="26"/>
              <w:szCs w:val="26"/>
            </w:rPr>
            <m:t>+σ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-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</m:sup>
              </m:sSup>
            </m:e>
          </m:d>
          <m:r>
            <w:rPr>
              <w:rFonts w:ascii="Cambria Math" w:hAnsi="Cambria Math"/>
              <w:sz w:val="26"/>
              <w:szCs w:val="26"/>
            </w:rPr>
            <m:t>+γ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u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j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f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j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 xml:space="preserve"> </m:t>
          </m:r>
        </m:oMath>
      </m:oMathPara>
    </w:p>
    <w:p w:rsidR="00A1405A" w:rsidRPr="008F2ABC" w:rsidRDefault="00A1405A" w:rsidP="009C655E">
      <w:pPr>
        <w:jc w:val="both"/>
        <w:rPr>
          <w:rFonts w:ascii="Times New Roman" w:hAnsi="Times New Roman"/>
          <w:sz w:val="26"/>
          <w:szCs w:val="26"/>
        </w:rPr>
      </w:pPr>
      <w:r w:rsidRPr="00BE44A7">
        <w:rPr>
          <w:rFonts w:ascii="Times New Roman" w:hAnsi="Times New Roman"/>
          <w:sz w:val="26"/>
          <w:szCs w:val="26"/>
        </w:rPr>
        <w:t>После выполнения конечно-элементной аппроксимации получим СЛАУ вида:</w:t>
      </w:r>
    </w:p>
    <w:p w:rsidR="008357B8" w:rsidRPr="00D44EFC" w:rsidRDefault="00F915BF" w:rsidP="009C655E">
      <w:pPr>
        <w:jc w:val="both"/>
        <w:rPr>
          <w:rFonts w:ascii="Times New Roman" w:hAnsi="Times New Roman"/>
          <w:sz w:val="26"/>
          <w:szCs w:val="26"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G+σ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M+γM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q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f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>-</m:t>
          </m:r>
          <m:r>
            <w:rPr>
              <w:rFonts w:ascii="Cambria Math" w:hAnsi="Cambria Math"/>
              <w:sz w:val="26"/>
              <w:szCs w:val="26"/>
            </w:rPr>
            <m:t>σ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q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-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r>
            <w:rPr>
              <w:rFonts w:ascii="Cambria Math" w:hAnsi="Cambria Math"/>
              <w:sz w:val="26"/>
              <w:szCs w:val="26"/>
            </w:rPr>
            <m:t>σ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t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q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-1</m:t>
              </m:r>
            </m:sup>
          </m:sSup>
        </m:oMath>
      </m:oMathPara>
    </w:p>
    <w:p w:rsidR="00531CBA" w:rsidRDefault="00531CBA">
      <w:pPr>
        <w:rPr>
          <w:rFonts w:asciiTheme="majorHAnsi" w:eastAsiaTheme="majorEastAsia" w:hAnsiTheme="majorHAnsi" w:cstheme="majorBidi"/>
          <w:b/>
          <w:bCs/>
          <w:i/>
          <w:sz w:val="26"/>
          <w:szCs w:val="26"/>
        </w:rPr>
      </w:pPr>
      <w:bookmarkStart w:id="5" w:name="_Toc471770389"/>
      <w:r>
        <w:rPr>
          <w:i/>
        </w:rPr>
        <w:br w:type="page"/>
      </w:r>
    </w:p>
    <w:p w:rsidR="00807E36" w:rsidRPr="00657CF9" w:rsidRDefault="00807E36" w:rsidP="00657CF9">
      <w:pPr>
        <w:pStyle w:val="2"/>
        <w:jc w:val="center"/>
        <w:rPr>
          <w:i/>
          <w:color w:val="auto"/>
        </w:rPr>
      </w:pPr>
      <w:bookmarkStart w:id="6" w:name="_Toc485117297"/>
      <w:r w:rsidRPr="00657CF9">
        <w:rPr>
          <w:i/>
          <w:color w:val="auto"/>
        </w:rPr>
        <w:lastRenderedPageBreak/>
        <w:t>Вариационная постановка</w:t>
      </w:r>
      <w:bookmarkEnd w:id="5"/>
      <w:bookmarkEnd w:id="6"/>
    </w:p>
    <w:p w:rsidR="00807E36" w:rsidRPr="003B1AB5" w:rsidRDefault="00807E36" w:rsidP="007E0745">
      <w:pPr>
        <w:pStyle w:val="MTDisplayEquation"/>
        <w:tabs>
          <w:tab w:val="clear" w:pos="4680"/>
          <w:tab w:val="clear" w:pos="9360"/>
        </w:tabs>
        <w:ind w:firstLine="709"/>
        <w:jc w:val="both"/>
        <w:rPr>
          <w:sz w:val="26"/>
          <w:szCs w:val="26"/>
        </w:rPr>
      </w:pPr>
      <w:r w:rsidRPr="003B1AB5">
        <w:rPr>
          <w:sz w:val="26"/>
          <w:szCs w:val="26"/>
        </w:rPr>
        <w:t>Схема построения вариационной формулировки в форме уравнения Галёркина в</w:t>
      </w:r>
      <w:r w:rsidRPr="003B1AB5">
        <w:rPr>
          <w:sz w:val="26"/>
          <w:szCs w:val="26"/>
        </w:rPr>
        <w:t>ы</w:t>
      </w:r>
      <w:r w:rsidRPr="003B1AB5">
        <w:rPr>
          <w:sz w:val="26"/>
          <w:szCs w:val="26"/>
        </w:rPr>
        <w:t>глядит следующим образом. Пусть необходимо решить краевую задачу для дифференц</w:t>
      </w:r>
      <w:r w:rsidRPr="003B1AB5">
        <w:rPr>
          <w:sz w:val="26"/>
          <w:szCs w:val="26"/>
        </w:rPr>
        <w:t>и</w:t>
      </w:r>
      <w:r w:rsidRPr="003B1AB5">
        <w:rPr>
          <w:sz w:val="26"/>
          <w:szCs w:val="26"/>
        </w:rPr>
        <w:t>ального уравнения</w:t>
      </w:r>
    </w:p>
    <w:p w:rsidR="00531CBA" w:rsidRPr="00531CBA" w:rsidRDefault="00531CBA" w:rsidP="00807E36">
      <w:pPr>
        <w:pStyle w:val="MTDisplayEquation"/>
        <w:tabs>
          <w:tab w:val="clear" w:pos="4680"/>
          <w:tab w:val="clear" w:pos="9360"/>
        </w:tabs>
        <w:ind w:left="3545" w:firstLine="709"/>
        <w:rPr>
          <w:sz w:val="26"/>
          <w:szCs w:val="26"/>
          <w:lang w:val="en-US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6"/>
              <w:szCs w:val="26"/>
            </w:rPr>
            <m:t>L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u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j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f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j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 xml:space="preserve">                                                                               </m:t>
          </m:r>
          <m:d>
            <m:dPr>
              <m:ctrlPr>
                <w:rPr>
                  <w:rFonts w:ascii="Cambria Math" w:hAnsi="Cambria Math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8</m:t>
              </m:r>
            </m:e>
          </m:d>
        </m:oMath>
      </m:oMathPara>
    </w:p>
    <w:p w:rsidR="00807E36" w:rsidRPr="00531CBA" w:rsidRDefault="00531CBA" w:rsidP="00531CBA">
      <w:pPr>
        <w:pStyle w:val="MTDisplayEquation"/>
        <w:tabs>
          <w:tab w:val="clear" w:pos="4680"/>
          <w:tab w:val="clear" w:pos="9360"/>
        </w:tabs>
        <w:jc w:val="center"/>
        <w:rPr>
          <w:sz w:val="26"/>
          <w:szCs w:val="26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6"/>
              <w:szCs w:val="26"/>
            </w:rPr>
            <m:t>L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u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j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>=-</m:t>
          </m:r>
          <m:r>
            <m:rPr>
              <m:sty m:val="p"/>
            </m:rPr>
            <w:rPr>
              <w:rFonts w:ascii="Cambria Math" w:hAnsi="Cambria Math"/>
              <w:sz w:val="26"/>
              <w:szCs w:val="26"/>
              <w:lang w:val="en-US"/>
            </w:rPr>
            <m:t>div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λ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gra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j</m:t>
                  </m:r>
                </m:sup>
              </m:sSup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r>
            <w:rPr>
              <w:rFonts w:ascii="Cambria Math" w:hAnsi="Cambria Math"/>
              <w:sz w:val="26"/>
              <w:szCs w:val="26"/>
            </w:rPr>
            <m:t>σ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-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-1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Δ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t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</m:sup>
              </m:sSup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r>
            <w:rPr>
              <w:rFonts w:ascii="Cambria Math" w:hAnsi="Cambria Math"/>
              <w:sz w:val="26"/>
              <w:szCs w:val="26"/>
            </w:rPr>
            <m:t>γ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u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j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807E36" w:rsidRPr="003B1AB5" w:rsidRDefault="00807E36" w:rsidP="007E0745">
      <w:pPr>
        <w:ind w:firstLine="709"/>
        <w:jc w:val="both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Тогда обе части уравнения (</w:t>
      </w:r>
      <w:r w:rsidR="00DB1EE0" w:rsidRPr="00DB1EE0">
        <w:rPr>
          <w:rFonts w:ascii="Times New Roman" w:hAnsi="Times New Roman"/>
          <w:sz w:val="26"/>
          <w:szCs w:val="26"/>
        </w:rPr>
        <w:t>8</w:t>
      </w:r>
      <w:r w:rsidRPr="003B1AB5">
        <w:rPr>
          <w:rFonts w:ascii="Times New Roman" w:hAnsi="Times New Roman"/>
          <w:sz w:val="26"/>
          <w:szCs w:val="26"/>
        </w:rPr>
        <w:t xml:space="preserve">) домножим на функцию </w:t>
      </w:r>
      <w:r w:rsidRPr="003B1AB5">
        <w:rPr>
          <w:rFonts w:ascii="Times New Roman" w:hAnsi="Times New Roman"/>
          <w:i/>
          <w:sz w:val="26"/>
          <w:szCs w:val="26"/>
          <w:lang w:val="en-US"/>
        </w:rPr>
        <w:t>v</w:t>
      </w:r>
      <w:r w:rsidRPr="003B1AB5">
        <w:rPr>
          <w:rFonts w:ascii="Times New Roman" w:hAnsi="Times New Roman"/>
          <w:i/>
          <w:sz w:val="26"/>
          <w:szCs w:val="26"/>
        </w:rPr>
        <w:t xml:space="preserve"> </w:t>
      </w:r>
      <w:r w:rsidRPr="003B1AB5">
        <w:rPr>
          <w:rFonts w:ascii="Times New Roman" w:hAnsi="Times New Roman"/>
          <w:sz w:val="26"/>
          <w:szCs w:val="26"/>
        </w:rPr>
        <w:t xml:space="preserve">из пространства пробных функций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Φ</m:t>
        </m:r>
      </m:oMath>
      <w:r w:rsidRPr="003B1AB5">
        <w:rPr>
          <w:rFonts w:ascii="Times New Roman" w:hAnsi="Times New Roman"/>
          <w:sz w:val="26"/>
          <w:szCs w:val="26"/>
        </w:rPr>
        <w:t xml:space="preserve"> и проинтегрируем по Ω, что фактически соответствует скалярному умножению </w:t>
      </w:r>
      <w:r w:rsidRPr="003B1AB5">
        <w:rPr>
          <w:rFonts w:ascii="Times New Roman" w:hAnsi="Times New Roman"/>
          <w:i/>
          <w:sz w:val="26"/>
          <w:szCs w:val="26"/>
          <w:lang w:val="en-US"/>
        </w:rPr>
        <w:t>Lu</w:t>
      </w:r>
      <w:r w:rsidRPr="003B1AB5">
        <w:rPr>
          <w:rFonts w:ascii="Times New Roman" w:hAnsi="Times New Roman"/>
          <w:i/>
          <w:sz w:val="26"/>
          <w:szCs w:val="26"/>
        </w:rPr>
        <w:t xml:space="preserve"> </w:t>
      </w:r>
      <w:r w:rsidRPr="003B1AB5">
        <w:rPr>
          <w:rFonts w:ascii="Times New Roman" w:hAnsi="Times New Roman"/>
          <w:sz w:val="26"/>
          <w:szCs w:val="26"/>
        </w:rPr>
        <w:t xml:space="preserve">и </w:t>
      </w:r>
      <w:r w:rsidRPr="003B1AB5">
        <w:rPr>
          <w:rFonts w:ascii="Times New Roman" w:hAnsi="Times New Roman"/>
          <w:i/>
          <w:sz w:val="26"/>
          <w:szCs w:val="26"/>
          <w:lang w:val="en-US"/>
        </w:rPr>
        <w:t>f</w:t>
      </w:r>
      <w:r w:rsidRPr="003B1AB5">
        <w:rPr>
          <w:rFonts w:ascii="Times New Roman" w:hAnsi="Times New Roman"/>
          <w:sz w:val="26"/>
          <w:szCs w:val="26"/>
        </w:rPr>
        <w:t xml:space="preserve"> на </w:t>
      </w:r>
      <w:r w:rsidRPr="003B1AB5">
        <w:rPr>
          <w:rFonts w:ascii="Times New Roman" w:hAnsi="Times New Roman"/>
          <w:i/>
          <w:sz w:val="26"/>
          <w:szCs w:val="26"/>
          <w:lang w:val="en-US"/>
        </w:rPr>
        <w:t>v</w:t>
      </w:r>
      <w:r w:rsidRPr="003B1AB5">
        <w:rPr>
          <w:rFonts w:ascii="Times New Roman" w:hAnsi="Times New Roman"/>
          <w:i/>
          <w:sz w:val="26"/>
          <w:szCs w:val="26"/>
        </w:rPr>
        <w:t xml:space="preserve"> </w:t>
      </w:r>
      <w:r w:rsidRPr="003B1AB5">
        <w:rPr>
          <w:rFonts w:ascii="Times New Roman" w:hAnsi="Times New Roman"/>
          <w:sz w:val="26"/>
          <w:szCs w:val="26"/>
        </w:rPr>
        <w:t xml:space="preserve">в пространстве </w:t>
      </w:r>
      <w:r w:rsidRPr="003B1AB5">
        <w:rPr>
          <w:rFonts w:ascii="Times New Roman" w:hAnsi="Times New Roman"/>
          <w:i/>
          <w:sz w:val="26"/>
          <w:szCs w:val="26"/>
          <w:lang w:val="en-US"/>
        </w:rPr>
        <w:t>L</w:t>
      </w:r>
      <w:r w:rsidRPr="003B1AB5">
        <w:rPr>
          <w:rFonts w:ascii="Times New Roman" w:hAnsi="Times New Roman"/>
          <w:i/>
          <w:sz w:val="26"/>
          <w:szCs w:val="26"/>
          <w:vertAlign w:val="subscript"/>
        </w:rPr>
        <w:t>2</w:t>
      </w:r>
      <w:r w:rsidRPr="003B1AB5">
        <w:rPr>
          <w:rFonts w:ascii="Times New Roman" w:hAnsi="Times New Roman"/>
          <w:sz w:val="26"/>
          <w:szCs w:val="26"/>
        </w:rPr>
        <w:t>(Ω):</w:t>
      </w:r>
    </w:p>
    <w:p w:rsidR="00807E36" w:rsidRPr="003B1AB5" w:rsidRDefault="00F915BF" w:rsidP="00531CBA">
      <w:pPr>
        <w:pStyle w:val="MTDisplayEquation"/>
        <w:tabs>
          <w:tab w:val="clear" w:pos="4680"/>
          <w:tab w:val="clear" w:pos="9360"/>
        </w:tabs>
        <w:jc w:val="right"/>
        <w:rPr>
          <w:sz w:val="26"/>
          <w:szCs w:val="26"/>
        </w:rPr>
      </w:pP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j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,v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j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,v</m:t>
            </m:r>
          </m:e>
        </m:d>
        <m:r>
          <w:rPr>
            <w:rFonts w:ascii="Cambria Math" w:hAnsi="Cambria Math"/>
            <w:sz w:val="26"/>
            <w:szCs w:val="26"/>
          </w:rPr>
          <m:t>,    ∀v∈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Φ</m:t>
        </m:r>
        <m:r>
          <w:rPr>
            <w:rFonts w:ascii="Cambria Math" w:hAnsi="Cambria Math"/>
            <w:sz w:val="26"/>
            <w:szCs w:val="26"/>
          </w:rPr>
          <m:t xml:space="preserve">.                                                            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(9)</m:t>
        </m:r>
      </m:oMath>
      <w:r w:rsidR="00531CBA" w:rsidRPr="003B1AB5">
        <w:rPr>
          <w:sz w:val="26"/>
          <w:szCs w:val="26"/>
        </w:rPr>
        <w:t xml:space="preserve"> </w:t>
      </w:r>
    </w:p>
    <w:p w:rsidR="00807E36" w:rsidRPr="003B1AB5" w:rsidRDefault="00807E36" w:rsidP="00807E36">
      <w:pPr>
        <w:rPr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Уравнение (</w:t>
      </w:r>
      <w:r w:rsidR="00531CBA" w:rsidRPr="00531CBA">
        <w:rPr>
          <w:rFonts w:ascii="Times New Roman" w:hAnsi="Times New Roman"/>
          <w:sz w:val="26"/>
          <w:szCs w:val="26"/>
        </w:rPr>
        <w:t>9</w:t>
      </w:r>
      <w:r w:rsidRPr="003B1AB5">
        <w:rPr>
          <w:rFonts w:ascii="Times New Roman" w:hAnsi="Times New Roman"/>
          <w:sz w:val="26"/>
          <w:szCs w:val="26"/>
        </w:rPr>
        <w:t xml:space="preserve">) можно записать в виде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L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j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j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,v</m:t>
            </m:r>
          </m:e>
        </m:d>
        <m:r>
          <w:rPr>
            <w:rFonts w:ascii="Cambria Math" w:hAnsi="Cambria Math"/>
            <w:sz w:val="26"/>
            <w:szCs w:val="26"/>
          </w:rPr>
          <m:t>=0,     ∀v∈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Φ,</m:t>
        </m:r>
      </m:oMath>
      <w:r w:rsidRPr="003B1AB5">
        <w:rPr>
          <w:rFonts w:ascii="Times New Roman" w:hAnsi="Times New Roman"/>
          <w:sz w:val="26"/>
          <w:szCs w:val="26"/>
        </w:rPr>
        <w:t xml:space="preserve"> </w:t>
      </w:r>
    </w:p>
    <w:p w:rsidR="00807E36" w:rsidRPr="003B1AB5" w:rsidRDefault="00807E36" w:rsidP="00807E36">
      <w:pPr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 xml:space="preserve">что означает ортогональность невязки </w:t>
      </w:r>
      <m:oMath>
        <m:r>
          <w:rPr>
            <w:rFonts w:ascii="Cambria Math" w:hAnsi="Cambria Math"/>
            <w:sz w:val="26"/>
            <w:szCs w:val="26"/>
          </w:rPr>
          <m:t>L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j</m:t>
            </m:r>
          </m:sup>
        </m:sSup>
        <m: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j</m:t>
            </m:r>
          </m:sup>
        </m:sSup>
      </m:oMath>
      <w:r w:rsidR="00DB1EE0" w:rsidRPr="00DB1EE0">
        <w:rPr>
          <w:rFonts w:ascii="Times New Roman" w:hAnsi="Times New Roman"/>
          <w:sz w:val="26"/>
          <w:szCs w:val="26"/>
        </w:rPr>
        <w:t xml:space="preserve"> </w:t>
      </w:r>
      <w:r w:rsidRPr="003B1AB5">
        <w:rPr>
          <w:rFonts w:ascii="Times New Roman" w:hAnsi="Times New Roman"/>
          <w:sz w:val="26"/>
          <w:szCs w:val="26"/>
        </w:rPr>
        <w:t>уравнения (</w:t>
      </w:r>
      <w:r w:rsidR="00DB1EE0" w:rsidRPr="00DB1EE0">
        <w:rPr>
          <w:rFonts w:ascii="Times New Roman" w:hAnsi="Times New Roman"/>
          <w:sz w:val="26"/>
          <w:szCs w:val="26"/>
        </w:rPr>
        <w:t>8</w:t>
      </w:r>
      <w:r w:rsidRPr="003B1AB5">
        <w:rPr>
          <w:rFonts w:ascii="Times New Roman" w:hAnsi="Times New Roman"/>
          <w:sz w:val="26"/>
          <w:szCs w:val="26"/>
        </w:rPr>
        <w:t xml:space="preserve">) пространству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Φ</m:t>
        </m:r>
      </m:oMath>
      <w:r w:rsidRPr="003B1AB5">
        <w:rPr>
          <w:rFonts w:ascii="Times New Roman" w:eastAsiaTheme="minorEastAsia" w:hAnsi="Times New Roman"/>
          <w:sz w:val="26"/>
          <w:szCs w:val="26"/>
        </w:rPr>
        <w:t>.</w:t>
      </w:r>
    </w:p>
    <w:p w:rsidR="00807E36" w:rsidRPr="003B1AB5" w:rsidRDefault="00807E36" w:rsidP="007E0745">
      <w:pPr>
        <w:ind w:firstLine="709"/>
        <w:jc w:val="both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Далее в уравнении (</w:t>
      </w:r>
      <w:r w:rsidR="00DB1EE0" w:rsidRPr="00DB1EE0">
        <w:rPr>
          <w:rFonts w:ascii="Times New Roman" w:hAnsi="Times New Roman"/>
          <w:sz w:val="26"/>
          <w:szCs w:val="26"/>
        </w:rPr>
        <w:t>9</w:t>
      </w:r>
      <w:r w:rsidRPr="003B1AB5">
        <w:rPr>
          <w:rFonts w:ascii="Times New Roman" w:hAnsi="Times New Roman"/>
          <w:sz w:val="26"/>
          <w:szCs w:val="26"/>
        </w:rPr>
        <w:t xml:space="preserve">) необходимо преобразовать его левую часть и использованием формулы Грина для понижения порядка дифференцирования функции </w:t>
      </w:r>
      <w:r w:rsidRPr="003B1AB5">
        <w:rPr>
          <w:rFonts w:ascii="Times New Roman" w:hAnsi="Times New Roman"/>
          <w:i/>
          <w:sz w:val="26"/>
          <w:szCs w:val="26"/>
          <w:lang w:val="en-US"/>
        </w:rPr>
        <w:t>u</w:t>
      </w:r>
      <w:r w:rsidR="00DB1EE0">
        <w:rPr>
          <w:rFonts w:ascii="Times New Roman" w:hAnsi="Times New Roman"/>
          <w:i/>
          <w:sz w:val="26"/>
          <w:szCs w:val="26"/>
          <w:vertAlign w:val="superscript"/>
          <w:lang w:val="en-US"/>
        </w:rPr>
        <w:t>j</w:t>
      </w:r>
      <w:r w:rsidRPr="003B1AB5">
        <w:rPr>
          <w:rFonts w:ascii="Times New Roman" w:hAnsi="Times New Roman"/>
          <w:i/>
          <w:sz w:val="26"/>
          <w:szCs w:val="26"/>
        </w:rPr>
        <w:t xml:space="preserve"> </w:t>
      </w:r>
      <w:r w:rsidRPr="003B1AB5">
        <w:rPr>
          <w:rFonts w:ascii="Times New Roman" w:hAnsi="Times New Roman"/>
          <w:sz w:val="26"/>
          <w:szCs w:val="26"/>
        </w:rPr>
        <w:t>и затем некот</w:t>
      </w:r>
      <w:r w:rsidRPr="003B1AB5">
        <w:rPr>
          <w:rFonts w:ascii="Times New Roman" w:hAnsi="Times New Roman"/>
          <w:sz w:val="26"/>
          <w:szCs w:val="26"/>
        </w:rPr>
        <w:t>о</w:t>
      </w:r>
      <w:r w:rsidRPr="003B1AB5">
        <w:rPr>
          <w:rFonts w:ascii="Times New Roman" w:hAnsi="Times New Roman"/>
          <w:sz w:val="26"/>
          <w:szCs w:val="26"/>
        </w:rPr>
        <w:t>рые полученные после преобразования поверхностные интегралы преобразовать с испол</w:t>
      </w:r>
      <w:r w:rsidRPr="003B1AB5">
        <w:rPr>
          <w:rFonts w:ascii="Times New Roman" w:hAnsi="Times New Roman"/>
          <w:sz w:val="26"/>
          <w:szCs w:val="26"/>
        </w:rPr>
        <w:t>ь</w:t>
      </w:r>
      <w:r w:rsidRPr="003B1AB5">
        <w:rPr>
          <w:rFonts w:ascii="Times New Roman" w:hAnsi="Times New Roman"/>
          <w:sz w:val="26"/>
          <w:szCs w:val="26"/>
        </w:rPr>
        <w:t>зованием краевых условий.</w:t>
      </w:r>
    </w:p>
    <w:p w:rsidR="00807E36" w:rsidRPr="003B1AB5" w:rsidRDefault="00807E36" w:rsidP="007E0745">
      <w:pPr>
        <w:ind w:firstLine="709"/>
        <w:jc w:val="both"/>
        <w:rPr>
          <w:rFonts w:ascii="Times New Roman" w:hAnsi="Times New Roman"/>
          <w:i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Покажем более подробно</w:t>
      </w:r>
      <w:r w:rsidRPr="003B1AB5">
        <w:rPr>
          <w:rFonts w:ascii="Times New Roman" w:hAnsi="Times New Roman"/>
          <w:i/>
          <w:sz w:val="26"/>
          <w:szCs w:val="26"/>
        </w:rPr>
        <w:t>.</w:t>
      </w:r>
    </w:p>
    <w:p w:rsidR="00DB1EE0" w:rsidRPr="008F2ABC" w:rsidRDefault="00807E36" w:rsidP="007E0745">
      <w:pPr>
        <w:ind w:firstLine="709"/>
        <w:jc w:val="both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 xml:space="preserve">Потребуем ортогональность невязки </w:t>
      </w:r>
      <m:oMath>
        <m:r>
          <w:rPr>
            <w:rFonts w:ascii="Cambria Math" w:hAnsi="Cambria Math"/>
            <w:sz w:val="26"/>
            <w:szCs w:val="26"/>
          </w:rPr>
          <m:t>R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j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L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j</m:t>
            </m:r>
          </m:sup>
        </m:sSup>
        <m: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f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j</m:t>
            </m:r>
          </m:sup>
        </m:sSup>
      </m:oMath>
      <w:r w:rsidRPr="003B1AB5">
        <w:rPr>
          <w:sz w:val="26"/>
          <w:szCs w:val="26"/>
        </w:rPr>
        <w:t xml:space="preserve">  </w:t>
      </w:r>
      <w:r w:rsidRPr="003B1AB5">
        <w:rPr>
          <w:rFonts w:ascii="Times New Roman" w:hAnsi="Times New Roman"/>
          <w:sz w:val="26"/>
          <w:szCs w:val="26"/>
        </w:rPr>
        <w:t xml:space="preserve">некоторому пространству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Φ</m:t>
        </m:r>
      </m:oMath>
      <w:r w:rsidRPr="003B1AB5">
        <w:rPr>
          <w:sz w:val="26"/>
          <w:szCs w:val="26"/>
        </w:rPr>
        <w:t xml:space="preserve"> </w:t>
      </w:r>
      <w:r w:rsidRPr="003B1AB5">
        <w:rPr>
          <w:rFonts w:ascii="Times New Roman" w:hAnsi="Times New Roman"/>
          <w:sz w:val="26"/>
          <w:szCs w:val="26"/>
        </w:rPr>
        <w:t xml:space="preserve">пробных функций </w:t>
      </w:r>
      <w:r w:rsidRPr="003B1AB5">
        <w:rPr>
          <w:rFonts w:ascii="Times New Roman" w:hAnsi="Times New Roman"/>
          <w:i/>
          <w:sz w:val="26"/>
          <w:szCs w:val="26"/>
          <w:lang w:val="en-US"/>
        </w:rPr>
        <w:t>v</w:t>
      </w:r>
      <w:r w:rsidRPr="003B1AB5">
        <w:rPr>
          <w:rFonts w:ascii="Times New Roman" w:hAnsi="Times New Roman"/>
          <w:sz w:val="26"/>
          <w:szCs w:val="26"/>
        </w:rPr>
        <w:t>:</w:t>
      </w:r>
      <w:r w:rsidR="00DB1EE0">
        <w:rPr>
          <w:rFonts w:ascii="Times New Roman" w:hAnsi="Times New Roman"/>
          <w:sz w:val="26"/>
          <w:szCs w:val="26"/>
        </w:rPr>
        <w:t xml:space="preserve"> </w:t>
      </w:r>
    </w:p>
    <w:p w:rsidR="00807E36" w:rsidRPr="00DB1EE0" w:rsidRDefault="00F915BF" w:rsidP="00DB1EE0">
      <w:pPr>
        <w:ind w:right="-143"/>
        <w:rPr>
          <w:rFonts w:ascii="Times New Roman" w:hAnsi="Times New Roman"/>
          <w:sz w:val="26"/>
          <w:szCs w:val="26"/>
        </w:rPr>
      </w:pP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Ω</m:t>
              </m:r>
            </m:sub>
            <m:sup/>
            <m:e>
              <m:eqArr>
                <m:eqArr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div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 xml:space="preserve">λ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 xml:space="preserve">grad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u</m:t>
                              </m: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j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+σ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den>
                          </m:f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j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-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j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-1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den>
                          </m:f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j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+γ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j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j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</w:rPr>
                    <m:t>v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Ω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=0,   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 ∀v∈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Φ.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 </m:t>
                  </m:r>
                </m:e>
              </m:eqArr>
            </m:e>
          </m:nary>
        </m:oMath>
      </m:oMathPara>
    </w:p>
    <w:p w:rsidR="00C216EF" w:rsidRDefault="00807E36" w:rsidP="00807E36">
      <w:pPr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Воспользовавшись формулой Грина, получим:</w:t>
      </w:r>
    </w:p>
    <w:p w:rsidR="00807E36" w:rsidRPr="003B1AB5" w:rsidRDefault="00F915BF" w:rsidP="00807E36">
      <w:pPr>
        <w:rPr>
          <w:rFonts w:ascii="Times New Roman" w:hAnsi="Times New Roman"/>
          <w:sz w:val="26"/>
          <w:szCs w:val="26"/>
        </w:rPr>
      </w:pPr>
      <m:oMath>
        <m:nary>
          <m:naryPr>
            <m:limLoc m:val="undOvr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Ω</m:t>
            </m:r>
          </m:sub>
          <m:sup/>
          <m:e>
            <m:r>
              <w:rPr>
                <w:rFonts w:ascii="Cambria Math" w:hAnsi="Cambria Math"/>
                <w:sz w:val="26"/>
                <w:szCs w:val="26"/>
              </w:rPr>
              <m:t xml:space="preserve">λ 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grad</m:t>
            </m:r>
            <m:r>
              <w:rPr>
                <w:rFonts w:ascii="Cambria Math" w:hAnsi="Cambria Math"/>
                <w:sz w:val="26"/>
                <w:szCs w:val="26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u</m:t>
                </m: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j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grad</m:t>
            </m:r>
            <m:r>
              <w:rPr>
                <w:rFonts w:ascii="Cambria Math" w:hAnsi="Cambria Math"/>
                <w:sz w:val="26"/>
                <w:szCs w:val="26"/>
              </w:rPr>
              <m:t xml:space="preserve"> vd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Ω</m:t>
            </m:r>
            <m:r>
              <w:rPr>
                <w:rFonts w:ascii="Cambria Math" w:hAnsi="Cambria Math"/>
                <w:sz w:val="26"/>
                <w:szCs w:val="26"/>
              </w:rPr>
              <m:t>-</m:t>
            </m:r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naryPr>
              <m:sub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S</m:t>
                </m:r>
              </m:sub>
              <m:sup/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λ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j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∂n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vdS</m:t>
                </m:r>
              </m:e>
            </m:nary>
          </m:e>
        </m:nary>
        <m:r>
          <w:rPr>
            <w:rFonts w:ascii="Cambria Math" w:hAnsi="Cambria Math"/>
            <w:sz w:val="26"/>
            <w:szCs w:val="26"/>
          </w:rPr>
          <m:t>+</m:t>
        </m:r>
        <m:nary>
          <m:naryPr>
            <m:limLoc m:val="undOvr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Ω</m:t>
            </m:r>
          </m:sub>
          <m:sup/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σ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Δ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Δ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Δ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t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-2</m:t>
                        </m:r>
                      </m:sup>
                    </m:s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Δ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t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Δ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Δ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0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Δ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Δ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Δ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Δ</m:t>
                        </m:r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t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j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+γ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j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f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j</m:t>
                    </m:r>
                  </m:sup>
                </m:sSup>
              </m:e>
            </m:d>
            <m:r>
              <w:rPr>
                <w:rFonts w:ascii="Cambria Math" w:hAnsi="Cambria Math"/>
                <w:sz w:val="26"/>
                <w:szCs w:val="26"/>
              </w:rPr>
              <m:t>vd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Ω</m:t>
            </m:r>
          </m:e>
        </m:nary>
        <m:r>
          <w:rPr>
            <w:rFonts w:ascii="Cambria Math" w:hAnsi="Cambria Math"/>
            <w:sz w:val="26"/>
            <w:szCs w:val="26"/>
          </w:rPr>
          <m:t>=0,  ∀v∈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Φ,</m:t>
        </m:r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="00C216EF">
        <w:rPr>
          <w:rFonts w:ascii="Times New Roman" w:hAnsi="Times New Roman"/>
          <w:sz w:val="26"/>
          <w:szCs w:val="26"/>
        </w:rPr>
        <w:t xml:space="preserve"> </w:t>
      </w:r>
    </w:p>
    <w:p w:rsidR="00807E36" w:rsidRPr="003B1AB5" w:rsidRDefault="00807E36" w:rsidP="00807E36">
      <w:pPr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eastAsiaTheme="minorEastAsia" w:hAnsi="Times New Roman"/>
          <w:sz w:val="26"/>
          <w:szCs w:val="26"/>
        </w:rPr>
        <w:t xml:space="preserve">где </w:t>
      </w:r>
      <m:oMath>
        <m:r>
          <w:rPr>
            <w:rFonts w:ascii="Cambria Math" w:hAnsi="Cambria Math"/>
            <w:sz w:val="26"/>
            <w:szCs w:val="26"/>
            <w:lang w:val="en-US"/>
          </w:rPr>
          <m:t>S</m:t>
        </m:r>
        <m:r>
          <w:rPr>
            <w:rFonts w:ascii="Cambria Math" w:hAnsi="Cambria Math"/>
            <w:sz w:val="26"/>
            <w:szCs w:val="26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>∪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∪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3B1AB5">
        <w:rPr>
          <w:rFonts w:ascii="Times New Roman" w:eastAsiaTheme="minorEastAsia" w:hAnsi="Times New Roman"/>
          <w:sz w:val="26"/>
          <w:szCs w:val="26"/>
        </w:rPr>
        <w:t xml:space="preserve"> (граница </w:t>
      </w:r>
      <m:oMath>
        <m:r>
          <m:rPr>
            <m:sty m:val="p"/>
          </m:rPr>
          <w:rPr>
            <w:rFonts w:ascii="Cambria Math" w:eastAsiaTheme="minorEastAsia" w:hAnsi="Cambria Math"/>
            <w:sz w:val="26"/>
            <w:szCs w:val="26"/>
          </w:rPr>
          <m:t>Ω</m:t>
        </m:r>
      </m:oMath>
      <w:r w:rsidRPr="003B1AB5">
        <w:rPr>
          <w:rFonts w:ascii="Times New Roman" w:eastAsiaTheme="minorEastAsia" w:hAnsi="Times New Roman"/>
          <w:sz w:val="26"/>
          <w:szCs w:val="26"/>
        </w:rPr>
        <w:t>).</w:t>
      </w:r>
    </w:p>
    <w:p w:rsidR="00807E36" w:rsidRPr="003B1AB5" w:rsidRDefault="00807E36" w:rsidP="007E0745">
      <w:pPr>
        <w:pStyle w:val="MTDisplayEquation"/>
        <w:tabs>
          <w:tab w:val="clear" w:pos="4680"/>
          <w:tab w:val="clear" w:pos="9360"/>
        </w:tabs>
        <w:ind w:firstLine="709"/>
        <w:jc w:val="both"/>
        <w:rPr>
          <w:sz w:val="26"/>
          <w:szCs w:val="26"/>
        </w:rPr>
      </w:pPr>
      <w:r w:rsidRPr="003B1AB5">
        <w:rPr>
          <w:sz w:val="26"/>
          <w:szCs w:val="26"/>
        </w:rPr>
        <w:t xml:space="preserve">Интегралы по границам 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</m:oMath>
      <w:r w:rsidRPr="003B1AB5">
        <w:rPr>
          <w:sz w:val="26"/>
          <w:szCs w:val="26"/>
        </w:rPr>
        <w:t xml:space="preserve"> и 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</m:oMath>
      <w:r w:rsidRPr="003B1AB5">
        <w:rPr>
          <w:sz w:val="26"/>
          <w:szCs w:val="26"/>
        </w:rPr>
        <w:t xml:space="preserve"> можно преобразовать с учётом краевых условий. На границе 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</m:oMath>
      <w:r w:rsidR="00C216EF">
        <w:rPr>
          <w:sz w:val="26"/>
          <w:szCs w:val="26"/>
        </w:rPr>
        <w:t xml:space="preserve"> краевыми условиями значение </w:t>
      </w:r>
      <m:oMath>
        <m:r>
          <w:rPr>
            <w:rFonts w:ascii="Cambria Math" w:hAnsi="Cambria Math"/>
            <w:sz w:val="26"/>
            <w:szCs w:val="26"/>
            <w:lang w:val="en-US"/>
          </w:rPr>
          <m:t>λ</m:t>
        </m:r>
        <m:f>
          <m:fPr>
            <m:ctrlPr>
              <w:rPr>
                <w:rFonts w:ascii="Cambria Math" w:eastAsiaTheme="minorHAnsi" w:hAnsi="Cambria Math"/>
                <w:i/>
                <w:sz w:val="26"/>
                <w:szCs w:val="26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j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∂n</m:t>
            </m:r>
          </m:den>
        </m:f>
      </m:oMath>
      <w:r w:rsidR="00C216EF">
        <w:rPr>
          <w:sz w:val="26"/>
          <w:szCs w:val="26"/>
        </w:rPr>
        <w:t xml:space="preserve"> </w:t>
      </w:r>
      <w:r w:rsidRPr="003B1AB5">
        <w:rPr>
          <w:sz w:val="26"/>
          <w:szCs w:val="26"/>
        </w:rPr>
        <w:t xml:space="preserve">не определяется. Поэтому это слагаемое исключается из уравнения на основании того требования, чтобы пространство пробных функций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Φ</m:t>
        </m:r>
      </m:oMath>
      <w:r w:rsidRPr="003B1AB5">
        <w:rPr>
          <w:sz w:val="26"/>
          <w:szCs w:val="26"/>
        </w:rPr>
        <w:t xml:space="preserve"> содержало только функции, которые принимали бы нулевые значения на гр</w:t>
      </w:r>
      <w:r w:rsidRPr="003B1AB5">
        <w:rPr>
          <w:sz w:val="26"/>
          <w:szCs w:val="26"/>
        </w:rPr>
        <w:t>а</w:t>
      </w:r>
      <w:r w:rsidRPr="003B1AB5">
        <w:rPr>
          <w:sz w:val="26"/>
          <w:szCs w:val="26"/>
        </w:rPr>
        <w:t xml:space="preserve">нице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</m:oMath>
      <w:r w:rsidRPr="003B1AB5">
        <w:rPr>
          <w:sz w:val="26"/>
          <w:szCs w:val="26"/>
        </w:rPr>
        <w:t xml:space="preserve"> (обозначим эти функции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 w:rsidRPr="003B1AB5">
        <w:rPr>
          <w:sz w:val="26"/>
          <w:szCs w:val="26"/>
        </w:rPr>
        <w:t xml:space="preserve">). </w:t>
      </w:r>
    </w:p>
    <w:p w:rsidR="00807E36" w:rsidRPr="003B1AB5" w:rsidRDefault="00807E36" w:rsidP="007E0745">
      <w:pPr>
        <w:jc w:val="both"/>
        <w:rPr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lastRenderedPageBreak/>
        <w:t xml:space="preserve">В уравнение входят производные пробных функций </w:t>
      </w:r>
      <w:r w:rsidRPr="003B1AB5">
        <w:rPr>
          <w:rFonts w:ascii="Times New Roman" w:hAnsi="Times New Roman"/>
          <w:i/>
          <w:sz w:val="26"/>
          <w:szCs w:val="26"/>
          <w:lang w:val="en-US"/>
        </w:rPr>
        <w:t>v</w:t>
      </w:r>
      <w:r w:rsidRPr="003B1AB5">
        <w:rPr>
          <w:rFonts w:ascii="Times New Roman" w:hAnsi="Times New Roman"/>
          <w:sz w:val="26"/>
          <w:szCs w:val="26"/>
        </w:rPr>
        <w:t xml:space="preserve">, поэтому в качестве пространства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Φ</m:t>
        </m:r>
      </m:oMath>
      <w:r w:rsidRPr="003B1AB5">
        <w:rPr>
          <w:sz w:val="26"/>
          <w:szCs w:val="26"/>
        </w:rPr>
        <w:t xml:space="preserve"> </w:t>
      </w:r>
      <w:r w:rsidRPr="003B1AB5">
        <w:rPr>
          <w:rFonts w:ascii="Times New Roman" w:hAnsi="Times New Roman"/>
          <w:sz w:val="26"/>
          <w:szCs w:val="26"/>
        </w:rPr>
        <w:t xml:space="preserve">можем брать пространство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H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1</m:t>
            </m:r>
          </m:sup>
        </m:sSubSup>
      </m:oMath>
      <w:r w:rsidRPr="003B1AB5">
        <w:rPr>
          <w:sz w:val="26"/>
          <w:szCs w:val="26"/>
        </w:rPr>
        <w:t>.</w:t>
      </w:r>
    </w:p>
    <w:p w:rsidR="00CA4370" w:rsidRPr="008F2ABC" w:rsidRDefault="00807E36" w:rsidP="00807E36">
      <w:pPr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Таким образом, получим вариационное уравнение вида:</w:t>
      </w:r>
      <w:r w:rsidRPr="003B1AB5">
        <w:rPr>
          <w:rFonts w:ascii="Times New Roman" w:hAnsi="Times New Roman"/>
          <w:sz w:val="26"/>
          <w:szCs w:val="26"/>
        </w:rPr>
        <w:br/>
      </w: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6"/>
                  <w:szCs w:val="26"/>
                </w:rPr>
                <m:t xml:space="preserve">λ 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grad</m:t>
              </m:r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grad</m:t>
              </m:r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Ω+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σ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-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+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j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</w:rPr>
                    <m:t>+γ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j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</m:e>
          </m:nary>
          <m:r>
            <w:rPr>
              <w:rFonts w:ascii="Cambria Math" w:hAnsi="Cambria Math"/>
              <w:sz w:val="26"/>
              <w:szCs w:val="26"/>
            </w:rPr>
            <m:t>+</m:t>
          </m:r>
        </m:oMath>
      </m:oMathPara>
    </w:p>
    <w:p w:rsidR="00807E36" w:rsidRPr="00CA4370" w:rsidRDefault="00CA4370" w:rsidP="00807E36">
      <w:pPr>
        <w:rPr>
          <w:rFonts w:ascii="Times New Roman" w:eastAsiaTheme="minorEastAsia" w:hAnsi="Times New Roman"/>
          <w:sz w:val="26"/>
          <w:szCs w:val="26"/>
          <w:lang w:val="en-US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S</m:t>
              </m:r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+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S+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sub>
                  </m:sSub>
                </m:sub>
                <m:sup/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β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S</m:t>
                  </m:r>
                </m:e>
              </m:nary>
            </m:e>
          </m:nary>
          <m:r>
            <w:rPr>
              <w:rFonts w:ascii="Cambria Math" w:hAnsi="Cambria Math"/>
              <w:sz w:val="26"/>
              <w:szCs w:val="26"/>
              <w:lang w:val="en-US"/>
            </w:rPr>
            <m:t>,     ∀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v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>∈</m:t>
          </m:r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p>
          </m:sSubSup>
          <m:r>
            <w:rPr>
              <w:rFonts w:ascii="Cambria Math" w:hAnsi="Cambria Math"/>
              <w:sz w:val="26"/>
              <w:szCs w:val="26"/>
              <w:lang w:val="en-US"/>
            </w:rPr>
            <m:t xml:space="preserve">. </m:t>
          </m:r>
          <m:r>
            <w:rPr>
              <w:rFonts w:ascii="Cambria Math" w:hAnsi="Cambria Math"/>
              <w:sz w:val="26"/>
              <w:szCs w:val="26"/>
            </w:rPr>
            <m:t xml:space="preserve">                                     </m:t>
          </m:r>
          <m:r>
            <w:rPr>
              <w:rFonts w:ascii="Cambria Math" w:hAnsi="Cambria Math"/>
              <w:sz w:val="26"/>
              <w:szCs w:val="26"/>
              <w:lang w:val="en-US"/>
            </w:rPr>
            <m:t>(10)</m:t>
          </m:r>
        </m:oMath>
      </m:oMathPara>
    </w:p>
    <w:p w:rsidR="00807E36" w:rsidRPr="003B1AB5" w:rsidRDefault="00807E36" w:rsidP="00CA4370">
      <w:pPr>
        <w:ind w:firstLine="709"/>
        <w:jc w:val="both"/>
        <w:rPr>
          <w:rFonts w:ascii="Times New Roman" w:hAnsi="Times New Roman"/>
          <w:sz w:val="26"/>
          <w:szCs w:val="26"/>
        </w:rPr>
      </w:pPr>
      <w:proofErr w:type="gramStart"/>
      <w:r w:rsidRPr="003B1AB5">
        <w:rPr>
          <w:rFonts w:ascii="Times New Roman" w:hAnsi="Times New Roman"/>
          <w:sz w:val="26"/>
          <w:szCs w:val="26"/>
        </w:rPr>
        <w:t>При построении конечноэлементных аппроксимаций по методу Галёркина пр</w:t>
      </w:r>
      <w:r w:rsidRPr="003B1AB5">
        <w:rPr>
          <w:rFonts w:ascii="Times New Roman" w:hAnsi="Times New Roman"/>
          <w:sz w:val="26"/>
          <w:szCs w:val="26"/>
        </w:rPr>
        <w:t>о</w:t>
      </w:r>
      <w:r w:rsidRPr="003B1AB5">
        <w:rPr>
          <w:rFonts w:ascii="Times New Roman" w:hAnsi="Times New Roman"/>
          <w:sz w:val="26"/>
          <w:szCs w:val="26"/>
        </w:rPr>
        <w:t xml:space="preserve">странства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H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1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H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1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заменяются конечномерными пространствами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>, которые явл</w:t>
      </w:r>
      <w:r w:rsidRPr="003B1AB5">
        <w:rPr>
          <w:rFonts w:ascii="Times New Roman" w:hAnsi="Times New Roman"/>
          <w:sz w:val="26"/>
          <w:szCs w:val="26"/>
        </w:rPr>
        <w:t>я</w:t>
      </w:r>
      <w:r w:rsidRPr="003B1AB5">
        <w:rPr>
          <w:rFonts w:ascii="Times New Roman" w:hAnsi="Times New Roman"/>
          <w:sz w:val="26"/>
          <w:szCs w:val="26"/>
        </w:rPr>
        <w:t xml:space="preserve">ются элементами одного и того же конечномерного пространства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p>
      </m:oMath>
      <w:r w:rsidRPr="003B1AB5">
        <w:rPr>
          <w:rFonts w:ascii="Times New Roman" w:hAnsi="Times New Roman"/>
          <w:sz w:val="26"/>
          <w:szCs w:val="26"/>
        </w:rPr>
        <w:t xml:space="preserve">. Это пространство аппроксимирует гильбертово пространство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H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1</m:t>
            </m:r>
          </m:sup>
        </m:sSup>
        <m:r>
          <w:rPr>
            <w:rFonts w:ascii="Cambria Math" w:hAnsi="Cambria Math"/>
            <w:sz w:val="26"/>
            <w:szCs w:val="26"/>
          </w:rPr>
          <m:t>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p>
        <m:r>
          <w:rPr>
            <w:rFonts w:ascii="Cambria Math" w:hAnsi="Cambria Math"/>
            <w:sz w:val="26"/>
            <w:szCs w:val="26"/>
          </w:rPr>
          <m:t>⊂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H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1</m:t>
            </m:r>
          </m:sup>
        </m:sSup>
        <m:r>
          <w:rPr>
            <w:rFonts w:ascii="Cambria Math" w:hAnsi="Cambria Math"/>
            <w:sz w:val="26"/>
            <w:szCs w:val="26"/>
          </w:rPr>
          <m:t>)</m:t>
        </m:r>
      </m:oMath>
      <w:r w:rsidRPr="003B1AB5">
        <w:rPr>
          <w:rFonts w:ascii="Times New Roman" w:hAnsi="Times New Roman"/>
          <w:sz w:val="26"/>
          <w:szCs w:val="26"/>
        </w:rPr>
        <w:t xml:space="preserve"> и имеет базис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ψ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i</m:t>
                </m:r>
              </m:sub>
            </m:sSub>
          </m:e>
        </m:d>
      </m:oMath>
      <w:r w:rsidRPr="003B1AB5">
        <w:rPr>
          <w:sz w:val="26"/>
          <w:szCs w:val="26"/>
        </w:rPr>
        <w:t xml:space="preserve"> </w:t>
      </w:r>
      <w:r w:rsidRPr="003B1AB5">
        <w:rPr>
          <w:rFonts w:ascii="Times New Roman" w:hAnsi="Times New Roman"/>
          <w:sz w:val="26"/>
          <w:szCs w:val="26"/>
        </w:rPr>
        <w:t xml:space="preserve">из кусочно-полиномиальных функций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ψ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, </m:t>
        </m:r>
        <m:r>
          <w:rPr>
            <w:rFonts w:ascii="Cambria Math" w:hAnsi="Cambria Math"/>
            <w:sz w:val="26"/>
            <w:szCs w:val="26"/>
            <w:lang w:val="en-US"/>
          </w:rPr>
          <m:t>i</m:t>
        </m:r>
        <m:r>
          <w:rPr>
            <w:rFonts w:ascii="Cambria Math" w:hAnsi="Cambria Math"/>
            <w:sz w:val="26"/>
            <w:szCs w:val="26"/>
          </w:rPr>
          <m:t>=1…</m:t>
        </m:r>
        <m:r>
          <w:rPr>
            <w:rFonts w:ascii="Cambria Math" w:hAnsi="Cambria Math"/>
            <w:sz w:val="26"/>
            <w:szCs w:val="26"/>
            <w:lang w:val="en-US"/>
          </w:rPr>
          <m:t>n</m:t>
        </m:r>
        <m:r>
          <w:rPr>
            <w:rFonts w:ascii="Cambria Math" w:hAnsi="Cambria Math"/>
            <w:sz w:val="26"/>
            <w:szCs w:val="26"/>
          </w:rPr>
          <m:t>.</m:t>
        </m:r>
      </m:oMath>
      <w:r w:rsidRPr="003B1AB5">
        <w:rPr>
          <w:sz w:val="26"/>
          <w:szCs w:val="26"/>
        </w:rPr>
        <w:t xml:space="preserve">  </w:t>
      </w:r>
      <w:r w:rsidRPr="003B1AB5">
        <w:rPr>
          <w:rFonts w:ascii="Times New Roman" w:hAnsi="Times New Roman"/>
          <w:sz w:val="26"/>
          <w:szCs w:val="26"/>
        </w:rPr>
        <w:t xml:space="preserve">Элементами пространств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являются такие линейные базисных функций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ψ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</m:oMath>
      <w:r w:rsidRPr="003B1AB5">
        <w:rPr>
          <w:rFonts w:ascii="Times New Roman" w:hAnsi="Times New Roman"/>
          <w:sz w:val="26"/>
          <w:szCs w:val="26"/>
        </w:rPr>
        <w:t xml:space="preserve"> пространства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p>
      </m:oMath>
      <w:r w:rsidRPr="003B1AB5">
        <w:rPr>
          <w:rFonts w:ascii="Times New Roman" w:hAnsi="Times New Roman"/>
          <w:sz w:val="26"/>
          <w:szCs w:val="26"/>
        </w:rPr>
        <w:t>, в которых зафиксированы значения к</w:t>
      </w:r>
      <w:r w:rsidRPr="003B1AB5">
        <w:rPr>
          <w:rFonts w:ascii="Times New Roman" w:hAnsi="Times New Roman"/>
          <w:sz w:val="26"/>
          <w:szCs w:val="26"/>
        </w:rPr>
        <w:t>о</w:t>
      </w:r>
      <w:r w:rsidRPr="003B1AB5">
        <w:rPr>
          <w:rFonts w:ascii="Times New Roman" w:hAnsi="Times New Roman"/>
          <w:sz w:val="26"/>
          <w:szCs w:val="26"/>
        </w:rPr>
        <w:t>эффициентов перед базисными функциями, не равными</w:t>
      </w:r>
      <w:proofErr w:type="gramEnd"/>
      <w:r w:rsidRPr="003B1AB5">
        <w:rPr>
          <w:rFonts w:ascii="Times New Roman" w:hAnsi="Times New Roman"/>
          <w:sz w:val="26"/>
          <w:szCs w:val="26"/>
        </w:rPr>
        <w:t xml:space="preserve"> нулю на границе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</m:oMath>
      <w:r w:rsidRPr="003B1AB5">
        <w:rPr>
          <w:rFonts w:ascii="Times New Roman" w:hAnsi="Times New Roman"/>
          <w:sz w:val="26"/>
          <w:szCs w:val="26"/>
        </w:rPr>
        <w:t xml:space="preserve"> (с заданными на ней краевыми условиями первого рода). Коэффициенты фиксируются так, чтобы </w:t>
      </w:r>
      <m:oMath>
        <m:r>
          <w:rPr>
            <w:rFonts w:ascii="Cambria Math" w:hAnsi="Cambria Math"/>
            <w:sz w:val="26"/>
            <w:szCs w:val="26"/>
          </w:rPr>
          <m:t>∀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  <m:r>
          <w:rPr>
            <w:rFonts w:ascii="Cambria Math" w:hAnsi="Cambria Math"/>
            <w:sz w:val="26"/>
            <w:szCs w:val="26"/>
          </w:rPr>
          <m:t>∈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в узлах сетки на границе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</m:oMath>
      <w:r w:rsidRPr="003B1AB5">
        <w:rPr>
          <w:rFonts w:ascii="Times New Roman" w:hAnsi="Times New Roman"/>
          <w:sz w:val="26"/>
          <w:szCs w:val="26"/>
        </w:rPr>
        <w:t xml:space="preserve"> выполнялось условие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</m:sSub>
      </m:oMath>
      <w:r w:rsidRPr="003B1AB5">
        <w:rPr>
          <w:rFonts w:ascii="Times New Roman" w:hAnsi="Times New Roman"/>
          <w:sz w:val="26"/>
          <w:szCs w:val="26"/>
        </w:rPr>
        <w:t xml:space="preserve">, а </w:t>
      </w:r>
      <m:oMath>
        <m:r>
          <w:rPr>
            <w:rFonts w:ascii="Cambria Math" w:hAnsi="Cambria Math"/>
            <w:sz w:val="26"/>
            <w:szCs w:val="26"/>
          </w:rPr>
          <m:t>∀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  <m:r>
          <w:rPr>
            <w:rFonts w:ascii="Cambria Math" w:hAnsi="Cambria Math"/>
            <w:sz w:val="26"/>
            <w:szCs w:val="26"/>
          </w:rPr>
          <m:t>∈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в узлах сетки на границе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</m:oMath>
      <w:r w:rsidRPr="003B1AB5">
        <w:rPr>
          <w:rFonts w:ascii="Times New Roman" w:hAnsi="Times New Roman"/>
          <w:sz w:val="26"/>
          <w:szCs w:val="26"/>
        </w:rPr>
        <w:t xml:space="preserve"> выполнялось условие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  <m:r>
          <w:rPr>
            <w:rFonts w:ascii="Cambria Math" w:hAnsi="Cambria Math"/>
            <w:sz w:val="26"/>
            <w:szCs w:val="26"/>
          </w:rPr>
          <m:t>=0.</m:t>
        </m:r>
      </m:oMath>
    </w:p>
    <w:p w:rsidR="00807E36" w:rsidRPr="003B1AB5" w:rsidRDefault="00807E36" w:rsidP="00CA4370">
      <w:pPr>
        <w:ind w:firstLine="709"/>
        <w:jc w:val="both"/>
        <w:rPr>
          <w:rFonts w:ascii="Times New Roman" w:hAnsi="Times New Roman"/>
          <w:sz w:val="26"/>
          <w:szCs w:val="26"/>
          <w:lang w:val="en-US"/>
        </w:rPr>
      </w:pPr>
      <w:r w:rsidRPr="003B1AB5">
        <w:rPr>
          <w:rFonts w:ascii="Times New Roman" w:hAnsi="Times New Roman"/>
          <w:sz w:val="26"/>
          <w:szCs w:val="26"/>
        </w:rPr>
        <w:t xml:space="preserve">Построим аппроксимацию уравнения (7) на конечномерных подпространствах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, описанных выше. Для этого заменим в (7) функцию </w:t>
      </w:r>
      <m:oMath>
        <m:r>
          <w:rPr>
            <w:rFonts w:ascii="Cambria Math" w:hAnsi="Cambria Math"/>
            <w:sz w:val="26"/>
            <w:szCs w:val="26"/>
          </w:rPr>
          <m:t>u∈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H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1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функцией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p>
        <m:r>
          <w:rPr>
            <w:rFonts w:ascii="Cambria Math" w:hAnsi="Cambria Math"/>
            <w:sz w:val="26"/>
            <w:szCs w:val="26"/>
          </w:rPr>
          <m:t>∈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>, а фун</w:t>
      </w:r>
      <w:r w:rsidRPr="003B1AB5">
        <w:rPr>
          <w:rFonts w:ascii="Times New Roman" w:hAnsi="Times New Roman"/>
          <w:sz w:val="26"/>
          <w:szCs w:val="26"/>
        </w:rPr>
        <w:t>к</w:t>
      </w:r>
      <w:r w:rsidRPr="003B1AB5">
        <w:rPr>
          <w:rFonts w:ascii="Times New Roman" w:hAnsi="Times New Roman"/>
          <w:sz w:val="26"/>
          <w:szCs w:val="26"/>
        </w:rPr>
        <w:t xml:space="preserve">цию 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</w:rPr>
          <m:t>∈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H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1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функцией</w:t>
      </w:r>
      <w:r w:rsidRPr="003B1AB5">
        <w:rPr>
          <w:rFonts w:ascii="Times New Roman" w:hAnsi="Times New Roman"/>
          <w:sz w:val="26"/>
          <w:szCs w:val="26"/>
          <w:lang w:val="en-US"/>
        </w:rPr>
        <w:t xml:space="preserve"> 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h</m:t>
            </m:r>
          </m:sup>
        </m:sSubSup>
        <m:r>
          <w:rPr>
            <w:rFonts w:ascii="Cambria Math" w:hAnsi="Cambria Math"/>
            <w:sz w:val="26"/>
            <w:szCs w:val="26"/>
          </w:rPr>
          <m:t>∈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>:</w:t>
      </w:r>
    </w:p>
    <w:p w:rsidR="00F87570" w:rsidRPr="00F87570" w:rsidRDefault="00F915BF" w:rsidP="00807E36">
      <w:pPr>
        <w:rPr>
          <w:rFonts w:ascii="Times New Roman" w:hAnsi="Times New Roman"/>
          <w:sz w:val="26"/>
          <w:szCs w:val="26"/>
          <w:lang w:val="en-US"/>
        </w:rPr>
      </w:pP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6"/>
                  <w:szCs w:val="26"/>
                </w:rPr>
                <m:t xml:space="preserve">λ 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grad</m:t>
              </m:r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6"/>
                  <w:szCs w:val="26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grad</m:t>
              </m:r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Ω+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σ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den>
                      </m:f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j-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h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j-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h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+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den>
                      </m:f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j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h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</w:rPr>
                    <m:t>+γ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h</m:t>
                      </m:r>
                    </m:sup>
                  </m:sSubSup>
                </m:e>
              </m:d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e>
          </m:nary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</m:oMath>
      </m:oMathPara>
    </w:p>
    <w:p w:rsidR="00807E36" w:rsidRPr="00F87570" w:rsidRDefault="00F87570" w:rsidP="00807E36">
      <w:pPr>
        <w:rPr>
          <w:rFonts w:ascii="Times New Roman" w:eastAsiaTheme="minorEastAsia" w:hAnsi="Times New Roman"/>
          <w:sz w:val="26"/>
          <w:szCs w:val="26"/>
          <w:lang w:val="en-US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β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h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S=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+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θ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S+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sub>
                  </m:sSub>
                </m:sub>
                <m:sup/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β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h</m:t>
                      </m:r>
                    </m:sup>
                  </m:sSub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S</m:t>
                  </m:r>
                </m:e>
              </m:nary>
            </m:e>
          </m:nary>
          <m:r>
            <w:rPr>
              <w:rFonts w:ascii="Cambria Math" w:hAnsi="Cambria Math"/>
              <w:sz w:val="26"/>
              <w:szCs w:val="26"/>
              <w:lang w:val="en-US"/>
            </w:rPr>
            <m:t xml:space="preserve">,     </m:t>
          </m:r>
          <m:r>
            <w:rPr>
              <w:rFonts w:ascii="Cambria Math" w:hAnsi="Cambria Math"/>
              <w:sz w:val="26"/>
              <w:szCs w:val="26"/>
            </w:rPr>
            <m:t>∀</m:t>
          </m:r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h</m:t>
              </m:r>
            </m:sup>
          </m:sSubSup>
          <m:r>
            <w:rPr>
              <w:rFonts w:ascii="Cambria Math" w:hAnsi="Cambria Math"/>
              <w:sz w:val="26"/>
              <w:szCs w:val="26"/>
            </w:rPr>
            <m:t>∈</m:t>
          </m:r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</w:rPr>
                <m:t>V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h</m:t>
              </m:r>
            </m:sup>
          </m:sSubSup>
          <m:r>
            <w:rPr>
              <w:rFonts w:ascii="Cambria Math" w:hAnsi="Cambria Math"/>
              <w:sz w:val="26"/>
              <w:szCs w:val="26"/>
            </w:rPr>
            <m:t>.                             (11)</m:t>
          </m:r>
        </m:oMath>
      </m:oMathPara>
    </w:p>
    <w:p w:rsidR="007E0745" w:rsidRPr="007E0745" w:rsidRDefault="00807E36" w:rsidP="007E0745">
      <w:pPr>
        <w:jc w:val="both"/>
        <w:rPr>
          <w:rFonts w:ascii="Times New Roman" w:hAnsi="Times New Roman"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∀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  <m:r>
          <w:rPr>
            <w:rFonts w:ascii="Cambria Math" w:hAnsi="Cambria Math"/>
            <w:sz w:val="26"/>
            <w:szCs w:val="26"/>
          </w:rPr>
          <m:t>∈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справедливо представление:</w:t>
      </w:r>
    </w:p>
    <w:p w:rsidR="007E0745" w:rsidRDefault="007E0745" w:rsidP="007E0745">
      <w:pPr>
        <w:jc w:val="both"/>
        <w:rPr>
          <w:rFonts w:ascii="Times New Roman" w:hAnsi="Times New Roman"/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h</m:t>
              </m:r>
            </m:sup>
          </m:sSubSup>
          <m:r>
            <w:rPr>
              <w:rFonts w:ascii="Cambria Math" w:hAnsi="Cambria Math"/>
              <w:sz w:val="26"/>
              <w:szCs w:val="26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i∈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</m:sSub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</m:e>
          </m:nary>
          <m:r>
            <m:rPr>
              <m:sty m:val="p"/>
            </m:rPr>
            <w:rPr>
              <w:rFonts w:ascii="Times New Roman" w:hAnsi="Times New Roman"/>
              <w:sz w:val="26"/>
              <w:szCs w:val="26"/>
            </w:rPr>
            <w:br/>
          </m:r>
        </m:oMath>
      </m:oMathPara>
      <w:r w:rsidR="00807E36" w:rsidRPr="003B1AB5">
        <w:rPr>
          <w:rFonts w:ascii="Times New Roman" w:hAnsi="Times New Roman"/>
          <w:sz w:val="26"/>
          <w:szCs w:val="26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N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 w:rsidR="00807E36" w:rsidRPr="003B1AB5">
        <w:rPr>
          <w:rFonts w:ascii="Times New Roman" w:hAnsi="Times New Roman"/>
          <w:sz w:val="26"/>
          <w:szCs w:val="26"/>
        </w:rPr>
        <w:t xml:space="preserve"> - множество индексов </w:t>
      </w:r>
      <w:r w:rsidR="00807E36" w:rsidRPr="003B1AB5">
        <w:rPr>
          <w:rFonts w:ascii="Times New Roman" w:hAnsi="Times New Roman"/>
          <w:i/>
          <w:sz w:val="26"/>
          <w:szCs w:val="26"/>
          <w:lang w:val="en-US"/>
        </w:rPr>
        <w:t>i</w:t>
      </w:r>
      <w:r w:rsidR="00807E36" w:rsidRPr="003B1AB5">
        <w:rPr>
          <w:rFonts w:ascii="Times New Roman" w:hAnsi="Times New Roman"/>
          <w:sz w:val="26"/>
          <w:szCs w:val="26"/>
        </w:rPr>
        <w:t xml:space="preserve"> таких, что базисные функции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ψ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</m:oMath>
      <w:r w:rsidR="00807E36" w:rsidRPr="003B1AB5">
        <w:rPr>
          <w:rFonts w:ascii="Times New Roman" w:hAnsi="Times New Roman"/>
          <w:sz w:val="26"/>
          <w:szCs w:val="26"/>
        </w:rPr>
        <w:t xml:space="preserve"> пространства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p>
      </m:oMath>
      <w:r w:rsidR="00807E36" w:rsidRPr="003B1AB5">
        <w:rPr>
          <w:rFonts w:ascii="Times New Roman" w:hAnsi="Times New Roman"/>
          <w:sz w:val="26"/>
          <w:szCs w:val="26"/>
        </w:rPr>
        <w:t xml:space="preserve"> являются и базисными функциями пространств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="00807E36" w:rsidRPr="003B1AB5">
        <w:rPr>
          <w:rFonts w:ascii="Times New Roman" w:hAnsi="Times New Roman"/>
          <w:sz w:val="26"/>
          <w:szCs w:val="26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="00807E36" w:rsidRPr="003B1AB5">
        <w:rPr>
          <w:rFonts w:ascii="Times New Roman" w:hAnsi="Times New Roman"/>
          <w:sz w:val="26"/>
          <w:szCs w:val="26"/>
        </w:rPr>
        <w:t>. Поэтому вариационное уравнение (8) экв</w:t>
      </w:r>
      <w:r w:rsidR="00807E36" w:rsidRPr="003B1AB5">
        <w:rPr>
          <w:rFonts w:ascii="Times New Roman" w:hAnsi="Times New Roman"/>
          <w:sz w:val="26"/>
          <w:szCs w:val="26"/>
        </w:rPr>
        <w:t>и</w:t>
      </w:r>
      <w:r w:rsidR="00807E36" w:rsidRPr="003B1AB5">
        <w:rPr>
          <w:rFonts w:ascii="Times New Roman" w:hAnsi="Times New Roman"/>
          <w:sz w:val="26"/>
          <w:szCs w:val="26"/>
        </w:rPr>
        <w:t>валентно системе уравнений:</w:t>
      </w:r>
    </w:p>
    <w:p w:rsidR="0064732C" w:rsidRPr="00FB4AED" w:rsidRDefault="00F915BF" w:rsidP="007E0745">
      <w:pPr>
        <w:jc w:val="both"/>
        <w:rPr>
          <w:rFonts w:ascii="Times New Roman" w:hAnsi="Times New Roman"/>
          <w:sz w:val="26"/>
          <w:szCs w:val="26"/>
        </w:rPr>
      </w:pP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6"/>
                  <w:szCs w:val="26"/>
                </w:rPr>
                <m:t xml:space="preserve">λ 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grad</m:t>
              </m:r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6"/>
                  <w:szCs w:val="26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grad</m:t>
              </m:r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Ω+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σ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den>
                      </m:f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-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h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-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h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+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den>
                      </m:f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j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h</m:t>
                          </m:r>
                        </m:sup>
                      </m:sSubSup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</w:rPr>
                    <m:t>+γ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h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e>
          </m:nary>
          <m:r>
            <w:rPr>
              <w:rFonts w:ascii="Cambria Math" w:hAnsi="Cambria Math"/>
              <w:sz w:val="26"/>
              <w:szCs w:val="26"/>
            </w:rPr>
            <m:t>+</m:t>
          </m:r>
        </m:oMath>
      </m:oMathPara>
    </w:p>
    <w:p w:rsidR="00807E36" w:rsidRPr="0064732C" w:rsidRDefault="0064732C" w:rsidP="00807E36">
      <w:pPr>
        <w:rPr>
          <w:rFonts w:ascii="Times New Roman" w:eastAsiaTheme="minorEastAsia" w:hAnsi="Times New Roman"/>
          <w:sz w:val="26"/>
          <w:szCs w:val="26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6"/>
              <w:szCs w:val="26"/>
            </w:rPr>
            <w:lastRenderedPageBreak/>
            <m:t>+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S</m:t>
              </m:r>
            </m:e>
          </m:nary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+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S+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sub>
                  </m:sSub>
                </m:sub>
                <m:sup/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β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S</m:t>
                  </m:r>
                </m:e>
              </m:nary>
            </m:e>
          </m:nary>
          <m:r>
            <w:rPr>
              <w:rFonts w:ascii="Cambria Math" w:hAnsi="Cambria Math"/>
              <w:sz w:val="26"/>
              <w:szCs w:val="26"/>
              <w:lang w:val="en-US"/>
            </w:rPr>
            <m:t>,     i</m:t>
          </m:r>
          <m:r>
            <w:rPr>
              <w:rFonts w:ascii="Cambria Math" w:hAnsi="Cambria Math"/>
              <w:sz w:val="26"/>
              <w:szCs w:val="26"/>
            </w:rPr>
            <m:t>∈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N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0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 xml:space="preserve">.                        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     </m:t>
          </m:r>
          <m:r>
            <w:rPr>
              <w:rFonts w:ascii="Cambria Math" w:hAnsi="Cambria Math"/>
              <w:sz w:val="26"/>
              <w:szCs w:val="26"/>
            </w:rPr>
            <m:t>(12)</m:t>
          </m:r>
        </m:oMath>
      </m:oMathPara>
    </w:p>
    <w:p w:rsidR="00807E36" w:rsidRPr="003B1AB5" w:rsidRDefault="00807E36" w:rsidP="00807E36">
      <w:pPr>
        <w:ind w:firstLine="709"/>
        <w:jc w:val="both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 xml:space="preserve">МКЭ-решение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j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удовлетворяет системе (</w:t>
      </w:r>
      <w:r w:rsidR="0064732C" w:rsidRPr="0064732C">
        <w:rPr>
          <w:rFonts w:ascii="Times New Roman" w:hAnsi="Times New Roman"/>
          <w:sz w:val="26"/>
          <w:szCs w:val="26"/>
        </w:rPr>
        <w:t>12</w:t>
      </w:r>
      <w:r w:rsidRPr="003B1AB5">
        <w:rPr>
          <w:rFonts w:ascii="Times New Roman" w:hAnsi="Times New Roman"/>
          <w:sz w:val="26"/>
          <w:szCs w:val="26"/>
        </w:rPr>
        <w:t xml:space="preserve">). Так как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j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  <m:r>
          <w:rPr>
            <w:rFonts w:ascii="Cambria Math" w:hAnsi="Cambria Math"/>
            <w:sz w:val="26"/>
            <w:szCs w:val="26"/>
          </w:rPr>
          <m:t>∈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, то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j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Pr="003B1AB5">
        <w:rPr>
          <w:rFonts w:ascii="Times New Roman" w:hAnsi="Times New Roman"/>
          <w:sz w:val="26"/>
          <w:szCs w:val="26"/>
        </w:rPr>
        <w:t xml:space="preserve"> может быть представлено в виде:</w:t>
      </w:r>
    </w:p>
    <w:p w:rsidR="00807E36" w:rsidRDefault="00F915BF" w:rsidP="007E0745">
      <w:pPr>
        <w:jc w:val="both"/>
        <w:rPr>
          <w:rFonts w:ascii="Times New Roman" w:hAnsi="Times New Roman"/>
          <w:sz w:val="26"/>
          <w:szCs w:val="26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h</m:t>
              </m:r>
            </m:sup>
          </m:sSubSup>
          <m:r>
            <w:rPr>
              <w:rFonts w:ascii="Cambria Math" w:hAnsi="Cambria Math"/>
              <w:sz w:val="26"/>
              <w:szCs w:val="26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</w:rPr>
                <m:t>l=1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j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l</m:t>
                  </m:r>
                </m:sub>
              </m:sSub>
            </m:e>
          </m:nary>
          <m:r>
            <w:rPr>
              <w:rFonts w:ascii="Cambria Math" w:eastAsiaTheme="minorEastAsia" w:hAnsi="Cambria Math"/>
              <w:sz w:val="26"/>
              <w:szCs w:val="26"/>
            </w:rPr>
            <m:t xml:space="preserve">                                                                        (13)</m:t>
          </m:r>
          <m:r>
            <m:rPr>
              <m:sty m:val="p"/>
            </m:rPr>
            <w:rPr>
              <w:rFonts w:ascii="Times New Roman" w:hAnsi="Times New Roman"/>
              <w:sz w:val="26"/>
              <w:szCs w:val="26"/>
            </w:rPr>
            <w:br/>
          </m:r>
        </m:oMath>
      </m:oMathPara>
      <w:r w:rsidR="00807E36" w:rsidRPr="003B1AB5">
        <w:rPr>
          <w:rFonts w:ascii="Times New Roman" w:hAnsi="Times New Roman"/>
          <w:sz w:val="26"/>
          <w:szCs w:val="26"/>
        </w:rPr>
        <w:t xml:space="preserve">при этом </w:t>
      </w:r>
      <w:r w:rsidR="00807E36" w:rsidRPr="003B1AB5">
        <w:rPr>
          <w:rFonts w:ascii="Times New Roman" w:hAnsi="Times New Roman"/>
          <w:i/>
          <w:sz w:val="26"/>
          <w:szCs w:val="26"/>
          <w:lang w:val="en-US"/>
        </w:rPr>
        <w:t>n</w:t>
      </w:r>
      <w:r w:rsidR="00807E36" w:rsidRPr="003B1AB5">
        <w:rPr>
          <w:rFonts w:ascii="Times New Roman" w:hAnsi="Times New Roman"/>
          <w:i/>
          <w:sz w:val="26"/>
          <w:szCs w:val="26"/>
        </w:rPr>
        <w:t>-</w:t>
      </w:r>
      <w:r w:rsidR="00807E36" w:rsidRPr="003B1AB5">
        <w:rPr>
          <w:rFonts w:ascii="Times New Roman" w:hAnsi="Times New Roman"/>
          <w:i/>
          <w:sz w:val="26"/>
          <w:szCs w:val="26"/>
          <w:lang w:val="en-US"/>
        </w:rPr>
        <w:t>n</w:t>
      </w:r>
      <w:r w:rsidR="00807E36" w:rsidRPr="003B1AB5">
        <w:rPr>
          <w:rFonts w:ascii="Times New Roman" w:hAnsi="Times New Roman"/>
          <w:i/>
          <w:sz w:val="26"/>
          <w:szCs w:val="26"/>
          <w:vertAlign w:val="subscript"/>
        </w:rPr>
        <w:t>0</w:t>
      </w:r>
      <w:r w:rsidR="00807E36" w:rsidRPr="003B1AB5">
        <w:rPr>
          <w:rFonts w:ascii="Times New Roman" w:hAnsi="Times New Roman"/>
          <w:i/>
          <w:sz w:val="26"/>
          <w:szCs w:val="26"/>
        </w:rPr>
        <w:t xml:space="preserve"> </w:t>
      </w:r>
      <w:r w:rsidR="00807E36" w:rsidRPr="003B1AB5">
        <w:rPr>
          <w:rFonts w:ascii="Times New Roman" w:hAnsi="Times New Roman"/>
          <w:sz w:val="26"/>
          <w:szCs w:val="26"/>
        </w:rPr>
        <w:t>(</w:t>
      </w:r>
      <w:r w:rsidR="00807E36" w:rsidRPr="003B1AB5">
        <w:rPr>
          <w:rFonts w:ascii="Times New Roman" w:hAnsi="Times New Roman"/>
          <w:i/>
          <w:sz w:val="26"/>
          <w:szCs w:val="26"/>
          <w:lang w:val="en-US"/>
        </w:rPr>
        <w:t>n</w:t>
      </w:r>
      <w:r w:rsidR="00807E36" w:rsidRPr="003B1AB5">
        <w:rPr>
          <w:rFonts w:ascii="Times New Roman" w:hAnsi="Times New Roman"/>
          <w:i/>
          <w:sz w:val="26"/>
          <w:szCs w:val="26"/>
          <w:vertAlign w:val="subscript"/>
        </w:rPr>
        <w:t xml:space="preserve">0 </w:t>
      </w:r>
      <w:r w:rsidR="00807E36" w:rsidRPr="003B1AB5">
        <w:rPr>
          <w:rFonts w:ascii="Times New Roman" w:hAnsi="Times New Roman"/>
          <w:i/>
          <w:sz w:val="26"/>
          <w:szCs w:val="26"/>
        </w:rPr>
        <w:t xml:space="preserve">- </w:t>
      </w:r>
      <w:r w:rsidR="00807E36" w:rsidRPr="003B1AB5">
        <w:rPr>
          <w:rFonts w:ascii="Times New Roman" w:hAnsi="Times New Roman"/>
          <w:sz w:val="26"/>
          <w:szCs w:val="26"/>
        </w:rPr>
        <w:t xml:space="preserve">размерность пространств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="00807E36" w:rsidRPr="003B1AB5">
        <w:rPr>
          <w:rFonts w:ascii="Times New Roman" w:hAnsi="Times New Roman"/>
          <w:sz w:val="26"/>
          <w:szCs w:val="26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h</m:t>
            </m:r>
          </m:sup>
        </m:sSubSup>
      </m:oMath>
      <w:r w:rsidR="00807E36" w:rsidRPr="003B1AB5">
        <w:rPr>
          <w:rFonts w:ascii="Times New Roman" w:hAnsi="Times New Roman"/>
          <w:sz w:val="26"/>
          <w:szCs w:val="26"/>
        </w:rPr>
        <w:t xml:space="preserve">) компонент вектора </w:t>
      </w:r>
      <w:r w:rsidR="00807E36" w:rsidRPr="003B1AB5">
        <w:rPr>
          <w:rFonts w:ascii="Times New Roman" w:hAnsi="Times New Roman"/>
          <w:b/>
          <w:sz w:val="26"/>
          <w:szCs w:val="26"/>
          <w:lang w:val="en-US"/>
        </w:rPr>
        <w:t>q</w:t>
      </w:r>
      <w:r w:rsidR="00807E36" w:rsidRPr="003B1AB5">
        <w:rPr>
          <w:rFonts w:ascii="Times New Roman" w:hAnsi="Times New Roman"/>
          <w:sz w:val="26"/>
          <w:szCs w:val="26"/>
        </w:rPr>
        <w:t>=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T</m:t>
            </m:r>
          </m:sup>
        </m:sSup>
      </m:oMath>
      <w:r w:rsidR="00807E36" w:rsidRPr="003B1AB5">
        <w:rPr>
          <w:sz w:val="26"/>
          <w:szCs w:val="26"/>
        </w:rPr>
        <w:t xml:space="preserve"> </w:t>
      </w:r>
      <w:r w:rsidR="00807E36" w:rsidRPr="003B1AB5">
        <w:rPr>
          <w:rFonts w:ascii="Times New Roman" w:hAnsi="Times New Roman"/>
          <w:sz w:val="26"/>
          <w:szCs w:val="26"/>
        </w:rPr>
        <w:t xml:space="preserve">должны быть фиксированы и могут быть определены из условия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h</m:t>
                    </m:r>
                  </m:sup>
                </m:sSup>
              </m:e>
            </m:d>
          </m:e>
          <m:sub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g</m:t>
            </m:r>
          </m:sub>
        </m:sSub>
      </m:oMath>
      <w:r w:rsidR="00807E36" w:rsidRPr="003B1AB5">
        <w:rPr>
          <w:rFonts w:ascii="Times New Roman" w:hAnsi="Times New Roman"/>
          <w:sz w:val="26"/>
          <w:szCs w:val="26"/>
        </w:rPr>
        <w:t>.</w:t>
      </w:r>
    </w:p>
    <w:p w:rsidR="00A41FB7" w:rsidRPr="00034413" w:rsidRDefault="00807E36" w:rsidP="007E0745">
      <w:pPr>
        <w:ind w:firstLine="709"/>
        <w:jc w:val="both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Подставив (1</w:t>
      </w:r>
      <w:r w:rsidR="00273C95" w:rsidRPr="00273C95">
        <w:rPr>
          <w:rFonts w:ascii="Times New Roman" w:hAnsi="Times New Roman"/>
          <w:sz w:val="26"/>
          <w:szCs w:val="26"/>
        </w:rPr>
        <w:t>3</w:t>
      </w:r>
      <w:r w:rsidR="009D028B" w:rsidRPr="009D028B">
        <w:rPr>
          <w:rFonts w:ascii="Times New Roman" w:hAnsi="Times New Roman"/>
          <w:sz w:val="26"/>
          <w:szCs w:val="26"/>
        </w:rPr>
        <w:t xml:space="preserve">) </w:t>
      </w:r>
      <w:r w:rsidRPr="003B1AB5">
        <w:rPr>
          <w:rFonts w:ascii="Times New Roman" w:hAnsi="Times New Roman"/>
          <w:sz w:val="26"/>
          <w:szCs w:val="26"/>
        </w:rPr>
        <w:t>в (</w:t>
      </w:r>
      <w:r w:rsidR="00273C95" w:rsidRPr="00273C95">
        <w:rPr>
          <w:rFonts w:ascii="Times New Roman" w:hAnsi="Times New Roman"/>
          <w:sz w:val="26"/>
          <w:szCs w:val="26"/>
        </w:rPr>
        <w:t>12</w:t>
      </w:r>
      <w:r w:rsidRPr="003B1AB5">
        <w:rPr>
          <w:rFonts w:ascii="Times New Roman" w:hAnsi="Times New Roman"/>
          <w:sz w:val="26"/>
          <w:szCs w:val="26"/>
        </w:rPr>
        <w:t xml:space="preserve">), получим СЛАУ для компонент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q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j</m:t>
            </m:r>
          </m:sub>
        </m:sSub>
      </m:oMath>
      <w:r w:rsidRPr="003B1AB5">
        <w:rPr>
          <w:rFonts w:ascii="Times New Roman" w:hAnsi="Times New Roman"/>
          <w:sz w:val="26"/>
          <w:szCs w:val="26"/>
        </w:rPr>
        <w:t xml:space="preserve"> вектора </w:t>
      </w:r>
      <w:r w:rsidRPr="003B1AB5">
        <w:rPr>
          <w:rFonts w:ascii="Times New Roman" w:hAnsi="Times New Roman"/>
          <w:b/>
          <w:sz w:val="26"/>
          <w:szCs w:val="26"/>
          <w:lang w:val="en-US"/>
        </w:rPr>
        <w:t>q</w:t>
      </w:r>
      <w:r w:rsidRPr="003B1AB5">
        <w:rPr>
          <w:rFonts w:ascii="Times New Roman" w:hAnsi="Times New Roman"/>
          <w:sz w:val="26"/>
          <w:szCs w:val="26"/>
        </w:rPr>
        <w:t xml:space="preserve">, </w:t>
      </w:r>
      <m:oMath>
        <m:r>
          <w:rPr>
            <w:rFonts w:ascii="Cambria Math" w:hAnsi="Cambria Math"/>
            <w:sz w:val="26"/>
            <w:szCs w:val="26"/>
            <w:lang w:val="en-US"/>
          </w:rPr>
          <m:t>j</m:t>
        </m:r>
        <m:r>
          <w:rPr>
            <w:rFonts w:ascii="Cambria Math" w:hAnsi="Cambria Math"/>
            <w:sz w:val="26"/>
            <w:szCs w:val="26"/>
          </w:rPr>
          <m:t>∈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N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</m:oMath>
      <w:r w:rsidRPr="003B1AB5">
        <w:rPr>
          <w:rFonts w:ascii="Times New Roman" w:hAnsi="Times New Roman"/>
          <w:sz w:val="26"/>
          <w:szCs w:val="26"/>
        </w:rPr>
        <w:t>:</w:t>
      </w:r>
    </w:p>
    <w:p w:rsidR="008F20F9" w:rsidRPr="00273C95" w:rsidRDefault="00F915BF" w:rsidP="007E0745">
      <w:pPr>
        <w:ind w:firstLine="709"/>
        <w:jc w:val="both"/>
        <w:rPr>
          <w:rFonts w:ascii="Times New Roman" w:hAnsi="Times New Roman"/>
          <w:sz w:val="26"/>
          <w:szCs w:val="26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l</m:t>
              </m:r>
              <m:r>
                <w:rPr>
                  <w:rFonts w:ascii="Cambria Math" w:hAnsi="Cambria Math"/>
                  <w:sz w:val="26"/>
                  <w:szCs w:val="26"/>
                </w:rPr>
                <m:t>=1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λ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grad</m:t>
                      </m:r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grad</m:t>
                      </m:r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Ω+</m:t>
                      </m:r>
                    </m:e>
                  </m:nary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Ω</m:t>
                      </m:r>
                    </m:sub>
                    <m:sup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σ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+γ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Ω</m:t>
                      </m:r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</m:e>
                  </m:nary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S</m:t>
                      </m:r>
                    </m:e>
                  </m:nary>
                </m:e>
              </m:d>
            </m:e>
          </m:nary>
          <m:sSubSup>
            <m:sSubSupPr>
              <m:ctrlPr>
                <w:rPr>
                  <w:rFonts w:ascii="Cambria Math" w:eastAsiaTheme="minorEastAsia" w:hAnsi="Cambria Math"/>
                  <w:sz w:val="26"/>
                  <w:szCs w:val="26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q</m:t>
              </m: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l</m:t>
              </m: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</w:rPr>
            <m:t>=</m:t>
          </m:r>
        </m:oMath>
      </m:oMathPara>
    </w:p>
    <w:p w:rsidR="008F20F9" w:rsidRPr="008F20F9" w:rsidRDefault="00807E36" w:rsidP="00807E36">
      <w:pPr>
        <w:ind w:firstLine="709"/>
        <w:rPr>
          <w:rFonts w:ascii="Times New Roman" w:hAnsi="Times New Roman"/>
          <w:sz w:val="26"/>
          <w:szCs w:val="26"/>
          <w:lang w:val="en-US"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j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Ω</m:t>
              </m:r>
            </m:e>
          </m:nary>
          <m:r>
            <w:rPr>
              <w:rFonts w:ascii="Cambria Math" w:hAnsi="Cambria Math"/>
              <w:sz w:val="26"/>
              <w:szCs w:val="26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Ω</m:t>
                  </m:r>
                </m:sub>
                <m:sup/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σ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Δ</m:t>
                      </m:r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l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Ω</m:t>
                  </m:r>
                </m:e>
              </m:nary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e>
          </m:d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q</m:t>
              </m: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j-2</m:t>
              </m:r>
            </m:sup>
          </m:sSubSup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Ω</m:t>
                  </m:r>
                </m:sub>
                <m:sup/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σ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Δ</m:t>
                      </m:r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t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l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Ω</m:t>
                  </m:r>
                </m:e>
              </m:nary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e>
          </m:d>
          <m:sSubSup>
            <m:sSub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q</m:t>
              </m: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ub>
            <m:sup>
              <m:r>
                <w:rPr>
                  <w:rFonts w:ascii="Cambria Math" w:hAnsi="Cambria Math"/>
                  <w:sz w:val="26"/>
                  <w:szCs w:val="26"/>
                </w:rPr>
                <m:t>j-1</m:t>
              </m:r>
            </m:sup>
          </m:sSubSup>
          <m:r>
            <w:rPr>
              <w:rFonts w:ascii="Cambria Math" w:hAnsi="Cambria Math"/>
              <w:sz w:val="26"/>
              <w:szCs w:val="26"/>
            </w:rPr>
            <m:t>+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S</m:t>
              </m:r>
            </m:e>
          </m:nary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</m:oMath>
      </m:oMathPara>
    </w:p>
    <w:p w:rsidR="00807E36" w:rsidRPr="009F5990" w:rsidRDefault="008F20F9" w:rsidP="00807E36">
      <w:pPr>
        <w:ind w:firstLine="709"/>
      </w:pPr>
      <m:oMathPara>
        <m:oMathParaPr>
          <m:jc m:val="righ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dS</m:t>
              </m:r>
            </m:e>
          </m:nary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  <w:lang w:val="en-US"/>
            </w:rPr>
            <m:t>,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 i∈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N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6"/>
              <w:szCs w:val="26"/>
              <w:lang w:val="en-US"/>
            </w:rPr>
            <m:t>.                                                                                                                    (14)</m:t>
          </m:r>
          <m:r>
            <m:rPr>
              <m:sty m:val="p"/>
            </m:rPr>
            <w:rPr>
              <w:lang w:val="en-US"/>
            </w:rPr>
            <w:br/>
          </m:r>
        </m:oMath>
      </m:oMathPara>
    </w:p>
    <w:p w:rsidR="00807E36" w:rsidRPr="00657CF9" w:rsidRDefault="00807E36" w:rsidP="00657CF9">
      <w:pPr>
        <w:pStyle w:val="2"/>
        <w:jc w:val="center"/>
        <w:rPr>
          <w:i/>
          <w:color w:val="auto"/>
        </w:rPr>
      </w:pPr>
      <w:bookmarkStart w:id="7" w:name="_Toc471770390"/>
      <w:bookmarkStart w:id="8" w:name="_Toc485117298"/>
      <w:r w:rsidRPr="00657CF9">
        <w:rPr>
          <w:i/>
          <w:color w:val="auto"/>
        </w:rPr>
        <w:t>Конечн</w:t>
      </w:r>
      <w:r w:rsidR="004E1290">
        <w:rPr>
          <w:i/>
          <w:color w:val="auto"/>
        </w:rPr>
        <w:t>оэлементная</w:t>
      </w:r>
      <w:r w:rsidRPr="00657CF9">
        <w:rPr>
          <w:i/>
          <w:color w:val="auto"/>
        </w:rPr>
        <w:t xml:space="preserve"> дискретизация</w:t>
      </w:r>
      <w:bookmarkEnd w:id="7"/>
      <w:bookmarkEnd w:id="8"/>
    </w:p>
    <w:p w:rsidR="00807E36" w:rsidRPr="003B1AB5" w:rsidRDefault="00807E36" w:rsidP="007E0745">
      <w:pPr>
        <w:ind w:firstLine="709"/>
        <w:jc w:val="both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Наиболее часто используемый способ определения явного вида биквадратичных б</w:t>
      </w:r>
      <w:r w:rsidRPr="003B1AB5">
        <w:rPr>
          <w:rFonts w:ascii="Times New Roman" w:hAnsi="Times New Roman"/>
          <w:sz w:val="26"/>
          <w:szCs w:val="26"/>
        </w:rPr>
        <w:t>а</w:t>
      </w:r>
      <w:r w:rsidRPr="003B1AB5">
        <w:rPr>
          <w:rFonts w:ascii="Times New Roman" w:hAnsi="Times New Roman"/>
          <w:sz w:val="26"/>
          <w:szCs w:val="26"/>
        </w:rPr>
        <w:t>зисных функций на прямоугольном конечном элементе – это представление каждой бази</w:t>
      </w:r>
      <w:r w:rsidRPr="003B1AB5">
        <w:rPr>
          <w:rFonts w:ascii="Times New Roman" w:hAnsi="Times New Roman"/>
          <w:sz w:val="26"/>
          <w:szCs w:val="26"/>
        </w:rPr>
        <w:t>с</w:t>
      </w:r>
      <w:r w:rsidRPr="003B1AB5">
        <w:rPr>
          <w:rFonts w:ascii="Times New Roman" w:hAnsi="Times New Roman"/>
          <w:sz w:val="26"/>
          <w:szCs w:val="26"/>
        </w:rPr>
        <w:t>ной функции в виде произведений одномерных квадратичных базисных функций коорд</w:t>
      </w:r>
      <w:r w:rsidRPr="003B1AB5">
        <w:rPr>
          <w:rFonts w:ascii="Times New Roman" w:hAnsi="Times New Roman"/>
          <w:sz w:val="26"/>
          <w:szCs w:val="26"/>
        </w:rPr>
        <w:t>и</w:t>
      </w:r>
      <w:r w:rsidRPr="003B1AB5">
        <w:rPr>
          <w:rFonts w:ascii="Times New Roman" w:hAnsi="Times New Roman"/>
          <w:sz w:val="26"/>
          <w:szCs w:val="26"/>
        </w:rPr>
        <w:t xml:space="preserve">нат </w:t>
      </w:r>
      <w:r w:rsidRPr="003B1AB5">
        <w:rPr>
          <w:rFonts w:ascii="Times New Roman" w:hAnsi="Times New Roman"/>
          <w:sz w:val="26"/>
          <w:szCs w:val="26"/>
          <w:lang w:val="en-US"/>
        </w:rPr>
        <w:t>x</w:t>
      </w:r>
      <w:r w:rsidRPr="003B1AB5">
        <w:rPr>
          <w:rFonts w:ascii="Times New Roman" w:hAnsi="Times New Roman"/>
          <w:sz w:val="26"/>
          <w:szCs w:val="26"/>
        </w:rPr>
        <w:t xml:space="preserve"> и </w:t>
      </w:r>
      <w:r w:rsidRPr="003B1AB5">
        <w:rPr>
          <w:rFonts w:ascii="Times New Roman" w:hAnsi="Times New Roman"/>
          <w:sz w:val="26"/>
          <w:szCs w:val="26"/>
          <w:lang w:val="en-US"/>
        </w:rPr>
        <w:t>y</w:t>
      </w:r>
      <w:r w:rsidRPr="003B1AB5">
        <w:rPr>
          <w:rFonts w:ascii="Times New Roman" w:hAnsi="Times New Roman"/>
          <w:sz w:val="26"/>
          <w:szCs w:val="26"/>
        </w:rPr>
        <w:t>.</w:t>
      </w:r>
    </w:p>
    <w:p w:rsidR="00807E36" w:rsidRPr="003B1AB5" w:rsidRDefault="00807E36" w:rsidP="007E0745">
      <w:pPr>
        <w:ind w:firstLine="709"/>
        <w:jc w:val="both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Расположение узлов на прямоугольном конечном элементе с биквадратичными б</w:t>
      </w:r>
      <w:r w:rsidRPr="003B1AB5">
        <w:rPr>
          <w:rFonts w:ascii="Times New Roman" w:hAnsi="Times New Roman"/>
          <w:sz w:val="26"/>
          <w:szCs w:val="26"/>
        </w:rPr>
        <w:t>а</w:t>
      </w:r>
      <w:r w:rsidRPr="003B1AB5">
        <w:rPr>
          <w:rFonts w:ascii="Times New Roman" w:hAnsi="Times New Roman"/>
          <w:sz w:val="26"/>
          <w:szCs w:val="26"/>
        </w:rPr>
        <w:t>зисными функциями:</w:t>
      </w:r>
    </w:p>
    <w:p w:rsidR="00807E36" w:rsidRPr="003B1AB5" w:rsidRDefault="00807E36" w:rsidP="00807E36">
      <w:pPr>
        <w:jc w:val="center"/>
        <w:rPr>
          <w:rFonts w:ascii="Times New Roman" w:hAnsi="Times New Roman"/>
          <w:sz w:val="26"/>
          <w:szCs w:val="26"/>
          <w:lang w:val="en-US"/>
        </w:rPr>
      </w:pPr>
      <w:r w:rsidRPr="003B1AB5">
        <w:rPr>
          <w:rFonts w:ascii="Times New Roman" w:hAnsi="Times New Roman"/>
          <w:noProof/>
          <w:sz w:val="26"/>
          <w:szCs w:val="26"/>
          <w:lang w:eastAsia="ru-RU"/>
        </w:rPr>
        <w:drawing>
          <wp:inline distT="0" distB="0" distL="0" distR="0" wp14:anchorId="024528AF" wp14:editId="32366491">
            <wp:extent cx="3390900" cy="2393979"/>
            <wp:effectExtent l="0" t="0" r="0" b="635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393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E36" w:rsidRPr="00273C95" w:rsidRDefault="00807E36" w:rsidP="00807E36">
      <w:pPr>
        <w:ind w:firstLine="709"/>
        <w:rPr>
          <w:rFonts w:ascii="Times New Roman" w:eastAsiaTheme="minorEastAsia" w:hAnsi="Times New Roman"/>
          <w:sz w:val="26"/>
          <w:szCs w:val="26"/>
        </w:rPr>
      </w:pPr>
      <w:r w:rsidRPr="00273C95">
        <w:rPr>
          <w:rFonts w:ascii="Times New Roman" w:hAnsi="Times New Roman"/>
          <w:sz w:val="26"/>
          <w:szCs w:val="26"/>
        </w:rPr>
        <w:lastRenderedPageBreak/>
        <w:t xml:space="preserve">Локальные базисные функции строятся для шаблонного конечного элемента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Ω</m:t>
            </m:r>
            <m:ctrlPr>
              <w:rPr>
                <w:rFonts w:ascii="Cambria Math" w:hAnsi="Cambria Math"/>
                <w:sz w:val="26"/>
                <w:szCs w:val="26"/>
              </w:rPr>
            </m:ctrlPr>
          </m:e>
          <m:sup>
            <m:r>
              <w:rPr>
                <w:rFonts w:ascii="Cambria Math" w:hAnsi="Cambria Math"/>
                <w:sz w:val="26"/>
                <w:szCs w:val="26"/>
              </w:rPr>
              <m:t>E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ξ,η</m:t>
                </m:r>
              </m:e>
            </m:d>
          </m:e>
          <m:e>
            <m:r>
              <w:rPr>
                <w:rFonts w:ascii="Cambria Math" w:hAnsi="Cambria Math"/>
                <w:sz w:val="26"/>
                <w:szCs w:val="26"/>
              </w:rPr>
              <m:t>0≤ξ≤1, 0≤η≤1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</w:p>
    <w:p w:rsidR="00807E36" w:rsidRPr="00273C95" w:rsidRDefault="00807E36" w:rsidP="007E0745">
      <w:pPr>
        <w:ind w:firstLine="709"/>
        <w:jc w:val="both"/>
        <w:rPr>
          <w:rFonts w:ascii="Times New Roman" w:eastAsiaTheme="minorEastAsia" w:hAnsi="Times New Roman"/>
          <w:sz w:val="26"/>
          <w:szCs w:val="26"/>
          <w:lang w:eastAsia="ru-RU"/>
        </w:rPr>
      </w:pPr>
      <w:r w:rsidRPr="00273C95">
        <w:rPr>
          <w:rFonts w:ascii="Times New Roman" w:hAnsi="Times New Roman"/>
          <w:sz w:val="26"/>
          <w:szCs w:val="26"/>
        </w:rPr>
        <w:t xml:space="preserve">Отображение шаблонного элемента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Ω</m:t>
            </m:r>
            <m:ctrlPr>
              <w:rPr>
                <w:rFonts w:ascii="Cambria Math" w:hAnsi="Cambria Math"/>
                <w:sz w:val="26"/>
                <w:szCs w:val="26"/>
              </w:rPr>
            </m:ctrlPr>
          </m:e>
          <m:sup>
            <m:r>
              <w:rPr>
                <w:rFonts w:ascii="Cambria Math" w:hAnsi="Cambria Math"/>
                <w:sz w:val="26"/>
                <w:szCs w:val="26"/>
              </w:rPr>
              <m:t>E</m:t>
            </m:r>
          </m:sup>
        </m:sSup>
      </m:oMath>
      <w:r w:rsidRPr="00273C95">
        <w:rPr>
          <w:rFonts w:ascii="Times New Roman" w:eastAsiaTheme="minorEastAsia" w:hAnsi="Times New Roman"/>
          <w:sz w:val="26"/>
          <w:szCs w:val="26"/>
        </w:rPr>
        <w:t xml:space="preserve"> </w:t>
      </w:r>
      <w:r w:rsidRPr="00273C95">
        <w:rPr>
          <w:rFonts w:ascii="Times New Roman" w:hAnsi="Times New Roman"/>
          <w:sz w:val="26"/>
          <w:szCs w:val="26"/>
        </w:rPr>
        <w:t xml:space="preserve">в четырёхугольник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Ω</m:t>
            </m:r>
            <m:ctrlPr>
              <w:rPr>
                <w:rFonts w:ascii="Cambria Math" w:hAnsi="Cambria Math"/>
                <w:sz w:val="26"/>
                <w:szCs w:val="26"/>
              </w:rPr>
            </m:ctrlPr>
          </m:e>
          <m:sup>
            <m:r>
              <w:rPr>
                <w:rFonts w:ascii="Cambria Math" w:hAnsi="Cambria Math"/>
                <w:sz w:val="26"/>
                <w:szCs w:val="26"/>
              </w:rPr>
              <m:t>K</m:t>
            </m:r>
          </m:sup>
        </m:sSup>
      </m:oMath>
      <w:r w:rsidRPr="00273C95">
        <w:rPr>
          <w:rFonts w:ascii="Times New Roman" w:hAnsi="Times New Roman"/>
          <w:sz w:val="26"/>
          <w:szCs w:val="26"/>
        </w:rPr>
        <w:t>, описанный выше, можно осуществить с помощью следующих соотношений:</w:t>
      </w:r>
    </w:p>
    <w:p w:rsidR="00807E36" w:rsidRPr="007E0745" w:rsidRDefault="00807E36" w:rsidP="00807E36">
      <w:pPr>
        <w:rPr>
          <w:rFonts w:ascii="Times New Roman" w:hAnsi="Times New Roman"/>
          <w:i/>
          <w:sz w:val="26"/>
          <w:szCs w:val="26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x=</m:t>
          </m:r>
          <m:r>
            <w:rPr>
              <w:rFonts w:ascii="Cambria Math" w:hAnsi="Cambria Math"/>
              <w:sz w:val="26"/>
              <w:szCs w:val="26"/>
            </w:rPr>
            <m:t>ξ*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 xml:space="preserve">,  </m:t>
          </m:r>
          <m:r>
            <w:rPr>
              <w:rFonts w:ascii="Cambria Math" w:hAnsi="Cambria Math"/>
              <w:sz w:val="26"/>
              <w:szCs w:val="26"/>
            </w:rPr>
            <m:t xml:space="preserve">где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p</m:t>
              </m:r>
              <m:r>
                <w:rPr>
                  <w:rFonts w:ascii="Cambria Math" w:hAnsi="Cambria Math"/>
                  <w:sz w:val="26"/>
                  <w:szCs w:val="26"/>
                </w:rPr>
                <m:t>+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 xml:space="preserve">                                          (15)</m:t>
          </m:r>
        </m:oMath>
      </m:oMathPara>
    </w:p>
    <w:p w:rsidR="00807E36" w:rsidRPr="007E0745" w:rsidRDefault="00807E36" w:rsidP="00807E36">
      <w:pPr>
        <w:rPr>
          <w:rFonts w:ascii="Times New Roman" w:eastAsiaTheme="minorEastAsia" w:hAnsi="Times New Roman"/>
          <w:sz w:val="26"/>
          <w:szCs w:val="26"/>
          <w:lang w:val="en-US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>
            <w:rPr>
              <w:rFonts w:ascii="Cambria Math" w:hAnsi="Cambria Math"/>
              <w:sz w:val="26"/>
              <w:szCs w:val="26"/>
            </w:rPr>
            <m:t>η*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s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s</m:t>
              </m:r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 xml:space="preserve">,          </m:t>
          </m:r>
          <m:r>
            <w:rPr>
              <w:rFonts w:ascii="Cambria Math" w:hAnsi="Cambria Math"/>
              <w:sz w:val="26"/>
              <w:szCs w:val="26"/>
            </w:rPr>
            <m:t xml:space="preserve">где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s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s</m:t>
              </m:r>
              <m:r>
                <w:rPr>
                  <w:rFonts w:ascii="Cambria Math" w:hAnsi="Cambria Math"/>
                  <w:sz w:val="26"/>
                  <w:szCs w:val="26"/>
                </w:rPr>
                <m:t>+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s</m:t>
              </m:r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 xml:space="preserve">                                            (16)</m:t>
          </m:r>
        </m:oMath>
      </m:oMathPara>
    </w:p>
    <w:p w:rsidR="00807E36" w:rsidRPr="00273C95" w:rsidRDefault="00807E36" w:rsidP="00807E36">
      <w:pPr>
        <w:rPr>
          <w:rFonts w:ascii="Times New Roman" w:hAnsi="Times New Roman"/>
          <w:sz w:val="26"/>
          <w:szCs w:val="26"/>
        </w:rPr>
      </w:pPr>
      <w:r w:rsidRPr="00273C95">
        <w:rPr>
          <w:rFonts w:ascii="Times New Roman" w:hAnsi="Times New Roman"/>
          <w:sz w:val="26"/>
          <w:szCs w:val="26"/>
        </w:rPr>
        <w:t>Базис строится из одномерных квадратичных функций следующего вида:</w:t>
      </w:r>
    </w:p>
    <w:p w:rsidR="00807E36" w:rsidRPr="00273C95" w:rsidRDefault="00F915BF" w:rsidP="00807E36">
      <w:pPr>
        <w:jc w:val="center"/>
        <w:rPr>
          <w:rFonts w:ascii="Times New Roman" w:hAnsi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ξ</m:t>
            </m:r>
          </m:e>
        </m:d>
        <m:r>
          <w:rPr>
            <w:rFonts w:ascii="Cambria Math" w:hAnsi="Cambria Math"/>
            <w:sz w:val="26"/>
            <w:szCs w:val="26"/>
          </w:rPr>
          <m:t>=2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ξ-0,5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ξ-1</m:t>
            </m:r>
          </m:e>
        </m:d>
      </m:oMath>
      <w:r w:rsidR="00807E36" w:rsidRPr="00273C95">
        <w:rPr>
          <w:rFonts w:ascii="Times New Roman" w:eastAsiaTheme="minorEastAsia" w:hAnsi="Times New Roman"/>
          <w:sz w:val="26"/>
          <w:szCs w:val="26"/>
        </w:rPr>
        <w:t>;</w:t>
      </w:r>
      <w:r w:rsidR="00807E36" w:rsidRPr="00273C95">
        <w:rPr>
          <w:rFonts w:ascii="Times New Roman" w:eastAsiaTheme="minorEastAsia" w:hAnsi="Times New Roman"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η</m:t>
            </m:r>
          </m:e>
        </m:d>
        <m:r>
          <w:rPr>
            <w:rFonts w:ascii="Cambria Math" w:hAnsi="Cambria Math"/>
            <w:sz w:val="26"/>
            <w:szCs w:val="26"/>
          </w:rPr>
          <m:t>=2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η-0,5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η-1</m:t>
            </m:r>
          </m:e>
        </m:d>
      </m:oMath>
      <w:r w:rsidR="00807E36" w:rsidRPr="00273C95">
        <w:rPr>
          <w:rFonts w:ascii="Times New Roman" w:eastAsiaTheme="minorEastAsia" w:hAnsi="Times New Roman"/>
          <w:sz w:val="26"/>
          <w:szCs w:val="26"/>
        </w:rPr>
        <w:t>;</w:t>
      </w:r>
      <w:r w:rsidR="00807E36" w:rsidRPr="00273C95">
        <w:rPr>
          <w:rFonts w:ascii="Times New Roman" w:eastAsiaTheme="minorEastAsia" w:hAnsi="Times New Roman"/>
          <w:sz w:val="26"/>
          <w:szCs w:val="26"/>
        </w:rPr>
        <w:br/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ξ</m:t>
            </m:r>
          </m:e>
        </m:d>
        <m:r>
          <w:rPr>
            <w:rFonts w:ascii="Cambria Math" w:hAnsi="Cambria Math"/>
            <w:sz w:val="26"/>
            <w:szCs w:val="26"/>
          </w:rPr>
          <m:t>=-4ξ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ξ-1</m:t>
            </m:r>
          </m:e>
        </m:d>
      </m:oMath>
      <w:r w:rsidR="00807E36" w:rsidRPr="00273C95">
        <w:rPr>
          <w:rFonts w:ascii="Times New Roman" w:eastAsiaTheme="minorEastAsia" w:hAnsi="Times New Roman"/>
          <w:sz w:val="26"/>
          <w:szCs w:val="26"/>
        </w:rPr>
        <w:t>;</w:t>
      </w:r>
      <w:r w:rsidR="00807E36" w:rsidRPr="00273C95">
        <w:rPr>
          <w:rFonts w:ascii="Times New Roman" w:eastAsiaTheme="minorEastAsia" w:hAnsi="Times New Roman"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η</m:t>
            </m:r>
          </m:e>
        </m:d>
        <m:r>
          <w:rPr>
            <w:rFonts w:ascii="Cambria Math" w:hAnsi="Cambria Math"/>
            <w:sz w:val="26"/>
            <w:szCs w:val="26"/>
          </w:rPr>
          <m:t>=-4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η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η-1</m:t>
            </m:r>
          </m:e>
        </m:d>
      </m:oMath>
      <w:r w:rsidR="00807E36" w:rsidRPr="00273C95">
        <w:rPr>
          <w:rFonts w:ascii="Times New Roman" w:eastAsiaTheme="minorEastAsia" w:hAnsi="Times New Roman"/>
          <w:sz w:val="26"/>
          <w:szCs w:val="26"/>
        </w:rPr>
        <w:t>;</w:t>
      </w:r>
      <w:r w:rsidR="00807E36" w:rsidRPr="00273C95">
        <w:rPr>
          <w:rFonts w:ascii="Times New Roman" w:eastAsiaTheme="minorEastAsia" w:hAnsi="Times New Roman"/>
          <w:sz w:val="26"/>
          <w:szCs w:val="26"/>
        </w:rPr>
        <w:br/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ξ</m:t>
            </m:r>
          </m:e>
        </m:d>
        <m:r>
          <w:rPr>
            <w:rFonts w:ascii="Cambria Math" w:hAnsi="Cambria Math"/>
            <w:sz w:val="26"/>
            <w:szCs w:val="26"/>
          </w:rPr>
          <m:t>=2ξ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ξ-0,5</m:t>
            </m:r>
          </m:e>
        </m:d>
      </m:oMath>
      <w:r w:rsidR="00807E36" w:rsidRPr="00273C95">
        <w:rPr>
          <w:rFonts w:ascii="Times New Roman" w:eastAsiaTheme="minorEastAsia" w:hAnsi="Times New Roman"/>
          <w:sz w:val="26"/>
          <w:szCs w:val="26"/>
        </w:rPr>
        <w:t>;</w:t>
      </w:r>
      <w:r w:rsidR="00807E36" w:rsidRPr="00273C95">
        <w:rPr>
          <w:rFonts w:ascii="Times New Roman" w:eastAsiaTheme="minorEastAsia" w:hAnsi="Times New Roman"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η</m:t>
            </m:r>
          </m:e>
        </m:d>
        <m:r>
          <w:rPr>
            <w:rFonts w:ascii="Cambria Math" w:hAnsi="Cambria Math"/>
            <w:sz w:val="26"/>
            <w:szCs w:val="26"/>
          </w:rPr>
          <m:t>=2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η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η-0,5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.</m:t>
        </m:r>
      </m:oMath>
    </w:p>
    <w:p w:rsidR="00807E36" w:rsidRPr="00273C95" w:rsidRDefault="00A41FB7" w:rsidP="00807E36">
      <w:pPr>
        <w:rPr>
          <w:rFonts w:ascii="Times New Roman" w:eastAsiaTheme="minorEastAsia" w:hAnsi="Times New Roman"/>
          <w:sz w:val="26"/>
          <w:szCs w:val="26"/>
          <w:lang w:eastAsia="ru-RU"/>
        </w:rPr>
      </w:pPr>
      <w:r w:rsidRPr="00273C95">
        <w:rPr>
          <w:rFonts w:ascii="Times New Roman" w:hAnsi="Times New Roman"/>
          <w:noProof/>
          <w:sz w:val="26"/>
          <w:szCs w:val="26"/>
          <w:lang w:eastAsia="ru-RU"/>
        </w:rPr>
        <w:drawing>
          <wp:anchor distT="0" distB="0" distL="114300" distR="114300" simplePos="0" relativeHeight="251681792" behindDoc="0" locked="0" layoutInCell="1" allowOverlap="1" wp14:anchorId="2E4DE6C7" wp14:editId="7D9B3D33">
            <wp:simplePos x="0" y="0"/>
            <wp:positionH relativeFrom="column">
              <wp:posOffset>4994910</wp:posOffset>
            </wp:positionH>
            <wp:positionV relativeFrom="paragraph">
              <wp:posOffset>20955</wp:posOffset>
            </wp:positionV>
            <wp:extent cx="1436370" cy="1473835"/>
            <wp:effectExtent l="0" t="0" r="0" b="0"/>
            <wp:wrapSquare wrapText="bothSides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6370" cy="147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7E36" w:rsidRPr="00273C95">
        <w:rPr>
          <w:rFonts w:ascii="Times New Roman" w:hAnsi="Times New Roman"/>
          <w:sz w:val="26"/>
          <w:szCs w:val="26"/>
        </w:rPr>
        <w:t>Шаблонный конечный элемент имеет следующий вид:</w:t>
      </w:r>
      <w:r w:rsidR="00807E36" w:rsidRPr="00273C95">
        <w:rPr>
          <w:rFonts w:ascii="Times New Roman" w:hAnsi="Times New Roman"/>
          <w:noProof/>
          <w:sz w:val="26"/>
          <w:szCs w:val="26"/>
        </w:rPr>
        <w:t xml:space="preserve"> </w:t>
      </w:r>
    </w:p>
    <w:p w:rsidR="009F5990" w:rsidRPr="00273C95" w:rsidRDefault="009F5990" w:rsidP="00807E36">
      <w:pPr>
        <w:pStyle w:val="MTDisplayEquation"/>
        <w:rPr>
          <w:sz w:val="26"/>
          <w:szCs w:val="26"/>
        </w:rPr>
      </w:pPr>
    </w:p>
    <w:p w:rsidR="009F5990" w:rsidRPr="00273C95" w:rsidRDefault="009F5990" w:rsidP="00807E36">
      <w:pPr>
        <w:pStyle w:val="MTDisplayEquation"/>
        <w:rPr>
          <w:sz w:val="26"/>
          <w:szCs w:val="26"/>
        </w:rPr>
      </w:pPr>
    </w:p>
    <w:p w:rsidR="00807E36" w:rsidRPr="00273C95" w:rsidRDefault="00807E36" w:rsidP="007E0745">
      <w:pPr>
        <w:pStyle w:val="MTDisplayEquation"/>
        <w:jc w:val="both"/>
        <w:rPr>
          <w:sz w:val="26"/>
          <w:szCs w:val="26"/>
        </w:rPr>
      </w:pPr>
      <w:r w:rsidRPr="00273C95">
        <w:rPr>
          <w:sz w:val="26"/>
          <w:szCs w:val="26"/>
        </w:rPr>
        <w:t>Тогда локальные базисные функции</w:t>
      </w:r>
      <w:proofErr w:type="gramStart"/>
      <w:r w:rsidRPr="00273C95">
        <w:rPr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ψ</m:t>
                </m:r>
              </m:e>
            </m:acc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/>
            <w:sz w:val="26"/>
            <w:szCs w:val="26"/>
          </w:rPr>
          <m:t>(ξ,η)</m:t>
        </m:r>
      </m:oMath>
      <w:r w:rsidRPr="00273C95">
        <w:rPr>
          <w:sz w:val="26"/>
          <w:szCs w:val="26"/>
        </w:rPr>
        <w:t xml:space="preserve"> </w:t>
      </w:r>
      <w:proofErr w:type="gramEnd"/>
      <w:r w:rsidRPr="00273C95">
        <w:rPr>
          <w:sz w:val="26"/>
          <w:szCs w:val="26"/>
        </w:rPr>
        <w:t>на шаблонном элеме</w:t>
      </w:r>
      <w:r w:rsidRPr="00273C95">
        <w:rPr>
          <w:sz w:val="26"/>
          <w:szCs w:val="26"/>
        </w:rPr>
        <w:t>н</w:t>
      </w:r>
      <w:r w:rsidRPr="00273C95">
        <w:rPr>
          <w:sz w:val="26"/>
          <w:szCs w:val="26"/>
        </w:rPr>
        <w:t>те с показанной на рисунке нумерацией узлов имеют следующий вид:</w:t>
      </w:r>
    </w:p>
    <w:p w:rsidR="00807E36" w:rsidRPr="00273C95" w:rsidRDefault="00F915BF" w:rsidP="00807E36">
      <w:pPr>
        <w:rPr>
          <w:rFonts w:ascii="Times New Roman" w:eastAsiaTheme="minorEastAsia" w:hAnsi="Times New Roman"/>
          <w:sz w:val="26"/>
          <w:szCs w:val="26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</m:acc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,η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η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 xml:space="preserve">,  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</m:acc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,η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η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 xml:space="preserve">,  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</m:acc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,η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η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,</m:t>
          </m:r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</m:acc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,η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η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 xml:space="preserve">,  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</m:acc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5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,η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η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 xml:space="preserve">,  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</m:acc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6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,η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η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,</m:t>
          </m:r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</m:acc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7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,η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η</m:t>
              </m:r>
            </m:e>
          </m:d>
          <m:r>
            <w:rPr>
              <w:rFonts w:ascii="Cambria Math" w:hAnsi="Cambria Math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</m:acc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8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,η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η</m:t>
              </m:r>
            </m:e>
          </m:d>
          <m:r>
            <w:rPr>
              <w:rFonts w:ascii="Cambria Math" w:hAnsi="Cambria Math"/>
              <w:sz w:val="26"/>
              <w:szCs w:val="26"/>
            </w:rPr>
            <m:t xml:space="preserve">,   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ψ</m:t>
                  </m:r>
                </m:e>
              </m:acc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9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,η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ξ</m:t>
              </m:r>
            </m:e>
          </m:d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η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807E36" w:rsidRPr="00273C95" w:rsidRDefault="00807E36" w:rsidP="00807E36">
      <w:pPr>
        <w:pStyle w:val="af2"/>
        <w:rPr>
          <w:rFonts w:cs="Times New Roman"/>
          <w:sz w:val="26"/>
          <w:szCs w:val="26"/>
        </w:rPr>
      </w:pPr>
      <w:r w:rsidRPr="00273C95">
        <w:rPr>
          <w:rFonts w:cs="Times New Roman"/>
          <w:sz w:val="26"/>
          <w:szCs w:val="26"/>
        </w:rPr>
        <w:t>Базисные функции на прямоугольнике можно получить, используя соотношения (1</w:t>
      </w:r>
      <w:r w:rsidR="00273C95" w:rsidRPr="00273C95">
        <w:rPr>
          <w:rFonts w:cs="Times New Roman"/>
          <w:sz w:val="26"/>
          <w:szCs w:val="26"/>
        </w:rPr>
        <w:t>5</w:t>
      </w:r>
      <w:r w:rsidRPr="00273C95">
        <w:rPr>
          <w:rFonts w:cs="Times New Roman"/>
          <w:sz w:val="26"/>
          <w:szCs w:val="26"/>
        </w:rPr>
        <w:t>)-(1</w:t>
      </w:r>
      <w:r w:rsidR="00273C95" w:rsidRPr="00273C95">
        <w:rPr>
          <w:rFonts w:cs="Times New Roman"/>
          <w:sz w:val="26"/>
          <w:szCs w:val="26"/>
        </w:rPr>
        <w:t>6</w:t>
      </w:r>
      <w:r w:rsidRPr="00273C95">
        <w:rPr>
          <w:rFonts w:cs="Times New Roman"/>
          <w:sz w:val="26"/>
          <w:szCs w:val="26"/>
        </w:rPr>
        <w:t>).</w:t>
      </w:r>
    </w:p>
    <w:p w:rsidR="00807E36" w:rsidRPr="00273C95" w:rsidRDefault="00807E36" w:rsidP="00807E36">
      <w:pPr>
        <w:rPr>
          <w:rFonts w:ascii="Times New Roman" w:hAnsi="Times New Roman"/>
          <w:sz w:val="26"/>
          <w:szCs w:val="26"/>
        </w:rPr>
      </w:pPr>
      <w:r w:rsidRPr="00273C95">
        <w:rPr>
          <w:rFonts w:ascii="Times New Roman" w:hAnsi="Times New Roman"/>
          <w:sz w:val="26"/>
          <w:szCs w:val="26"/>
        </w:rPr>
        <w:t xml:space="preserve">Приведём способ получения </w:t>
      </w:r>
      <w:r w:rsidRPr="00273C95">
        <w:rPr>
          <w:rFonts w:ascii="Times New Roman" w:hAnsi="Times New Roman"/>
          <w:position w:val="-10"/>
          <w:sz w:val="26"/>
          <w:szCs w:val="26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7.25pt" o:ole="">
            <v:imagedata r:id="rId11" o:title=""/>
          </v:shape>
          <o:OLEObject Type="Embed" ProgID="Equation.DSMT4" ShapeID="_x0000_i1025" DrawAspect="Content" ObjectID="_1558859772" r:id="rId12"/>
        </w:object>
      </w:r>
      <w:r w:rsidRPr="00273C95">
        <w:rPr>
          <w:rFonts w:ascii="Times New Roman" w:hAnsi="Times New Roman"/>
          <w:sz w:val="26"/>
          <w:szCs w:val="26"/>
        </w:rPr>
        <w:t xml:space="preserve"> на элементе из </w:t>
      </w:r>
      <w:r w:rsidRPr="00273C95">
        <w:rPr>
          <w:rFonts w:ascii="Times New Roman" w:hAnsi="Times New Roman"/>
          <w:i/>
          <w:sz w:val="26"/>
          <w:szCs w:val="26"/>
          <w:lang w:val="en-US"/>
        </w:rPr>
        <w:t>x</w:t>
      </w:r>
      <w:r w:rsidRPr="00273C95">
        <w:rPr>
          <w:rFonts w:ascii="Times New Roman" w:hAnsi="Times New Roman"/>
          <w:i/>
          <w:sz w:val="26"/>
          <w:szCs w:val="26"/>
        </w:rPr>
        <w:t>,</w:t>
      </w:r>
      <w:r w:rsidRPr="00273C95">
        <w:rPr>
          <w:rFonts w:ascii="Times New Roman" w:hAnsi="Times New Roman"/>
          <w:i/>
          <w:sz w:val="26"/>
          <w:szCs w:val="26"/>
          <w:lang w:val="en-US"/>
        </w:rPr>
        <w:t>y</w:t>
      </w:r>
      <w:r w:rsidRPr="00273C95">
        <w:rPr>
          <w:rFonts w:ascii="Times New Roman" w:hAnsi="Times New Roman"/>
          <w:i/>
          <w:sz w:val="26"/>
          <w:szCs w:val="26"/>
        </w:rPr>
        <w:t>.</w:t>
      </w:r>
      <w:r w:rsidRPr="00273C95">
        <w:rPr>
          <w:rFonts w:ascii="Times New Roman" w:hAnsi="Times New Roman"/>
          <w:sz w:val="26"/>
          <w:szCs w:val="26"/>
        </w:rPr>
        <w:t xml:space="preserve"> Якоб</w:t>
      </w:r>
      <w:r w:rsidR="00273C95">
        <w:rPr>
          <w:rFonts w:ascii="Times New Roman" w:hAnsi="Times New Roman"/>
          <w:sz w:val="26"/>
          <w:szCs w:val="26"/>
        </w:rPr>
        <w:t>иан преобразования координат (1</w:t>
      </w:r>
      <w:r w:rsidR="00273C95" w:rsidRPr="00273C95">
        <w:rPr>
          <w:rFonts w:ascii="Times New Roman" w:hAnsi="Times New Roman"/>
          <w:sz w:val="26"/>
          <w:szCs w:val="26"/>
        </w:rPr>
        <w:t>5</w:t>
      </w:r>
      <w:r w:rsidR="00273C95">
        <w:rPr>
          <w:rFonts w:ascii="Times New Roman" w:hAnsi="Times New Roman"/>
          <w:sz w:val="26"/>
          <w:szCs w:val="26"/>
        </w:rPr>
        <w:t>)-(1</w:t>
      </w:r>
      <w:r w:rsidR="00273C95" w:rsidRPr="00273C95">
        <w:rPr>
          <w:rFonts w:ascii="Times New Roman" w:hAnsi="Times New Roman"/>
          <w:sz w:val="26"/>
          <w:szCs w:val="26"/>
        </w:rPr>
        <w:t>6</w:t>
      </w:r>
      <w:r w:rsidRPr="00273C95">
        <w:rPr>
          <w:rFonts w:ascii="Times New Roman" w:hAnsi="Times New Roman"/>
          <w:sz w:val="26"/>
          <w:szCs w:val="26"/>
        </w:rPr>
        <w:t>):</w:t>
      </w:r>
    </w:p>
    <w:p w:rsidR="00807E36" w:rsidRPr="00273C95" w:rsidRDefault="00807E36" w:rsidP="00807E36">
      <w:pPr>
        <w:rPr>
          <w:rFonts w:ascii="Times New Roman" w:eastAsiaTheme="minorEastAsia" w:hAnsi="Times New Roman"/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J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∂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∂ξ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∂ξ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∂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∂η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∂y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∂η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p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h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s</m:t>
              </m:r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807E36" w:rsidRPr="00273C95" w:rsidRDefault="00807E36" w:rsidP="00807E36">
      <w:pPr>
        <w:rPr>
          <w:rFonts w:ascii="Times New Roman" w:eastAsiaTheme="minorEastAsia" w:hAnsi="Times New Roman"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ξ</m:t>
        </m:r>
      </m:oMath>
      <w:r w:rsidRPr="00273C95">
        <w:rPr>
          <w:rFonts w:ascii="Times New Roman" w:hAnsi="Times New Roman"/>
          <w:sz w:val="26"/>
          <w:szCs w:val="26"/>
        </w:rPr>
        <w:t xml:space="preserve"> и </w:t>
      </w:r>
      <m:oMath>
        <m:r>
          <w:rPr>
            <w:rFonts w:ascii="Cambria Math" w:hAnsi="Cambria Math"/>
            <w:sz w:val="26"/>
            <w:szCs w:val="26"/>
          </w:rPr>
          <m:t>η</m:t>
        </m:r>
      </m:oMath>
      <w:r w:rsidRPr="00273C95">
        <w:rPr>
          <w:rFonts w:ascii="Times New Roman" w:hAnsi="Times New Roman"/>
          <w:sz w:val="26"/>
          <w:szCs w:val="26"/>
        </w:rPr>
        <w:t xml:space="preserve"> могут быть соответственно вычислены следующим образом</w:t>
      </w:r>
      <w:proofErr w:type="gramStart"/>
      <w:r w:rsidRPr="00273C95">
        <w:rPr>
          <w:rFonts w:ascii="Times New Roman" w:hAnsi="Times New Roman"/>
          <w:sz w:val="26"/>
          <w:szCs w:val="26"/>
        </w:rPr>
        <w:t xml:space="preserve"> :</w:t>
      </w:r>
      <w:proofErr w:type="gramEnd"/>
    </w:p>
    <w:p w:rsidR="0097106A" w:rsidRPr="00273C95" w:rsidRDefault="00807E36" w:rsidP="00807E36">
      <w:pPr>
        <w:rPr>
          <w:rFonts w:ascii="Times New Roman" w:hAnsi="Times New Roman"/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ξ</m:t>
          </m:r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p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,         </m:t>
          </m:r>
          <m:r>
            <w:rPr>
              <w:rFonts w:ascii="Cambria Math" w:hAnsi="Cambria Math"/>
              <w:sz w:val="26"/>
              <w:szCs w:val="26"/>
            </w:rPr>
            <m:t>η</m:t>
          </m:r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</m:t>
                  </m:r>
                </m:sub>
              </m:sSub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</m:t>
          </m:r>
        </m:oMath>
      </m:oMathPara>
    </w:p>
    <w:p w:rsidR="0097106A" w:rsidRPr="00273C95" w:rsidRDefault="0097106A">
      <w:pPr>
        <w:rPr>
          <w:rFonts w:ascii="Times New Roman" w:hAnsi="Times New Roman"/>
          <w:sz w:val="26"/>
          <w:szCs w:val="26"/>
          <w:lang w:val="en-US"/>
        </w:rPr>
      </w:pPr>
      <w:r w:rsidRPr="00273C95">
        <w:rPr>
          <w:rFonts w:ascii="Times New Roman" w:hAnsi="Times New Roman"/>
          <w:sz w:val="26"/>
          <w:szCs w:val="26"/>
          <w:lang w:val="en-US"/>
        </w:rPr>
        <w:br w:type="page"/>
      </w:r>
    </w:p>
    <w:p w:rsidR="00807E36" w:rsidRPr="00657CF9" w:rsidRDefault="00807E36" w:rsidP="00657CF9">
      <w:pPr>
        <w:pStyle w:val="2"/>
        <w:jc w:val="center"/>
        <w:rPr>
          <w:i/>
          <w:color w:val="auto"/>
        </w:rPr>
      </w:pPr>
      <w:bookmarkStart w:id="9" w:name="_Toc471770391"/>
      <w:bookmarkStart w:id="10" w:name="_Toc485117299"/>
      <w:r w:rsidRPr="00657CF9">
        <w:rPr>
          <w:i/>
          <w:color w:val="auto"/>
        </w:rPr>
        <w:lastRenderedPageBreak/>
        <w:t>Матричный вид постановки</w:t>
      </w:r>
      <w:bookmarkEnd w:id="9"/>
      <w:bookmarkEnd w:id="10"/>
    </w:p>
    <w:p w:rsidR="00807E36" w:rsidRPr="003B1AB5" w:rsidRDefault="00807E36" w:rsidP="00807E36">
      <w:pPr>
        <w:ind w:firstLine="709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В матричном виде решаемая система имеет следующий вид:</w:t>
      </w:r>
    </w:p>
    <w:p w:rsidR="00807E36" w:rsidRPr="003B1AB5" w:rsidRDefault="00807E36" w:rsidP="00807E36">
      <w:pPr>
        <w:jc w:val="center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b/>
          <w:sz w:val="26"/>
          <w:szCs w:val="26"/>
          <w:lang w:val="en-US"/>
        </w:rPr>
        <w:t>Aq</w:t>
      </w:r>
      <w:r w:rsidRPr="003B1AB5">
        <w:rPr>
          <w:rFonts w:ascii="Times New Roman" w:hAnsi="Times New Roman"/>
          <w:b/>
          <w:sz w:val="26"/>
          <w:szCs w:val="26"/>
        </w:rPr>
        <w:t>=</w:t>
      </w:r>
      <w:r w:rsidRPr="003B1AB5">
        <w:rPr>
          <w:rFonts w:ascii="Times New Roman" w:hAnsi="Times New Roman"/>
          <w:b/>
          <w:sz w:val="26"/>
          <w:szCs w:val="26"/>
          <w:lang w:val="en-US"/>
        </w:rPr>
        <w:t>b</w:t>
      </w:r>
      <w:r w:rsidRPr="003B1AB5">
        <w:rPr>
          <w:rFonts w:ascii="Times New Roman" w:hAnsi="Times New Roman"/>
          <w:sz w:val="26"/>
          <w:szCs w:val="26"/>
        </w:rPr>
        <w:t>, где</w:t>
      </w:r>
    </w:p>
    <w:p w:rsidR="00807E36" w:rsidRPr="003B1AB5" w:rsidRDefault="00F915BF" w:rsidP="00807E36">
      <w:pPr>
        <w:ind w:left="709" w:firstLine="709"/>
        <w:jc w:val="center"/>
        <w:rPr>
          <w:sz w:val="26"/>
          <w:szCs w:val="2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l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λ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grad</m:t>
                      </m:r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grad</m:t>
                      </m:r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Ω+</m:t>
                      </m:r>
                    </m:e>
                  </m:nary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Ω</m:t>
                      </m:r>
                    </m:sub>
                    <m:sup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σ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+γ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Ω</m:t>
                      </m:r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+</m:t>
                      </m:r>
                    </m:e>
                  </m:nary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S</m:t>
                      </m:r>
                    </m:e>
                  </m:nary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, i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, i∉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e>
              </m:eqArr>
            </m:e>
          </m:d>
          <m:r>
            <m:rPr>
              <m:sty m:val="p"/>
            </m:rPr>
            <w:rPr>
              <w:rFonts w:ascii="Times New Roman" w:hAnsi="Times New Roman"/>
              <w:sz w:val="26"/>
              <w:szCs w:val="26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i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Ω</m:t>
                      </m:r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f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j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Ω</m:t>
                      </m:r>
                    </m:e>
                  </m:nary>
                  <m: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Ω</m:t>
                          </m:r>
                        </m:sub>
                        <m:sup/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σ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den>
                          </m:f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l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Ω</m:t>
                          </m:r>
                        </m:e>
                      </m:nary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e>
                  </m:d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q</m:t>
                      </m: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j</m:t>
                      </m: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j-2</m:t>
                      </m:r>
                    </m:sup>
                  </m:sSubSup>
                  <m: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Ω</m:t>
                          </m:r>
                        </m:sub>
                        <m:sup/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σ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Δ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l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Ω</m:t>
                          </m:r>
                        </m:e>
                      </m:nary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e>
                  </m:d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q</m:t>
                      </m: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j</m:t>
                      </m: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j-1</m:t>
                      </m:r>
                    </m:sup>
                  </m:sSubSup>
                  <m: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θ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S</m:t>
                      </m:r>
                    </m:e>
                  </m:nary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3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β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dS</m:t>
                      </m:r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i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6"/>
                      <w:szCs w:val="26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g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(x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), i∉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0</m:t>
                      </m:r>
                    </m:sub>
                  </m:sSub>
                </m:e>
              </m:eqArr>
            </m:e>
          </m:d>
        </m:oMath>
      </m:oMathPara>
    </w:p>
    <w:p w:rsidR="00807E36" w:rsidRPr="003B1AB5" w:rsidRDefault="00807E36" w:rsidP="007E0745">
      <w:pPr>
        <w:ind w:firstLine="709"/>
        <w:jc w:val="both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 xml:space="preserve">Для удобства вычисление компонент матрицы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ij</m:t>
            </m:r>
          </m:sub>
        </m:sSub>
      </m:oMath>
      <w:r w:rsidRPr="003B1AB5">
        <w:rPr>
          <w:rFonts w:ascii="Times New Roman" w:hAnsi="Times New Roman"/>
          <w:sz w:val="26"/>
          <w:szCs w:val="26"/>
        </w:rPr>
        <w:t xml:space="preserve"> разбивают на вычисления каждого из интегралов отдельно, то есть на каждом элементе вводятся локальные матрицы жёстк</w:t>
      </w:r>
      <w:r w:rsidRPr="003B1AB5">
        <w:rPr>
          <w:rFonts w:ascii="Times New Roman" w:hAnsi="Times New Roman"/>
          <w:sz w:val="26"/>
          <w:szCs w:val="26"/>
        </w:rPr>
        <w:t>о</w:t>
      </w:r>
      <w:r w:rsidRPr="003B1AB5">
        <w:rPr>
          <w:rFonts w:ascii="Times New Roman" w:hAnsi="Times New Roman"/>
          <w:sz w:val="26"/>
          <w:szCs w:val="26"/>
        </w:rPr>
        <w:t>сти (</w:t>
      </w:r>
      <w:r w:rsidRPr="003B1AB5">
        <w:rPr>
          <w:rFonts w:ascii="Times New Roman" w:hAnsi="Times New Roman"/>
          <w:sz w:val="26"/>
          <w:szCs w:val="26"/>
          <w:lang w:val="en-US"/>
        </w:rPr>
        <w:t>G</w:t>
      </w:r>
      <w:r w:rsidRPr="003B1AB5">
        <w:rPr>
          <w:rFonts w:ascii="Times New Roman" w:hAnsi="Times New Roman"/>
          <w:sz w:val="26"/>
          <w:szCs w:val="26"/>
        </w:rPr>
        <w:t>), массы (</w:t>
      </w:r>
      <w:r w:rsidRPr="003B1AB5">
        <w:rPr>
          <w:rFonts w:ascii="Times New Roman" w:hAnsi="Times New Roman"/>
          <w:sz w:val="26"/>
          <w:szCs w:val="26"/>
          <w:lang w:val="en-US"/>
        </w:rPr>
        <w:t>M</w:t>
      </w:r>
      <w:r w:rsidRPr="003B1AB5">
        <w:rPr>
          <w:rFonts w:ascii="Times New Roman" w:hAnsi="Times New Roman"/>
          <w:sz w:val="26"/>
          <w:szCs w:val="26"/>
        </w:rPr>
        <w:t>), компоненты которых вычисляются следующим образом.</w:t>
      </w:r>
    </w:p>
    <w:p w:rsidR="00807E36" w:rsidRPr="003B1AB5" w:rsidRDefault="00807E36" w:rsidP="00807E36">
      <w:pPr>
        <w:ind w:firstLine="709"/>
        <w:rPr>
          <w:rFonts w:ascii="Times New Roman" w:eastAsiaTheme="minorEastAsia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 xml:space="preserve">Введём обозначение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ψ</m:t>
                </m:r>
              </m:e>
            </m:acc>
          </m:e>
          <m:sub>
            <m:r>
              <w:rPr>
                <w:rFonts w:ascii="Cambria Math" w:hAnsi="Cambria Math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ψ</m:t>
                </m:r>
              </m:e>
            </m:acc>
          </m:e>
          <m:sub>
            <m:r>
              <w:rPr>
                <w:rFonts w:ascii="Cambria Math" w:hAnsi="Cambria Math"/>
                <w:sz w:val="26"/>
                <w:szCs w:val="26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ξ,η</m:t>
            </m:r>
          </m:e>
        </m:d>
      </m:oMath>
      <w:r w:rsidRPr="003B1AB5">
        <w:rPr>
          <w:rFonts w:ascii="Times New Roman" w:eastAsiaTheme="minorEastAsia" w:hAnsi="Times New Roman"/>
          <w:sz w:val="26"/>
          <w:szCs w:val="26"/>
        </w:rPr>
        <w:t>.</w:t>
      </w:r>
    </w:p>
    <w:p w:rsidR="00807E36" w:rsidRPr="003B1AB5" w:rsidRDefault="00807E36" w:rsidP="00807E36">
      <w:pPr>
        <w:ind w:firstLine="709"/>
        <w:rPr>
          <w:rFonts w:ascii="Times New Roman" w:eastAsiaTheme="minorEastAsia" w:hAnsi="Times New Roman"/>
          <w:sz w:val="26"/>
          <w:szCs w:val="26"/>
        </w:rPr>
      </w:pPr>
      <w:r w:rsidRPr="003B1AB5">
        <w:rPr>
          <w:rFonts w:ascii="Times New Roman" w:eastAsiaTheme="minorEastAsia" w:hAnsi="Times New Roman"/>
          <w:sz w:val="26"/>
          <w:szCs w:val="26"/>
        </w:rPr>
        <w:t>Элементы локальной матрицы массы вычисляются следующим образом:</w:t>
      </w:r>
    </w:p>
    <w:p w:rsidR="00807E36" w:rsidRPr="007E0745" w:rsidRDefault="00F915BF" w:rsidP="00807E36">
      <w:pPr>
        <w:ind w:firstLine="709"/>
        <w:rPr>
          <w:rFonts w:ascii="Times New Roman" w:eastAsiaTheme="minorEastAsia" w:hAnsi="Times New Roman"/>
          <w:sz w:val="26"/>
          <w:szCs w:val="26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l</m:t>
              </m:r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σ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+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t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+γ</m:t>
                      </m: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l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J</m:t>
                      </m:r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ξdη</m:t>
                  </m:r>
                </m:e>
              </m:nary>
            </m:e>
          </m:nary>
          <m:r>
            <w:rPr>
              <w:rFonts w:ascii="Cambria Math" w:hAnsi="Cambria Math"/>
              <w:sz w:val="26"/>
              <w:szCs w:val="26"/>
              <w:lang w:val="en-US"/>
            </w:rPr>
            <m:t>,     i,l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,9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 xml:space="preserve">                         (17)</m:t>
          </m:r>
        </m:oMath>
      </m:oMathPara>
    </w:p>
    <w:p w:rsidR="00807E36" w:rsidRPr="003B1AB5" w:rsidRDefault="00807E36" w:rsidP="00807E36">
      <w:pPr>
        <w:ind w:firstLine="709"/>
        <w:rPr>
          <w:rFonts w:ascii="Times New Roman" w:eastAsiaTheme="minorEastAsia" w:hAnsi="Times New Roman"/>
          <w:sz w:val="26"/>
          <w:szCs w:val="26"/>
        </w:rPr>
      </w:pPr>
      <w:r w:rsidRPr="003B1AB5">
        <w:rPr>
          <w:rFonts w:ascii="Times New Roman" w:eastAsiaTheme="minorEastAsia" w:hAnsi="Times New Roman"/>
          <w:sz w:val="26"/>
          <w:szCs w:val="26"/>
        </w:rPr>
        <w:t>Элементы локальной матрицы массы вычисляются следующим образом:</w:t>
      </w:r>
    </w:p>
    <w:p w:rsidR="00807E36" w:rsidRPr="000D783F" w:rsidRDefault="00F915BF" w:rsidP="00807E36">
      <w:pPr>
        <w:rPr>
          <w:rFonts w:ascii="Times New Roman" w:hAnsi="Times New Roman"/>
          <w:sz w:val="26"/>
          <w:szCs w:val="26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l</m:t>
              </m:r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λ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grad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grad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l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J</m:t>
                      </m:r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ξdη</m:t>
                  </m:r>
                </m:e>
              </m:nary>
            </m:e>
          </m:nary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λ</m:t>
                  </m:r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il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il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d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J</m:t>
                      </m:r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ξdη</m:t>
                  </m:r>
                </m:e>
              </m:nary>
            </m:e>
          </m:nary>
          <m:r>
            <w:rPr>
              <w:rFonts w:ascii="Cambria Math" w:hAnsi="Cambria Math"/>
              <w:sz w:val="26"/>
              <w:szCs w:val="26"/>
              <w:lang w:val="en-US"/>
            </w:rPr>
            <m:t>, i,j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,9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 xml:space="preserve">           (18)</m:t>
          </m:r>
        </m:oMath>
      </m:oMathPara>
    </w:p>
    <w:p w:rsidR="00807E36" w:rsidRPr="003B1AB5" w:rsidRDefault="00F915BF" w:rsidP="00807E36">
      <w:pPr>
        <w:rPr>
          <w:rFonts w:ascii="Times New Roman" w:eastAsiaTheme="minorEastAsia" w:hAnsi="Times New Roman"/>
          <w:sz w:val="26"/>
          <w:szCs w:val="26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l</m:t>
              </m: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p>
          </m:sSubSup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x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l</m:t>
                  </m:r>
                </m:sub>
              </m:sSub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x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,</m:t>
          </m:r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sz w:val="26"/>
                  <w:szCs w:val="26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l</m:t>
              </m: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y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l</m:t>
                  </m:r>
                </m:sub>
              </m:sSub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y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.</m:t>
          </m:r>
        </m:oMath>
      </m:oMathPara>
    </w:p>
    <w:p w:rsidR="00807E36" w:rsidRPr="003B1AB5" w:rsidRDefault="00807E36" w:rsidP="007E0745">
      <w:pPr>
        <w:ind w:firstLine="709"/>
        <w:jc w:val="both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Используя правила дифференцирования сложной функции можно получить выр</w:t>
      </w:r>
      <w:r w:rsidRPr="003B1AB5">
        <w:rPr>
          <w:rFonts w:ascii="Times New Roman" w:hAnsi="Times New Roman"/>
          <w:sz w:val="26"/>
          <w:szCs w:val="26"/>
        </w:rPr>
        <w:t>а</w:t>
      </w:r>
      <w:r w:rsidRPr="003B1AB5">
        <w:rPr>
          <w:rFonts w:ascii="Times New Roman" w:hAnsi="Times New Roman"/>
          <w:sz w:val="26"/>
          <w:szCs w:val="26"/>
        </w:rPr>
        <w:t>жения для расчёта приведённых выше производных. Они имеют следующий вид:</w:t>
      </w:r>
    </w:p>
    <w:p w:rsidR="00807E36" w:rsidRPr="003B1AB5" w:rsidRDefault="00F915BF" w:rsidP="00807E36">
      <w:pPr>
        <w:rPr>
          <w:rFonts w:ascii="Times New Roman" w:eastAsiaTheme="minorEastAsia" w:hAnsi="Times New Roman"/>
          <w:sz w:val="26"/>
          <w:szCs w:val="26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x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ξ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ξ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η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η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p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ξ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,</m:t>
          </m:r>
          <m:r>
            <m:rPr>
              <m:sty m:val="p"/>
            </m:rPr>
            <w:rPr>
              <w:rFonts w:ascii="Cambria Math" w:hAnsi="Cambria Math"/>
              <w:sz w:val="26"/>
              <w:szCs w:val="26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ξ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ξ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η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η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∂η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.</m:t>
          </m:r>
        </m:oMath>
      </m:oMathPara>
    </w:p>
    <w:p w:rsidR="00807E36" w:rsidRPr="003B1AB5" w:rsidRDefault="00807E36" w:rsidP="00807E36">
      <w:pPr>
        <w:ind w:firstLine="709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lastRenderedPageBreak/>
        <w:t>Элементы локального вектора правой части вычисляются следующим образом:</w:t>
      </w:r>
    </w:p>
    <w:p w:rsidR="00807E36" w:rsidRPr="000D783F" w:rsidRDefault="00F915BF" w:rsidP="00807E36">
      <w:pPr>
        <w:rPr>
          <w:rFonts w:ascii="Times New Roman" w:eastAsiaTheme="minorEastAsia" w:hAnsi="Times New Roman"/>
          <w:sz w:val="26"/>
          <w:szCs w:val="26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j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ψ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i</m:t>
                      </m:r>
                    </m:sub>
                  </m:s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J</m:t>
                      </m:r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ξdη</m:t>
                  </m:r>
                </m:e>
              </m:nary>
            </m:e>
          </m:nary>
          <m:r>
            <w:rPr>
              <w:rFonts w:ascii="Cambria Math" w:hAnsi="Cambria Math"/>
              <w:sz w:val="26"/>
              <w:szCs w:val="26"/>
              <w:lang w:val="en-US"/>
            </w:rPr>
            <m:t>, i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,9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 xml:space="preserve">                                                      (19)</m:t>
          </m:r>
        </m:oMath>
      </m:oMathPara>
    </w:p>
    <w:p w:rsidR="00807E36" w:rsidRPr="003B1AB5" w:rsidRDefault="00807E36" w:rsidP="007E0745">
      <w:pPr>
        <w:ind w:firstLine="709"/>
        <w:jc w:val="both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В программе интегрирование реализовано численно с использованием квадратурных формул Гаусса-5.</w:t>
      </w:r>
    </w:p>
    <w:p w:rsidR="00807E36" w:rsidRPr="003B1AB5" w:rsidRDefault="00807E36" w:rsidP="00807E36">
      <w:pPr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Веса и точки одномерного интегрирования на [-1,1]:</w:t>
      </w:r>
    </w:p>
    <w:tbl>
      <w:tblPr>
        <w:tblStyle w:val="af3"/>
        <w:tblW w:w="0" w:type="auto"/>
        <w:jc w:val="center"/>
        <w:tblLook w:val="04A0" w:firstRow="1" w:lastRow="0" w:firstColumn="1" w:lastColumn="0" w:noHBand="0" w:noVBand="1"/>
      </w:tblPr>
      <w:tblGrid>
        <w:gridCol w:w="4927"/>
        <w:gridCol w:w="4927"/>
      </w:tblGrid>
      <w:tr w:rsidR="00807E36" w:rsidRPr="003B1AB5" w:rsidTr="00C6137A">
        <w:trPr>
          <w:trHeight w:val="441"/>
          <w:jc w:val="center"/>
        </w:trPr>
        <w:tc>
          <w:tcPr>
            <w:tcW w:w="4927" w:type="dxa"/>
            <w:vAlign w:val="center"/>
          </w:tcPr>
          <w:p w:rsidR="00807E36" w:rsidRPr="003B1AB5" w:rsidRDefault="00F915BF" w:rsidP="00807E36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b/>
                            <w:sz w:val="26"/>
                            <w:szCs w:val="26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p</m:t>
                        </m:r>
                      </m:e>
                    </m:acc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vertAlign w:val="subscript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4927" w:type="dxa"/>
            <w:vAlign w:val="center"/>
          </w:tcPr>
          <w:p w:rsidR="00807E36" w:rsidRPr="003B1AB5" w:rsidRDefault="00F915BF" w:rsidP="00807E36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b/>
                            <w:sz w:val="26"/>
                            <w:szCs w:val="26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w</m:t>
                        </m:r>
                      </m:e>
                    </m:acc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vertAlign w:val="subscript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</w:tr>
      <w:tr w:rsidR="00807E36" w:rsidRPr="003B1AB5" w:rsidTr="00C6137A">
        <w:trPr>
          <w:trHeight w:val="829"/>
          <w:jc w:val="center"/>
        </w:trPr>
        <w:tc>
          <w:tcPr>
            <w:tcW w:w="4927" w:type="dxa"/>
            <w:vAlign w:val="center"/>
          </w:tcPr>
          <w:p w:rsidR="00807E36" w:rsidRPr="003B1AB5" w:rsidRDefault="00807E36" w:rsidP="00807E36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0</m:t>
                </m:r>
              </m:oMath>
            </m:oMathPara>
          </w:p>
        </w:tc>
        <w:tc>
          <w:tcPr>
            <w:tcW w:w="4927" w:type="dxa"/>
            <w:vAlign w:val="center"/>
          </w:tcPr>
          <w:p w:rsidR="00807E36" w:rsidRPr="003B1AB5" w:rsidRDefault="00F915BF" w:rsidP="00807E3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28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25</m:t>
                    </m:r>
                  </m:den>
                </m:f>
              </m:oMath>
            </m:oMathPara>
          </w:p>
        </w:tc>
      </w:tr>
      <w:tr w:rsidR="00807E36" w:rsidRPr="003B1AB5" w:rsidTr="00C6137A">
        <w:trPr>
          <w:jc w:val="center"/>
        </w:trPr>
        <w:tc>
          <w:tcPr>
            <w:tcW w:w="4927" w:type="dxa"/>
            <w:vAlign w:val="center"/>
          </w:tcPr>
          <w:p w:rsidR="00807E36" w:rsidRPr="003B1AB5" w:rsidRDefault="00F915BF" w:rsidP="00807E36">
            <w:pPr>
              <w:jc w:val="center"/>
              <w:rPr>
                <w:rFonts w:ascii="Times New Roman" w:hAnsi="Times New Roman"/>
                <w:i/>
                <w:sz w:val="26"/>
                <w:szCs w:val="26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5-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1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7</m:t>
                            </m:r>
                          </m:den>
                        </m:f>
                      </m:e>
                    </m:rad>
                  </m:e>
                </m:rad>
              </m:oMath>
            </m:oMathPara>
          </w:p>
        </w:tc>
        <w:tc>
          <w:tcPr>
            <w:tcW w:w="4927" w:type="dxa"/>
            <w:vAlign w:val="center"/>
          </w:tcPr>
          <w:p w:rsidR="00807E36" w:rsidRPr="003B1AB5" w:rsidRDefault="00F915BF" w:rsidP="00807E36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22+1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70</m:t>
                        </m:r>
                      </m:e>
                    </m:rad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900</m:t>
                    </m: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en>
                </m:f>
              </m:oMath>
            </m:oMathPara>
          </w:p>
        </w:tc>
      </w:tr>
      <w:tr w:rsidR="00807E36" w:rsidRPr="003B1AB5" w:rsidTr="00C6137A">
        <w:trPr>
          <w:jc w:val="center"/>
        </w:trPr>
        <w:tc>
          <w:tcPr>
            <w:tcW w:w="4927" w:type="dxa"/>
            <w:vAlign w:val="center"/>
          </w:tcPr>
          <w:p w:rsidR="00807E36" w:rsidRPr="003B1AB5" w:rsidRDefault="00807E36" w:rsidP="00807E3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5-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1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7</m:t>
                            </m:r>
                          </m:den>
                        </m:f>
                      </m:e>
                    </m:rad>
                  </m:e>
                </m:rad>
              </m:oMath>
            </m:oMathPara>
          </w:p>
        </w:tc>
        <w:tc>
          <w:tcPr>
            <w:tcW w:w="4927" w:type="dxa"/>
            <w:vAlign w:val="center"/>
          </w:tcPr>
          <w:p w:rsidR="00807E36" w:rsidRPr="003B1AB5" w:rsidRDefault="00F915BF" w:rsidP="00807E3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22+1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70</m:t>
                        </m:r>
                      </m:e>
                    </m:rad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900</m:t>
                    </m: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en>
                </m:f>
              </m:oMath>
            </m:oMathPara>
          </w:p>
        </w:tc>
      </w:tr>
      <w:tr w:rsidR="00807E36" w:rsidRPr="003B1AB5" w:rsidTr="00C6137A">
        <w:trPr>
          <w:jc w:val="center"/>
        </w:trPr>
        <w:tc>
          <w:tcPr>
            <w:tcW w:w="4927" w:type="dxa"/>
            <w:vAlign w:val="center"/>
          </w:tcPr>
          <w:p w:rsidR="00807E36" w:rsidRPr="003B1AB5" w:rsidRDefault="00F915BF" w:rsidP="00807E3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5+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1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7</m:t>
                            </m:r>
                          </m:den>
                        </m:f>
                      </m:e>
                    </m:rad>
                  </m:e>
                </m:rad>
              </m:oMath>
            </m:oMathPara>
          </w:p>
        </w:tc>
        <w:tc>
          <w:tcPr>
            <w:tcW w:w="4927" w:type="dxa"/>
            <w:vAlign w:val="center"/>
          </w:tcPr>
          <w:p w:rsidR="00807E36" w:rsidRPr="003B1AB5" w:rsidRDefault="00F915BF" w:rsidP="00807E3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22-1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70</m:t>
                        </m:r>
                      </m:e>
                    </m:rad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900</m:t>
                    </m: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en>
                </m:f>
              </m:oMath>
            </m:oMathPara>
          </w:p>
        </w:tc>
      </w:tr>
      <w:tr w:rsidR="00807E36" w:rsidRPr="003B1AB5" w:rsidTr="00C6137A">
        <w:trPr>
          <w:jc w:val="center"/>
        </w:trPr>
        <w:tc>
          <w:tcPr>
            <w:tcW w:w="4927" w:type="dxa"/>
            <w:vAlign w:val="center"/>
          </w:tcPr>
          <w:p w:rsidR="00807E36" w:rsidRPr="003B1AB5" w:rsidRDefault="00807E36" w:rsidP="00807E3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5+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1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7</m:t>
                            </m:r>
                          </m:den>
                        </m:f>
                      </m:e>
                    </m:rad>
                  </m:e>
                </m:rad>
              </m:oMath>
            </m:oMathPara>
          </w:p>
        </w:tc>
        <w:tc>
          <w:tcPr>
            <w:tcW w:w="4927" w:type="dxa"/>
            <w:vAlign w:val="center"/>
          </w:tcPr>
          <w:p w:rsidR="00807E36" w:rsidRPr="003B1AB5" w:rsidRDefault="00F915BF" w:rsidP="00807E36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22-1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70</m:t>
                        </m:r>
                      </m:e>
                    </m:rad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900</m:t>
                    </m: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n-US"/>
                      </w:rPr>
                    </m:ctrlPr>
                  </m:den>
                </m:f>
              </m:oMath>
            </m:oMathPara>
          </w:p>
        </w:tc>
      </w:tr>
    </w:tbl>
    <w:p w:rsidR="00807E36" w:rsidRPr="003B1AB5" w:rsidRDefault="00807E36" w:rsidP="00807E36">
      <w:pPr>
        <w:rPr>
          <w:rFonts w:ascii="Times New Roman" w:hAnsi="Times New Roman"/>
          <w:sz w:val="26"/>
          <w:szCs w:val="26"/>
          <w:lang w:val="en-US"/>
        </w:rPr>
      </w:pPr>
    </w:p>
    <w:p w:rsidR="00807E36" w:rsidRPr="003B1AB5" w:rsidRDefault="00807E36" w:rsidP="00807E36">
      <w:pPr>
        <w:ind w:firstLine="567"/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Точки и веса для двумерного интегрирования получаются следующим образом:</w:t>
      </w:r>
    </w:p>
    <w:p w:rsidR="0097106A" w:rsidRDefault="00F915BF" w:rsidP="00807E36">
      <w:pPr>
        <w:pStyle w:val="af2"/>
        <w:rPr>
          <w:rFonts w:cs="Times New Roman"/>
          <w:i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5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i-1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+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j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, </m:t>
              </m:r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i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 w:cs="Times New Roman"/>
              <w:sz w:val="26"/>
              <w:szCs w:val="26"/>
            </w:rPr>
            <m:t xml:space="preserve">,  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5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i-1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+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acc>
            <m:accPr>
              <m:chr m:val="̃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j</m:t>
                  </m:r>
                </m:sub>
              </m:sSub>
            </m:e>
          </m:acc>
          <m:acc>
            <m:accPr>
              <m:chr m:val="̃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 w:cs="Times New Roman"/>
              <w:sz w:val="26"/>
              <w:szCs w:val="26"/>
            </w:rPr>
            <m:t>,       i,j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1,5</m:t>
              </m:r>
            </m:e>
          </m:acc>
          <m:r>
            <w:rPr>
              <w:rFonts w:ascii="Cambria Math" w:hAnsi="Cambria Math" w:cs="Times New Roman"/>
              <w:sz w:val="26"/>
              <w:szCs w:val="26"/>
            </w:rPr>
            <m:t xml:space="preserve"> </m:t>
          </m:r>
        </m:oMath>
      </m:oMathPara>
    </w:p>
    <w:p w:rsidR="00B17285" w:rsidRPr="00981A41" w:rsidRDefault="0097106A" w:rsidP="00B17285">
      <w:pPr>
        <w:pStyle w:val="1"/>
        <w:jc w:val="center"/>
        <w:rPr>
          <w:color w:val="auto"/>
        </w:rPr>
      </w:pPr>
      <w:r>
        <w:rPr>
          <w:i/>
          <w:sz w:val="26"/>
          <w:szCs w:val="26"/>
        </w:rPr>
        <w:br w:type="page"/>
      </w:r>
      <w:bookmarkStart w:id="11" w:name="_Toc485117300"/>
      <w:r w:rsidR="00B17285">
        <w:rPr>
          <w:color w:val="auto"/>
        </w:rPr>
        <w:lastRenderedPageBreak/>
        <w:t>Описание разработанных программ</w:t>
      </w:r>
      <w:bookmarkEnd w:id="11"/>
    </w:p>
    <w:p w:rsidR="00B17285" w:rsidRPr="00502A51" w:rsidRDefault="00B17285" w:rsidP="00502A51">
      <w:pPr>
        <w:pStyle w:val="2"/>
        <w:jc w:val="center"/>
        <w:rPr>
          <w:color w:val="auto"/>
        </w:rPr>
      </w:pPr>
      <w:bookmarkStart w:id="12" w:name="_Toc471770393"/>
      <w:bookmarkStart w:id="13" w:name="_Toc485117301"/>
      <w:r w:rsidRPr="00502A51">
        <w:rPr>
          <w:color w:val="auto"/>
        </w:rPr>
        <w:t xml:space="preserve">Структуры данных, используемые для задания расчётной области и </w:t>
      </w:r>
      <w:r w:rsidR="00502A51">
        <w:rPr>
          <w:color w:val="auto"/>
        </w:rPr>
        <w:br/>
      </w:r>
      <w:r w:rsidRPr="00502A51">
        <w:rPr>
          <w:color w:val="auto"/>
        </w:rPr>
        <w:t>конечноэлементной сетки</w:t>
      </w:r>
      <w:bookmarkEnd w:id="12"/>
      <w:bookmarkEnd w:id="13"/>
    </w:p>
    <w:p w:rsidR="00B17285" w:rsidRPr="003B1AB5" w:rsidRDefault="00B17285" w:rsidP="00B17285">
      <w:pPr>
        <w:rPr>
          <w:rFonts w:ascii="Times New Roman" w:hAnsi="Times New Roman"/>
          <w:sz w:val="26"/>
          <w:szCs w:val="26"/>
        </w:rPr>
      </w:pPr>
      <w:r w:rsidRPr="003B1AB5">
        <w:rPr>
          <w:rFonts w:ascii="Times New Roman" w:hAnsi="Times New Roman"/>
          <w:sz w:val="26"/>
          <w:szCs w:val="26"/>
        </w:rPr>
        <w:t>Для заданной расчётной области используются следующие структуры данных:</w:t>
      </w:r>
    </w:p>
    <w:p w:rsidR="00B17285" w:rsidRPr="003B1AB5" w:rsidRDefault="00B17285" w:rsidP="00B17285">
      <w:pPr>
        <w:pStyle w:val="af1"/>
        <w:numPr>
          <w:ilvl w:val="0"/>
          <w:numId w:val="3"/>
        </w:num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1AB5">
        <w:rPr>
          <w:rFonts w:ascii="Times New Roman" w:hAnsi="Times New Roman" w:cs="Times New Roman"/>
          <w:sz w:val="26"/>
          <w:szCs w:val="26"/>
        </w:rPr>
        <w:t xml:space="preserve">Структура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Area</w:t>
      </w:r>
      <w:r w:rsidRPr="003B1AB5">
        <w:rPr>
          <w:rFonts w:ascii="Times New Roman" w:hAnsi="Times New Roman" w:cs="Times New Roman"/>
          <w:sz w:val="26"/>
          <w:szCs w:val="26"/>
        </w:rPr>
        <w:t xml:space="preserve"> (подобласть) содержит в себе целочисленные компоненты: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highlight w:val="white"/>
          <w:lang w:val="en-US"/>
        </w:rPr>
        <w:t>leftX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 номер левой границы подобласти в массиве координатных линий по </w:t>
      </w:r>
      <w:r w:rsidRPr="003B1AB5">
        <w:rPr>
          <w:rFonts w:ascii="Times New Roman" w:hAnsi="Times New Roman" w:cs="Times New Roman"/>
          <w:sz w:val="26"/>
          <w:szCs w:val="26"/>
          <w:highlight w:val="white"/>
          <w:lang w:val="en-US"/>
        </w:rPr>
        <w:t>x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; 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highlight w:val="white"/>
          <w:lang w:val="en-US"/>
        </w:rPr>
        <w:t>rightX</w:t>
      </w:r>
      <w:r w:rsidRPr="003B1AB5">
        <w:rPr>
          <w:rFonts w:ascii="Times New Roman" w:hAnsi="Times New Roman" w:cs="Times New Roman"/>
          <w:sz w:val="26"/>
          <w:szCs w:val="26"/>
        </w:rPr>
        <w:t>–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 номер правой границы подобласти в массиве координатных линий по </w:t>
      </w:r>
      <w:r w:rsidRPr="003B1AB5">
        <w:rPr>
          <w:rFonts w:ascii="Times New Roman" w:hAnsi="Times New Roman" w:cs="Times New Roman"/>
          <w:sz w:val="26"/>
          <w:szCs w:val="26"/>
          <w:highlight w:val="white"/>
          <w:lang w:val="en-US"/>
        </w:rPr>
        <w:t>x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>;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highlight w:val="white"/>
          <w:lang w:val="en-US"/>
        </w:rPr>
        <w:t>lowY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 номер нижней границы подобласти в массиве координатных линий </w:t>
      </w:r>
      <w:proofErr w:type="gramStart"/>
      <w:r w:rsidRPr="003B1AB5">
        <w:rPr>
          <w:rFonts w:ascii="Times New Roman" w:hAnsi="Times New Roman" w:cs="Times New Roman"/>
          <w:sz w:val="26"/>
          <w:szCs w:val="26"/>
          <w:highlight w:val="white"/>
        </w:rPr>
        <w:t>по</w:t>
      </w:r>
      <w:proofErr w:type="gramEnd"/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 у; 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highlight w:val="white"/>
          <w:lang w:val="en-US"/>
        </w:rPr>
        <w:t>upY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 номер нижней границы подобласти в массиве координатных линий по у. 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br/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t>Также структура содержит два целочисленных массива размерности, равной четырём: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ku</w:t>
      </w:r>
      <w:r w:rsidRPr="003B1AB5">
        <w:rPr>
          <w:rFonts w:ascii="Times New Roman" w:hAnsi="Times New Roman" w:cs="Times New Roman"/>
          <w:sz w:val="26"/>
          <w:szCs w:val="26"/>
        </w:rPr>
        <w:t xml:space="preserve"> – массив с типами краевых условий (1,2,3,-1),определённых на соответствующих границах(индексы массива определяют сами границы, нумерация идёт слева направо, снизу вверх)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kuForm</w:t>
      </w:r>
      <w:r w:rsidRPr="003B1AB5">
        <w:rPr>
          <w:rFonts w:ascii="Times New Roman" w:hAnsi="Times New Roman" w:cs="Times New Roman"/>
          <w:sz w:val="26"/>
          <w:szCs w:val="26"/>
        </w:rPr>
        <w:t xml:space="preserve"> – массив с номерами тестовых формул, по которым определяются краевые условия.</w:t>
      </w:r>
      <w:r w:rsidRPr="003B1AB5">
        <w:rPr>
          <w:rFonts w:ascii="Times New Roman" w:hAnsi="Times New Roman" w:cs="Times New Roman"/>
          <w:sz w:val="26"/>
          <w:szCs w:val="26"/>
        </w:rPr>
        <w:br/>
        <w:t>*Информация считывается из файла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3"/>
        </w:numPr>
        <w:spacing w:before="240"/>
        <w:rPr>
          <w:rFonts w:ascii="Times New Roman" w:hAnsi="Times New Roman" w:cs="Times New Roman"/>
          <w:sz w:val="26"/>
          <w:szCs w:val="26"/>
        </w:rPr>
      </w:pPr>
      <w:r w:rsidRPr="003B1AB5">
        <w:rPr>
          <w:rFonts w:ascii="Times New Roman" w:hAnsi="Times New Roman" w:cs="Times New Roman"/>
          <w:sz w:val="26"/>
          <w:szCs w:val="26"/>
        </w:rPr>
        <w:t xml:space="preserve">Структура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AreasLines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(координатные линии подобластей) содержит в себе веществе</w:t>
      </w:r>
      <w:r w:rsidRPr="003B1AB5">
        <w:rPr>
          <w:rFonts w:ascii="Times New Roman" w:hAnsi="Times New Roman" w:cs="Times New Roman"/>
          <w:sz w:val="26"/>
          <w:szCs w:val="26"/>
        </w:rPr>
        <w:t>н</w:t>
      </w:r>
      <w:r w:rsidRPr="003B1AB5">
        <w:rPr>
          <w:rFonts w:ascii="Times New Roman" w:hAnsi="Times New Roman" w:cs="Times New Roman"/>
          <w:sz w:val="26"/>
          <w:szCs w:val="26"/>
        </w:rPr>
        <w:t>ные массивы значений всех вертикальных и горизонтальных границ подобластей: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x</w:t>
      </w:r>
      <w:r w:rsidRPr="003B1AB5">
        <w:rPr>
          <w:rFonts w:ascii="Times New Roman" w:hAnsi="Times New Roman" w:cs="Times New Roman"/>
          <w:sz w:val="26"/>
          <w:szCs w:val="26"/>
        </w:rPr>
        <w:t xml:space="preserve"> – массив значений вертикальных границ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y</w:t>
      </w:r>
      <w:r w:rsidRPr="003B1AB5">
        <w:rPr>
          <w:rFonts w:ascii="Times New Roman" w:hAnsi="Times New Roman" w:cs="Times New Roman"/>
          <w:sz w:val="26"/>
          <w:szCs w:val="26"/>
        </w:rPr>
        <w:t xml:space="preserve"> – массив значений горизонтальных границ.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>*Информация считывается из файла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3"/>
        </w:numPr>
        <w:spacing w:before="240"/>
        <w:rPr>
          <w:rFonts w:ascii="Times New Roman" w:hAnsi="Times New Roman" w:cs="Times New Roman"/>
          <w:sz w:val="26"/>
          <w:szCs w:val="26"/>
        </w:rPr>
      </w:pPr>
      <w:r w:rsidRPr="003B1AB5">
        <w:rPr>
          <w:rFonts w:ascii="Times New Roman" w:hAnsi="Times New Roman" w:cs="Times New Roman"/>
          <w:sz w:val="26"/>
          <w:szCs w:val="26"/>
        </w:rPr>
        <w:t xml:space="preserve">Структура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Eleme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содержит в себе информацию об одном конечном элементе, о ном</w:t>
      </w:r>
      <w:r w:rsidRPr="003B1AB5">
        <w:rPr>
          <w:rFonts w:ascii="Times New Roman" w:hAnsi="Times New Roman" w:cs="Times New Roman"/>
          <w:sz w:val="26"/>
          <w:szCs w:val="26"/>
        </w:rPr>
        <w:t>е</w:t>
      </w:r>
      <w:r w:rsidRPr="003B1AB5">
        <w:rPr>
          <w:rFonts w:ascii="Times New Roman" w:hAnsi="Times New Roman" w:cs="Times New Roman"/>
          <w:sz w:val="26"/>
          <w:szCs w:val="26"/>
        </w:rPr>
        <w:t>ре его подобласти, в которой располагается данный конечный элемент, о глобальной нумерации узлов конечного элемента в виде целочисленного массива размерности, ра</w:t>
      </w:r>
      <w:r w:rsidRPr="003B1AB5">
        <w:rPr>
          <w:rFonts w:ascii="Times New Roman" w:hAnsi="Times New Roman" w:cs="Times New Roman"/>
          <w:sz w:val="26"/>
          <w:szCs w:val="26"/>
        </w:rPr>
        <w:t>в</w:t>
      </w:r>
      <w:r w:rsidRPr="003B1AB5">
        <w:rPr>
          <w:rFonts w:ascii="Times New Roman" w:hAnsi="Times New Roman" w:cs="Times New Roman"/>
          <w:sz w:val="26"/>
          <w:szCs w:val="26"/>
        </w:rPr>
        <w:t>ной четырём, о глобальной нумерации базисных функций в виде целочисленного ма</w:t>
      </w:r>
      <w:r w:rsidRPr="003B1AB5">
        <w:rPr>
          <w:rFonts w:ascii="Times New Roman" w:hAnsi="Times New Roman" w:cs="Times New Roman"/>
          <w:sz w:val="26"/>
          <w:szCs w:val="26"/>
        </w:rPr>
        <w:t>с</w:t>
      </w:r>
      <w:r w:rsidRPr="003B1AB5">
        <w:rPr>
          <w:rFonts w:ascii="Times New Roman" w:hAnsi="Times New Roman" w:cs="Times New Roman"/>
          <w:sz w:val="26"/>
          <w:szCs w:val="26"/>
        </w:rPr>
        <w:t xml:space="preserve">сива размерности девять (степени свободы).  </w:t>
      </w:r>
      <w:proofErr w:type="gramStart"/>
      <w:r w:rsidRPr="003B1AB5">
        <w:rPr>
          <w:rFonts w:ascii="Times New Roman" w:hAnsi="Times New Roman" w:cs="Times New Roman"/>
          <w:sz w:val="26"/>
          <w:szCs w:val="26"/>
        </w:rPr>
        <w:t>Также в виде целочисленного массива представлены соседние элементы: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numberOfArea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 номер подобласти, в которой лежит конечный элемент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nodes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 массив глобальной нумерации узлов конечного элемента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dofs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 массив глобальной нумерации базисных функций (степени свободы)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neighbors</w:t>
      </w:r>
      <w:r w:rsidRPr="003B1AB5">
        <w:rPr>
          <w:rFonts w:ascii="Times New Roman" w:hAnsi="Times New Roman" w:cs="Times New Roman"/>
          <w:sz w:val="26"/>
          <w:szCs w:val="26"/>
        </w:rPr>
        <w:t xml:space="preserve"> – массив номеров конечных элементов, являющихся соседними с данным к</w:t>
      </w:r>
      <w:r w:rsidRPr="003B1AB5">
        <w:rPr>
          <w:rFonts w:ascii="Times New Roman" w:hAnsi="Times New Roman" w:cs="Times New Roman"/>
          <w:sz w:val="26"/>
          <w:szCs w:val="26"/>
        </w:rPr>
        <w:t>о</w:t>
      </w:r>
      <w:r w:rsidRPr="003B1AB5">
        <w:rPr>
          <w:rFonts w:ascii="Times New Roman" w:hAnsi="Times New Roman" w:cs="Times New Roman"/>
          <w:sz w:val="26"/>
          <w:szCs w:val="26"/>
        </w:rPr>
        <w:t>нечным элементов по границам (индексы массива определяют сами границы, нумер</w:t>
      </w:r>
      <w:r w:rsidRPr="003B1AB5">
        <w:rPr>
          <w:rFonts w:ascii="Times New Roman" w:hAnsi="Times New Roman" w:cs="Times New Roman"/>
          <w:sz w:val="26"/>
          <w:szCs w:val="26"/>
        </w:rPr>
        <w:t>а</w:t>
      </w:r>
      <w:r w:rsidRPr="003B1AB5">
        <w:rPr>
          <w:rFonts w:ascii="Times New Roman" w:hAnsi="Times New Roman" w:cs="Times New Roman"/>
          <w:sz w:val="26"/>
          <w:szCs w:val="26"/>
        </w:rPr>
        <w:t>ция идёт слева направо, снизу  вверх).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proofErr w:type="gramEnd"/>
    </w:p>
    <w:p w:rsidR="00B17285" w:rsidRPr="003B1AB5" w:rsidRDefault="00B17285" w:rsidP="00B17285">
      <w:pPr>
        <w:pStyle w:val="af1"/>
        <w:numPr>
          <w:ilvl w:val="0"/>
          <w:numId w:val="3"/>
        </w:numPr>
        <w:spacing w:before="240"/>
        <w:rPr>
          <w:rFonts w:ascii="Times New Roman" w:hAnsi="Times New Roman" w:cs="Times New Roman"/>
          <w:sz w:val="26"/>
          <w:szCs w:val="26"/>
        </w:rPr>
      </w:pPr>
      <w:proofErr w:type="gramStart"/>
      <w:r w:rsidRPr="003B1AB5">
        <w:rPr>
          <w:rFonts w:ascii="Times New Roman" w:hAnsi="Times New Roman" w:cs="Times New Roman"/>
          <w:sz w:val="26"/>
          <w:szCs w:val="26"/>
        </w:rPr>
        <w:t xml:space="preserve">Структура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BoundaryCondition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(краевое условие) содержит в себе следующую инфо</w:t>
      </w:r>
      <w:r w:rsidRPr="003B1AB5">
        <w:rPr>
          <w:rFonts w:ascii="Times New Roman" w:hAnsi="Times New Roman" w:cs="Times New Roman"/>
          <w:sz w:val="26"/>
          <w:szCs w:val="26"/>
        </w:rPr>
        <w:t>р</w:t>
      </w:r>
      <w:r w:rsidRPr="003B1AB5">
        <w:rPr>
          <w:rFonts w:ascii="Times New Roman" w:hAnsi="Times New Roman" w:cs="Times New Roman"/>
          <w:sz w:val="26"/>
          <w:szCs w:val="26"/>
        </w:rPr>
        <w:t>мацию о краевых условиях на границах для конечного элемента: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lastRenderedPageBreak/>
        <w:t>elem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 номер конечного элемента, для которого заданы данные краевые условия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edges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 целочисленный массив размерности четыре, содержащий информацию о том есть ли на соответствующей границе краевое условие (1) или нет (0)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formNumber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 целочисленный массив размерности четыре, содержащий номера фо</w:t>
      </w:r>
      <w:r w:rsidRPr="003B1AB5">
        <w:rPr>
          <w:rFonts w:ascii="Times New Roman" w:hAnsi="Times New Roman" w:cs="Times New Roman"/>
          <w:sz w:val="26"/>
          <w:szCs w:val="26"/>
        </w:rPr>
        <w:t>р</w:t>
      </w:r>
      <w:r w:rsidRPr="003B1AB5">
        <w:rPr>
          <w:rFonts w:ascii="Times New Roman" w:hAnsi="Times New Roman" w:cs="Times New Roman"/>
          <w:sz w:val="26"/>
          <w:szCs w:val="26"/>
        </w:rPr>
        <w:t xml:space="preserve">мул для расчёта краевых условий. 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proofErr w:type="gramEnd"/>
    </w:p>
    <w:p w:rsidR="00B17285" w:rsidRPr="003B1AB5" w:rsidRDefault="00B17285" w:rsidP="00B17285">
      <w:pPr>
        <w:pStyle w:val="af1"/>
        <w:numPr>
          <w:ilvl w:val="0"/>
          <w:numId w:val="3"/>
        </w:numPr>
        <w:spacing w:before="240"/>
        <w:rPr>
          <w:rFonts w:ascii="Times New Roman" w:hAnsi="Times New Roman" w:cs="Times New Roman"/>
          <w:sz w:val="26"/>
          <w:szCs w:val="26"/>
        </w:rPr>
      </w:pPr>
      <w:r w:rsidRPr="003B1AB5">
        <w:rPr>
          <w:rFonts w:ascii="Times New Roman" w:hAnsi="Times New Roman" w:cs="Times New Roman"/>
          <w:sz w:val="26"/>
          <w:szCs w:val="26"/>
        </w:rPr>
        <w:t xml:space="preserve">Структура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Po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 xml:space="preserve">(точка) содержит в себе 2 целочисленных числа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x</w:t>
      </w:r>
      <w:r w:rsidRPr="003B1AB5">
        <w:rPr>
          <w:rFonts w:ascii="Times New Roman" w:hAnsi="Times New Roman" w:cs="Times New Roman"/>
          <w:sz w:val="26"/>
          <w:szCs w:val="26"/>
        </w:rPr>
        <w:t xml:space="preserve"> и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y</w:t>
      </w:r>
      <w:r w:rsidRPr="003B1AB5">
        <w:rPr>
          <w:rFonts w:ascii="Times New Roman" w:hAnsi="Times New Roman" w:cs="Times New Roman"/>
          <w:sz w:val="26"/>
          <w:szCs w:val="26"/>
        </w:rPr>
        <w:t>, хранящих знач</w:t>
      </w:r>
      <w:r w:rsidRPr="003B1AB5">
        <w:rPr>
          <w:rFonts w:ascii="Times New Roman" w:hAnsi="Times New Roman" w:cs="Times New Roman"/>
          <w:sz w:val="26"/>
          <w:szCs w:val="26"/>
        </w:rPr>
        <w:t>е</w:t>
      </w:r>
      <w:r w:rsidRPr="003B1AB5">
        <w:rPr>
          <w:rFonts w:ascii="Times New Roman" w:hAnsi="Times New Roman" w:cs="Times New Roman"/>
          <w:sz w:val="26"/>
          <w:szCs w:val="26"/>
        </w:rPr>
        <w:t xml:space="preserve">ния соответствующей точки в декартовых координатах. 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F915BF" w:rsidRPr="00F915BF" w:rsidRDefault="00B17285" w:rsidP="00B17285">
      <w:pPr>
        <w:pStyle w:val="af1"/>
        <w:numPr>
          <w:ilvl w:val="0"/>
          <w:numId w:val="3"/>
        </w:numPr>
        <w:spacing w:before="240"/>
        <w:rPr>
          <w:rFonts w:cs="Times New Roman"/>
          <w:i/>
          <w:sz w:val="26"/>
          <w:szCs w:val="26"/>
        </w:rPr>
      </w:pPr>
      <w:r w:rsidRPr="003B1AB5">
        <w:rPr>
          <w:rFonts w:ascii="Times New Roman" w:hAnsi="Times New Roman" w:cs="Times New Roman"/>
          <w:sz w:val="26"/>
          <w:szCs w:val="26"/>
        </w:rPr>
        <w:t xml:space="preserve">Класс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Grid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(сетка) содержит в себе следующие поля: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areas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 вектор подобластей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areasLines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 координатные линии, образующие подобласти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elements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 вектор, содержащий все конечные элементы, после построения сетки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nodes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>– вектор узлов, содержащий координаты всех точек, после построения сетки;</w:t>
      </w:r>
    </w:p>
    <w:p w:rsidR="00B17285" w:rsidRPr="003B1AB5" w:rsidRDefault="00F915BF" w:rsidP="00F915BF">
      <w:pPr>
        <w:pStyle w:val="af1"/>
        <w:spacing w:before="240"/>
        <w:ind w:left="360"/>
        <w:rPr>
          <w:rFonts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time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 xml:space="preserve">– вектор узлов, содержащий </w:t>
      </w:r>
      <w:r>
        <w:rPr>
          <w:rFonts w:ascii="Times New Roman" w:hAnsi="Times New Roman" w:cs="Times New Roman"/>
          <w:sz w:val="26"/>
          <w:szCs w:val="26"/>
        </w:rPr>
        <w:t>значения всех временных слоёв</w:t>
      </w:r>
      <w:r w:rsidRPr="003B1AB5">
        <w:rPr>
          <w:rFonts w:ascii="Times New Roman" w:hAnsi="Times New Roman" w:cs="Times New Roman"/>
          <w:sz w:val="26"/>
          <w:szCs w:val="26"/>
        </w:rPr>
        <w:t>, после построения сетки</w:t>
      </w:r>
      <w:r>
        <w:rPr>
          <w:rFonts w:ascii="Times New Roman" w:hAnsi="Times New Roman" w:cs="Times New Roman"/>
          <w:sz w:val="26"/>
          <w:szCs w:val="26"/>
        </w:rPr>
        <w:t xml:space="preserve"> по времени</w:t>
      </w:r>
      <w:r w:rsidRPr="003B1AB5">
        <w:rPr>
          <w:rFonts w:ascii="Times New Roman" w:hAnsi="Times New Roman" w:cs="Times New Roman"/>
          <w:sz w:val="26"/>
          <w:szCs w:val="26"/>
        </w:rPr>
        <w:t>;</w:t>
      </w:r>
      <w:r w:rsidR="00B17285" w:rsidRPr="003B1AB5">
        <w:rPr>
          <w:rFonts w:ascii="Times New Roman" w:hAnsi="Times New Roman" w:cs="Times New Roman"/>
          <w:sz w:val="26"/>
          <w:szCs w:val="26"/>
        </w:rPr>
        <w:br/>
      </w:r>
      <w:r w:rsidR="00B17285" w:rsidRPr="003B1AB5">
        <w:rPr>
          <w:rFonts w:ascii="Times New Roman" w:hAnsi="Times New Roman" w:cs="Times New Roman"/>
          <w:b/>
          <w:sz w:val="26"/>
          <w:szCs w:val="26"/>
          <w:lang w:val="en-US"/>
        </w:rPr>
        <w:t>ku</w:t>
      </w:r>
      <w:r w:rsidR="00B17285"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17285" w:rsidRPr="003B1AB5">
        <w:rPr>
          <w:rFonts w:ascii="Times New Roman" w:hAnsi="Times New Roman" w:cs="Times New Roman"/>
          <w:sz w:val="26"/>
          <w:szCs w:val="26"/>
        </w:rPr>
        <w:t>– массив (размерности три) краевых условий конечных элементов после построения сетки;</w:t>
      </w:r>
      <w:r w:rsidR="00B17285" w:rsidRPr="003B1AB5">
        <w:rPr>
          <w:rFonts w:ascii="Times New Roman" w:hAnsi="Times New Roman" w:cs="Times New Roman"/>
          <w:sz w:val="26"/>
          <w:szCs w:val="26"/>
        </w:rPr>
        <w:br/>
      </w:r>
      <w:r w:rsidR="00B17285" w:rsidRPr="003B1AB5">
        <w:rPr>
          <w:rFonts w:ascii="Times New Roman" w:hAnsi="Times New Roman" w:cs="Times New Roman"/>
          <w:b/>
          <w:sz w:val="26"/>
          <w:szCs w:val="26"/>
          <w:lang w:val="en-US"/>
        </w:rPr>
        <w:t>nx</w:t>
      </w:r>
      <w:r w:rsidR="00B17285"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17285" w:rsidRPr="003B1AB5">
        <w:rPr>
          <w:rFonts w:ascii="Times New Roman" w:hAnsi="Times New Roman" w:cs="Times New Roman"/>
          <w:sz w:val="26"/>
          <w:szCs w:val="26"/>
        </w:rPr>
        <w:t xml:space="preserve">– общее количество интервалов по </w:t>
      </w:r>
      <w:r w:rsidR="00B17285" w:rsidRPr="003B1AB5">
        <w:rPr>
          <w:rFonts w:ascii="Times New Roman" w:hAnsi="Times New Roman" w:cs="Times New Roman"/>
          <w:sz w:val="26"/>
          <w:szCs w:val="26"/>
          <w:lang w:val="en-US"/>
        </w:rPr>
        <w:t>x</w:t>
      </w:r>
      <w:r w:rsidR="00B17285" w:rsidRPr="003B1AB5">
        <w:rPr>
          <w:rFonts w:ascii="Times New Roman" w:hAnsi="Times New Roman" w:cs="Times New Roman"/>
          <w:sz w:val="26"/>
          <w:szCs w:val="26"/>
        </w:rPr>
        <w:t xml:space="preserve"> после построения сетки;</w:t>
      </w:r>
      <w:r w:rsidR="00B17285" w:rsidRPr="003B1AB5">
        <w:rPr>
          <w:rFonts w:ascii="Times New Roman" w:hAnsi="Times New Roman" w:cs="Times New Roman"/>
          <w:sz w:val="26"/>
          <w:szCs w:val="26"/>
        </w:rPr>
        <w:br/>
      </w:r>
      <w:r w:rsidR="00B17285" w:rsidRPr="003B1AB5">
        <w:rPr>
          <w:rFonts w:ascii="Times New Roman" w:hAnsi="Times New Roman" w:cs="Times New Roman"/>
          <w:b/>
          <w:sz w:val="26"/>
          <w:szCs w:val="26"/>
          <w:lang w:val="en-US"/>
        </w:rPr>
        <w:t>ny</w:t>
      </w:r>
      <w:r w:rsidR="00B17285"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17285" w:rsidRPr="003B1AB5">
        <w:rPr>
          <w:rFonts w:ascii="Times New Roman" w:hAnsi="Times New Roman" w:cs="Times New Roman"/>
          <w:sz w:val="26"/>
          <w:szCs w:val="26"/>
        </w:rPr>
        <w:t xml:space="preserve">– общее количество интервалов по </w:t>
      </w:r>
      <w:r w:rsidR="00B17285" w:rsidRPr="003B1AB5">
        <w:rPr>
          <w:rFonts w:ascii="Times New Roman" w:hAnsi="Times New Roman" w:cs="Times New Roman"/>
          <w:sz w:val="26"/>
          <w:szCs w:val="26"/>
          <w:lang w:val="en-US"/>
        </w:rPr>
        <w:t>y</w:t>
      </w:r>
      <w:r w:rsidR="00B17285" w:rsidRPr="003B1AB5">
        <w:rPr>
          <w:rFonts w:ascii="Times New Roman" w:hAnsi="Times New Roman" w:cs="Times New Roman"/>
          <w:sz w:val="26"/>
          <w:szCs w:val="26"/>
        </w:rPr>
        <w:t xml:space="preserve"> после построения сетки.</w:t>
      </w:r>
    </w:p>
    <w:p w:rsidR="00B17285" w:rsidRPr="00502A51" w:rsidRDefault="00B17285" w:rsidP="00502A51">
      <w:pPr>
        <w:pStyle w:val="2"/>
        <w:jc w:val="center"/>
        <w:rPr>
          <w:color w:val="auto"/>
        </w:rPr>
      </w:pPr>
      <w:bookmarkStart w:id="14" w:name="_Toc471770394"/>
      <w:bookmarkStart w:id="15" w:name="_Toc485117302"/>
      <w:r w:rsidRPr="00502A51">
        <w:rPr>
          <w:color w:val="auto"/>
        </w:rPr>
        <w:t>Структуры основных модулей программы</w:t>
      </w:r>
      <w:bookmarkEnd w:id="14"/>
      <w:bookmarkEnd w:id="15"/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before="240"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void</w:t>
      </w:r>
      <w:proofErr w:type="gramEnd"/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BuildGrid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(); 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цедура, реализующая построение сетки путём разбиения каждой подобл</w:t>
      </w:r>
      <w:r w:rsidRPr="003B1AB5">
        <w:rPr>
          <w:rFonts w:ascii="Times New Roman" w:hAnsi="Times New Roman" w:cs="Times New Roman"/>
          <w:sz w:val="26"/>
          <w:szCs w:val="26"/>
        </w:rPr>
        <w:t>а</w:t>
      </w:r>
      <w:r w:rsidRPr="003B1AB5">
        <w:rPr>
          <w:rFonts w:ascii="Times New Roman" w:hAnsi="Times New Roman" w:cs="Times New Roman"/>
          <w:sz w:val="26"/>
          <w:szCs w:val="26"/>
        </w:rPr>
        <w:t>сти по введённой в файл «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Intervals</w:t>
      </w:r>
      <w:r w:rsidRPr="003B1AB5">
        <w:rPr>
          <w:rFonts w:ascii="Times New Roman" w:hAnsi="Times New Roman" w:cs="Times New Roman"/>
          <w:sz w:val="26"/>
          <w:szCs w:val="26"/>
        </w:rPr>
        <w:t>.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txt</w:t>
      </w:r>
      <w:r w:rsidRPr="003B1AB5">
        <w:rPr>
          <w:rFonts w:ascii="Times New Roman" w:hAnsi="Times New Roman" w:cs="Times New Roman"/>
          <w:sz w:val="26"/>
          <w:szCs w:val="26"/>
        </w:rPr>
        <w:t>» информации о количестве частей для кажд</w:t>
      </w:r>
      <w:r w:rsidRPr="003B1AB5">
        <w:rPr>
          <w:rFonts w:ascii="Times New Roman" w:hAnsi="Times New Roman" w:cs="Times New Roman"/>
          <w:sz w:val="26"/>
          <w:szCs w:val="26"/>
        </w:rPr>
        <w:t>о</w:t>
      </w:r>
      <w:r w:rsidRPr="003B1AB5">
        <w:rPr>
          <w:rFonts w:ascii="Times New Roman" w:hAnsi="Times New Roman" w:cs="Times New Roman"/>
          <w:sz w:val="26"/>
          <w:szCs w:val="26"/>
        </w:rPr>
        <w:t xml:space="preserve">го интервала по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x</w:t>
      </w:r>
      <w:r w:rsidRPr="003B1AB5">
        <w:rPr>
          <w:rFonts w:ascii="Times New Roman" w:hAnsi="Times New Roman" w:cs="Times New Roman"/>
          <w:sz w:val="26"/>
          <w:szCs w:val="26"/>
        </w:rPr>
        <w:t xml:space="preserve"> и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y</w:t>
      </w:r>
      <w:r w:rsidRPr="003B1AB5">
        <w:rPr>
          <w:rFonts w:ascii="Times New Roman" w:hAnsi="Times New Roman" w:cs="Times New Roman"/>
          <w:sz w:val="26"/>
          <w:szCs w:val="26"/>
        </w:rPr>
        <w:t xml:space="preserve"> и о том, во сколько раз сгущается сетка на интервале.</w:t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 xml:space="preserve">При вводе в специальных массивах xIntervals,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y</w:t>
      </w:r>
      <w:r w:rsidRPr="003B1AB5">
        <w:rPr>
          <w:rFonts w:ascii="Times New Roman" w:hAnsi="Times New Roman" w:cs="Times New Roman"/>
          <w:sz w:val="26"/>
          <w:szCs w:val="26"/>
        </w:rPr>
        <w:t>Intervals сохраняется инфо</w:t>
      </w:r>
      <w:r w:rsidRPr="003B1AB5">
        <w:rPr>
          <w:rFonts w:ascii="Times New Roman" w:hAnsi="Times New Roman" w:cs="Times New Roman"/>
          <w:sz w:val="26"/>
          <w:szCs w:val="26"/>
        </w:rPr>
        <w:t>р</w:t>
      </w:r>
      <w:r w:rsidRPr="003B1AB5">
        <w:rPr>
          <w:rFonts w:ascii="Times New Roman" w:hAnsi="Times New Roman" w:cs="Times New Roman"/>
          <w:sz w:val="26"/>
          <w:szCs w:val="26"/>
        </w:rPr>
        <w:t xml:space="preserve">мация о том, на сколько частей нужно разбить каждый интервал, а в массивах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x</w:t>
      </w:r>
      <w:r w:rsidRPr="003B1AB5">
        <w:rPr>
          <w:rFonts w:ascii="Times New Roman" w:hAnsi="Times New Roman" w:cs="Times New Roman"/>
          <w:sz w:val="26"/>
          <w:szCs w:val="26"/>
        </w:rPr>
        <w:t xml:space="preserve">Coefficient и yCoefficient – их соответствующие коэффициенты сгущения. Затем вычисляется суммарное количество интервалов по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x</w:t>
      </w:r>
      <w:r w:rsidRPr="003B1AB5">
        <w:rPr>
          <w:rFonts w:ascii="Times New Roman" w:hAnsi="Times New Roman" w:cs="Times New Roman"/>
          <w:sz w:val="26"/>
          <w:szCs w:val="26"/>
        </w:rPr>
        <w:t xml:space="preserve"> и по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y</w:t>
      </w:r>
      <w:r w:rsidRPr="003B1AB5">
        <w:rPr>
          <w:rFonts w:ascii="Times New Roman" w:hAnsi="Times New Roman" w:cs="Times New Roman"/>
          <w:sz w:val="26"/>
          <w:szCs w:val="26"/>
        </w:rPr>
        <w:t>, определяется разме</w:t>
      </w:r>
      <w:r w:rsidRPr="003B1AB5">
        <w:rPr>
          <w:rFonts w:ascii="Times New Roman" w:hAnsi="Times New Roman" w:cs="Times New Roman"/>
          <w:sz w:val="26"/>
          <w:szCs w:val="26"/>
        </w:rPr>
        <w:t>р</w:t>
      </w:r>
      <w:r w:rsidRPr="003B1AB5">
        <w:rPr>
          <w:rFonts w:ascii="Times New Roman" w:hAnsi="Times New Roman" w:cs="Times New Roman"/>
          <w:sz w:val="26"/>
          <w:szCs w:val="26"/>
        </w:rPr>
        <w:t xml:space="preserve">ность сетки по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x</w:t>
      </w:r>
      <w:r w:rsidRPr="003B1AB5">
        <w:rPr>
          <w:rFonts w:ascii="Times New Roman" w:hAnsi="Times New Roman" w:cs="Times New Roman"/>
          <w:sz w:val="26"/>
          <w:szCs w:val="26"/>
        </w:rPr>
        <w:t xml:space="preserve"> и по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y</w:t>
      </w:r>
      <w:r w:rsidRPr="003B1AB5">
        <w:rPr>
          <w:rFonts w:ascii="Times New Roman" w:hAnsi="Times New Roman" w:cs="Times New Roman"/>
          <w:sz w:val="26"/>
          <w:szCs w:val="26"/>
        </w:rPr>
        <w:t xml:space="preserve"> и заносится в поля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nx</w:t>
      </w:r>
      <w:r w:rsidRPr="003B1AB5">
        <w:rPr>
          <w:rFonts w:ascii="Times New Roman" w:hAnsi="Times New Roman" w:cs="Times New Roman"/>
          <w:sz w:val="26"/>
          <w:szCs w:val="26"/>
        </w:rPr>
        <w:t xml:space="preserve">,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ny</w:t>
      </w:r>
      <w:r w:rsidRPr="003B1AB5">
        <w:rPr>
          <w:rFonts w:ascii="Times New Roman" w:hAnsi="Times New Roman" w:cs="Times New Roman"/>
          <w:sz w:val="26"/>
          <w:szCs w:val="26"/>
        </w:rPr>
        <w:t xml:space="preserve"> соответственно структуры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grid</w:t>
      </w:r>
      <w:r w:rsidRPr="003B1AB5">
        <w:rPr>
          <w:rFonts w:ascii="Times New Roman" w:hAnsi="Times New Roman" w:cs="Times New Roman"/>
          <w:sz w:val="26"/>
          <w:szCs w:val="26"/>
        </w:rPr>
        <w:t>. Д</w:t>
      </w:r>
      <w:r w:rsidRPr="003B1AB5">
        <w:rPr>
          <w:rFonts w:ascii="Times New Roman" w:hAnsi="Times New Roman" w:cs="Times New Roman"/>
          <w:sz w:val="26"/>
          <w:szCs w:val="26"/>
        </w:rPr>
        <w:t>а</w:t>
      </w:r>
      <w:r w:rsidRPr="003B1AB5">
        <w:rPr>
          <w:rFonts w:ascii="Times New Roman" w:hAnsi="Times New Roman" w:cs="Times New Roman"/>
          <w:sz w:val="26"/>
          <w:szCs w:val="26"/>
        </w:rPr>
        <w:t xml:space="preserve">лее проходом по координатным линиям areasLines для х и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y</w:t>
      </w:r>
      <w:r w:rsidRPr="003B1AB5">
        <w:rPr>
          <w:rFonts w:ascii="Times New Roman" w:hAnsi="Times New Roman" w:cs="Times New Roman"/>
          <w:sz w:val="26"/>
          <w:szCs w:val="26"/>
        </w:rPr>
        <w:t xml:space="preserve"> определяются коорд</w:t>
      </w:r>
      <w:r w:rsidRPr="003B1AB5">
        <w:rPr>
          <w:rFonts w:ascii="Times New Roman" w:hAnsi="Times New Roman" w:cs="Times New Roman"/>
          <w:sz w:val="26"/>
          <w:szCs w:val="26"/>
        </w:rPr>
        <w:t>и</w:t>
      </w:r>
      <w:r w:rsidRPr="003B1AB5">
        <w:rPr>
          <w:rFonts w:ascii="Times New Roman" w:hAnsi="Times New Roman" w:cs="Times New Roman"/>
          <w:sz w:val="26"/>
          <w:szCs w:val="26"/>
        </w:rPr>
        <w:t xml:space="preserve">наты разбиения и заносятся в массивы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xi</w:t>
      </w:r>
      <w:r w:rsidRPr="003B1AB5">
        <w:rPr>
          <w:rFonts w:ascii="Times New Roman" w:hAnsi="Times New Roman" w:cs="Times New Roman"/>
          <w:sz w:val="26"/>
          <w:szCs w:val="26"/>
        </w:rPr>
        <w:t xml:space="preserve">,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yj</w:t>
      </w:r>
      <w:r w:rsidRPr="003B1AB5">
        <w:rPr>
          <w:rFonts w:ascii="Times New Roman" w:hAnsi="Times New Roman" w:cs="Times New Roman"/>
          <w:sz w:val="26"/>
          <w:szCs w:val="26"/>
        </w:rPr>
        <w:t xml:space="preserve"> (вызов процедуры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Partition</w:t>
      </w:r>
      <w:proofErr w:type="gramStart"/>
      <w:r w:rsidRPr="003B1AB5">
        <w:rPr>
          <w:rFonts w:ascii="Times New Roman" w:hAnsi="Times New Roman" w:cs="Times New Roman"/>
          <w:sz w:val="26"/>
          <w:szCs w:val="26"/>
        </w:rPr>
        <w:t>С</w:t>
      </w:r>
      <w:proofErr w:type="gramEnd"/>
      <w:r w:rsidRPr="003B1AB5">
        <w:rPr>
          <w:rFonts w:ascii="Times New Roman" w:hAnsi="Times New Roman" w:cs="Times New Roman"/>
          <w:sz w:val="26"/>
          <w:szCs w:val="26"/>
          <w:lang w:val="en-US"/>
        </w:rPr>
        <w:t>oordinate</w:t>
      </w:r>
      <w:r w:rsidRPr="003B1AB5">
        <w:rPr>
          <w:rFonts w:ascii="Times New Roman" w:hAnsi="Times New Roman" w:cs="Times New Roman"/>
          <w:sz w:val="26"/>
          <w:szCs w:val="26"/>
        </w:rPr>
        <w:t xml:space="preserve">). После из массивов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xi</w:t>
      </w:r>
      <w:r w:rsidRPr="003B1AB5">
        <w:rPr>
          <w:rFonts w:ascii="Times New Roman" w:hAnsi="Times New Roman" w:cs="Times New Roman"/>
          <w:sz w:val="26"/>
          <w:szCs w:val="26"/>
        </w:rPr>
        <w:t xml:space="preserve"> и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yj</w:t>
      </w:r>
      <w:r w:rsidRPr="003B1AB5">
        <w:rPr>
          <w:rFonts w:ascii="Times New Roman" w:hAnsi="Times New Roman" w:cs="Times New Roman"/>
          <w:sz w:val="26"/>
          <w:szCs w:val="26"/>
        </w:rPr>
        <w:t xml:space="preserve"> собираются узлы и заносятся в поле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nodes</w:t>
      </w:r>
      <w:r w:rsidRPr="003B1AB5">
        <w:rPr>
          <w:rFonts w:ascii="Times New Roman" w:hAnsi="Times New Roman" w:cs="Times New Roman"/>
          <w:sz w:val="26"/>
          <w:szCs w:val="26"/>
        </w:rPr>
        <w:t xml:space="preserve"> в виде точек (процедура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PushNode</w:t>
      </w:r>
      <w:r w:rsidRPr="003B1AB5">
        <w:rPr>
          <w:rFonts w:ascii="Times New Roman" w:hAnsi="Times New Roman" w:cs="Times New Roman"/>
          <w:sz w:val="26"/>
          <w:szCs w:val="26"/>
        </w:rPr>
        <w:t>).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proofErr w:type="gramEnd"/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GetGlobalNumber</w:t>
      </w:r>
      <w:r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elementNumber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localNumber</w:t>
      </w:r>
      <w:r w:rsidRPr="003B1AB5">
        <w:rPr>
          <w:rFonts w:ascii="Times New Roman" w:hAnsi="Times New Roman" w:cs="Times New Roman"/>
          <w:b/>
          <w:sz w:val="26"/>
          <w:szCs w:val="26"/>
        </w:rPr>
        <w:t>);</w:t>
      </w:r>
      <w:r w:rsidRPr="003B1AB5">
        <w:rPr>
          <w:rFonts w:ascii="Times New Roman" w:hAnsi="Times New Roman" w:cs="Times New Roman"/>
          <w:b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Функция, отвечающая за получение глобальной нумерации узлов сетки.</w:t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о числу интервалов по х определяем номер горизонтальной линии, которая является нижним ребром элемента, путём нахождения целой части от деления ном</w:t>
      </w:r>
      <w:r w:rsidRPr="003B1AB5">
        <w:rPr>
          <w:rFonts w:ascii="Times New Roman" w:hAnsi="Times New Roman" w:cs="Times New Roman"/>
          <w:sz w:val="26"/>
          <w:szCs w:val="26"/>
        </w:rPr>
        <w:t>е</w:t>
      </w:r>
      <w:r w:rsidRPr="003B1AB5">
        <w:rPr>
          <w:rFonts w:ascii="Times New Roman" w:hAnsi="Times New Roman" w:cs="Times New Roman"/>
          <w:sz w:val="26"/>
          <w:szCs w:val="26"/>
        </w:rPr>
        <w:t>ра соответствующего элемента и числа интервалов. После определяем номер начального узла на ребре, умножая номер горизонтальной линии на число коорд</w:t>
      </w:r>
      <w:r w:rsidRPr="003B1AB5">
        <w:rPr>
          <w:rFonts w:ascii="Times New Roman" w:hAnsi="Times New Roman" w:cs="Times New Roman"/>
          <w:sz w:val="26"/>
          <w:szCs w:val="26"/>
        </w:rPr>
        <w:t>и</w:t>
      </w:r>
      <w:r w:rsidRPr="003B1AB5">
        <w:rPr>
          <w:rFonts w:ascii="Times New Roman" w:hAnsi="Times New Roman" w:cs="Times New Roman"/>
          <w:sz w:val="26"/>
          <w:szCs w:val="26"/>
        </w:rPr>
        <w:t xml:space="preserve">нат по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x</w:t>
      </w:r>
      <w:r w:rsidRPr="003B1AB5">
        <w:rPr>
          <w:rFonts w:ascii="Times New Roman" w:hAnsi="Times New Roman" w:cs="Times New Roman"/>
          <w:sz w:val="26"/>
          <w:szCs w:val="26"/>
        </w:rPr>
        <w:t>. Далее, находим отступ от начального узла (остаток от деления номера эл</w:t>
      </w:r>
      <w:r w:rsidRPr="003B1AB5">
        <w:rPr>
          <w:rFonts w:ascii="Times New Roman" w:hAnsi="Times New Roman" w:cs="Times New Roman"/>
          <w:sz w:val="26"/>
          <w:szCs w:val="26"/>
        </w:rPr>
        <w:t>е</w:t>
      </w:r>
      <w:r w:rsidRPr="003B1AB5">
        <w:rPr>
          <w:rFonts w:ascii="Times New Roman" w:hAnsi="Times New Roman" w:cs="Times New Roman"/>
          <w:sz w:val="26"/>
          <w:szCs w:val="26"/>
        </w:rPr>
        <w:t>мента на количество интервалов по х) для того, чтобы получить текущий номер л</w:t>
      </w:r>
      <w:r w:rsidRPr="003B1AB5">
        <w:rPr>
          <w:rFonts w:ascii="Times New Roman" w:hAnsi="Times New Roman" w:cs="Times New Roman"/>
          <w:sz w:val="26"/>
          <w:szCs w:val="26"/>
        </w:rPr>
        <w:t>е</w:t>
      </w:r>
      <w:r w:rsidRPr="003B1AB5">
        <w:rPr>
          <w:rFonts w:ascii="Times New Roman" w:hAnsi="Times New Roman" w:cs="Times New Roman"/>
          <w:sz w:val="26"/>
          <w:szCs w:val="26"/>
        </w:rPr>
        <w:lastRenderedPageBreak/>
        <w:t>вого нижнего узла конечного элемента. После получения глобального номера перв</w:t>
      </w:r>
      <w:r w:rsidRPr="003B1AB5">
        <w:rPr>
          <w:rFonts w:ascii="Times New Roman" w:hAnsi="Times New Roman" w:cs="Times New Roman"/>
          <w:sz w:val="26"/>
          <w:szCs w:val="26"/>
        </w:rPr>
        <w:t>о</w:t>
      </w:r>
      <w:r w:rsidRPr="003B1AB5">
        <w:rPr>
          <w:rFonts w:ascii="Times New Roman" w:hAnsi="Times New Roman" w:cs="Times New Roman"/>
          <w:sz w:val="26"/>
          <w:szCs w:val="26"/>
        </w:rPr>
        <w:t>го локального узла не трудно пронумеровать остальные путём добавления единицы для каждого последующего.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proofErr w:type="gramEnd"/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GetGlobalFuncNumber</w:t>
      </w:r>
      <w:r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elNum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localFuncNum</w:t>
      </w:r>
      <w:r w:rsidRPr="003B1AB5">
        <w:rPr>
          <w:rFonts w:ascii="Times New Roman" w:hAnsi="Times New Roman" w:cs="Times New Roman"/>
          <w:b/>
          <w:sz w:val="26"/>
          <w:szCs w:val="26"/>
        </w:rPr>
        <w:t>);</w:t>
      </w:r>
      <w:r w:rsidRPr="003B1AB5">
        <w:rPr>
          <w:rFonts w:ascii="Times New Roman" w:hAnsi="Times New Roman" w:cs="Times New Roman"/>
          <w:b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Функция, отвечающая за получение глобальной нумерации узлов базисных функций конечных элементов.</w:t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о числу интервалов  по х определяем номер горизонтальной линии, которая является нижней гранью элемента, путём нахождения целой части от деления ном</w:t>
      </w:r>
      <w:r w:rsidRPr="003B1AB5">
        <w:rPr>
          <w:rFonts w:ascii="Times New Roman" w:hAnsi="Times New Roman" w:cs="Times New Roman"/>
          <w:sz w:val="26"/>
          <w:szCs w:val="26"/>
        </w:rPr>
        <w:t>е</w:t>
      </w:r>
      <w:r w:rsidRPr="003B1AB5">
        <w:rPr>
          <w:rFonts w:ascii="Times New Roman" w:hAnsi="Times New Roman" w:cs="Times New Roman"/>
          <w:sz w:val="26"/>
          <w:szCs w:val="26"/>
        </w:rPr>
        <w:t>ра соответствующего элемента и числа интервалов. После определяем количество узлов на одной горизонтальной линии (разница удвоенного числа координат и 1). Определив номер начального узла на ребре (произведение удвоенного числа узлов на горизонтальной линии и номера горизонтальной линии) и отступ от начального узла (удвоенный остаток от деления номера элемента на количество интервалов по х), их суммой получим глобальный номер первого локального узла конечного эл</w:t>
      </w:r>
      <w:r w:rsidRPr="003B1AB5">
        <w:rPr>
          <w:rFonts w:ascii="Times New Roman" w:hAnsi="Times New Roman" w:cs="Times New Roman"/>
          <w:sz w:val="26"/>
          <w:szCs w:val="26"/>
        </w:rPr>
        <w:t>е</w:t>
      </w:r>
      <w:r w:rsidRPr="003B1AB5">
        <w:rPr>
          <w:rFonts w:ascii="Times New Roman" w:hAnsi="Times New Roman" w:cs="Times New Roman"/>
          <w:sz w:val="26"/>
          <w:szCs w:val="26"/>
        </w:rPr>
        <w:t>мента. Далее, не трудно глобально пронумеровать и остальные локальные узлы.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FindArea</w:t>
      </w:r>
      <w:r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double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x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double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y</w:t>
      </w:r>
      <w:r w:rsidRPr="003B1AB5">
        <w:rPr>
          <w:rFonts w:ascii="Times New Roman" w:hAnsi="Times New Roman" w:cs="Times New Roman"/>
          <w:sz w:val="26"/>
          <w:szCs w:val="26"/>
        </w:rPr>
        <w:t>)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 xml:space="preserve">Функция, возвращающая номер подобласти в которой находится заданная точка с координатами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x</w:t>
      </w:r>
      <w:r w:rsidRPr="003B1AB5">
        <w:rPr>
          <w:rFonts w:ascii="Times New Roman" w:hAnsi="Times New Roman" w:cs="Times New Roman"/>
          <w:sz w:val="26"/>
          <w:szCs w:val="26"/>
        </w:rPr>
        <w:t xml:space="preserve"> и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y</w:t>
      </w:r>
      <w:r w:rsidRPr="003B1AB5">
        <w:rPr>
          <w:rFonts w:ascii="Times New Roman" w:hAnsi="Times New Roman" w:cs="Times New Roman"/>
          <w:sz w:val="26"/>
          <w:szCs w:val="26"/>
        </w:rPr>
        <w:t>.</w:t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 xml:space="preserve">Перебирая все подобласти, до тех пор, пока не нашли искомую подобласть и не перебрали их до конца, идёт проверка на то, лежит точка в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i</w:t>
      </w:r>
      <w:r w:rsidRPr="003B1AB5">
        <w:rPr>
          <w:rFonts w:ascii="Times New Roman" w:hAnsi="Times New Roman" w:cs="Times New Roman"/>
          <w:sz w:val="26"/>
          <w:szCs w:val="26"/>
        </w:rPr>
        <w:t xml:space="preserve">-ой подобласти или нет. 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void</w:t>
      </w:r>
      <w:proofErr w:type="gramEnd"/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FindNeighbors</w:t>
      </w:r>
      <w:r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elementNumber</w:t>
      </w:r>
      <w:r w:rsidRPr="003B1AB5">
        <w:rPr>
          <w:rFonts w:ascii="Times New Roman" w:hAnsi="Times New Roman" w:cs="Times New Roman"/>
          <w:b/>
          <w:sz w:val="26"/>
          <w:szCs w:val="26"/>
        </w:rPr>
        <w:t>)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 xml:space="preserve">Процедура поиска соседних конечных элементов для заданного. </w:t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Формируется массив с четырьмя булевскими переменными, которые изн</w:t>
      </w:r>
      <w:r w:rsidRPr="003B1AB5">
        <w:rPr>
          <w:rFonts w:ascii="Times New Roman" w:hAnsi="Times New Roman" w:cs="Times New Roman"/>
          <w:sz w:val="26"/>
          <w:szCs w:val="26"/>
        </w:rPr>
        <w:t>а</w:t>
      </w:r>
      <w:r w:rsidRPr="003B1AB5">
        <w:rPr>
          <w:rFonts w:ascii="Times New Roman" w:hAnsi="Times New Roman" w:cs="Times New Roman"/>
          <w:sz w:val="26"/>
          <w:szCs w:val="26"/>
        </w:rPr>
        <w:t xml:space="preserve">чально принимают значение «ложь». </w:t>
      </w:r>
      <w:proofErr w:type="gramStart"/>
      <w:r w:rsidRPr="003B1AB5">
        <w:rPr>
          <w:rFonts w:ascii="Times New Roman" w:hAnsi="Times New Roman" w:cs="Times New Roman"/>
          <w:sz w:val="26"/>
          <w:szCs w:val="26"/>
        </w:rPr>
        <w:t>Далее, до тех пор, пока не нашли 4 соседних элемента и  не проверили все элементы, кроме заданного, сверяем узлы соотве</w:t>
      </w:r>
      <w:r w:rsidRPr="003B1AB5">
        <w:rPr>
          <w:rFonts w:ascii="Times New Roman" w:hAnsi="Times New Roman" w:cs="Times New Roman"/>
          <w:sz w:val="26"/>
          <w:szCs w:val="26"/>
        </w:rPr>
        <w:t>т</w:t>
      </w:r>
      <w:r w:rsidRPr="003B1AB5">
        <w:rPr>
          <w:rFonts w:ascii="Times New Roman" w:hAnsi="Times New Roman" w:cs="Times New Roman"/>
          <w:sz w:val="26"/>
          <w:szCs w:val="26"/>
        </w:rPr>
        <w:t>ствующих рёбер элементов.</w:t>
      </w:r>
      <w:proofErr w:type="gramEnd"/>
      <w:r w:rsidRPr="003B1AB5">
        <w:rPr>
          <w:rFonts w:ascii="Times New Roman" w:hAnsi="Times New Roman" w:cs="Times New Roman"/>
          <w:sz w:val="26"/>
          <w:szCs w:val="26"/>
        </w:rPr>
        <w:t xml:space="preserve"> Если ребро совпадает, то соответствующая ему буле</w:t>
      </w:r>
      <w:r w:rsidRPr="003B1AB5">
        <w:rPr>
          <w:rFonts w:ascii="Times New Roman" w:hAnsi="Times New Roman" w:cs="Times New Roman"/>
          <w:sz w:val="26"/>
          <w:szCs w:val="26"/>
        </w:rPr>
        <w:t>в</w:t>
      </w:r>
      <w:r w:rsidRPr="003B1AB5">
        <w:rPr>
          <w:rFonts w:ascii="Times New Roman" w:hAnsi="Times New Roman" w:cs="Times New Roman"/>
          <w:sz w:val="26"/>
          <w:szCs w:val="26"/>
        </w:rPr>
        <w:t>ская переменная принимает значение «истина» а в поле элемента neighbors на соо</w:t>
      </w:r>
      <w:r w:rsidRPr="003B1AB5">
        <w:rPr>
          <w:rFonts w:ascii="Times New Roman" w:hAnsi="Times New Roman" w:cs="Times New Roman"/>
          <w:sz w:val="26"/>
          <w:szCs w:val="26"/>
        </w:rPr>
        <w:t>т</w:t>
      </w:r>
      <w:r w:rsidRPr="003B1AB5">
        <w:rPr>
          <w:rFonts w:ascii="Times New Roman" w:hAnsi="Times New Roman" w:cs="Times New Roman"/>
          <w:sz w:val="26"/>
          <w:szCs w:val="26"/>
        </w:rPr>
        <w:t>ветствующее место встанет номер соседнего элемента. Если нет соседнего элемента по какой-либо границе, то на соответствующее место поле neighbors кладётся знач</w:t>
      </w:r>
      <w:r w:rsidRPr="003B1AB5">
        <w:rPr>
          <w:rFonts w:ascii="Times New Roman" w:hAnsi="Times New Roman" w:cs="Times New Roman"/>
          <w:sz w:val="26"/>
          <w:szCs w:val="26"/>
        </w:rPr>
        <w:t>е</w:t>
      </w:r>
      <w:r w:rsidRPr="003B1AB5">
        <w:rPr>
          <w:rFonts w:ascii="Times New Roman" w:hAnsi="Times New Roman" w:cs="Times New Roman"/>
          <w:sz w:val="26"/>
          <w:szCs w:val="26"/>
        </w:rPr>
        <w:t>ние «-1».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B1AB5">
        <w:rPr>
          <w:rFonts w:ascii="Times New Roman" w:hAnsi="Times New Roman" w:cs="Times New Roman"/>
          <w:b/>
          <w:sz w:val="26"/>
          <w:szCs w:val="26"/>
        </w:rPr>
        <w:t>void ComputeElements();</w:t>
      </w:r>
      <w:r w:rsidRPr="003B1AB5">
        <w:rPr>
          <w:rFonts w:ascii="Times New Roman" w:hAnsi="Times New Roman" w:cs="Times New Roman"/>
          <w:b/>
          <w:sz w:val="26"/>
          <w:szCs w:val="26"/>
        </w:rPr>
        <w:br/>
      </w:r>
      <w:r w:rsidRPr="003B1AB5">
        <w:rPr>
          <w:rFonts w:ascii="Times New Roman" w:hAnsi="Times New Roman" w:cs="Times New Roman"/>
          <w:b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цедура, формирующая массив конечных элементов из массива узлов, п</w:t>
      </w:r>
      <w:r w:rsidRPr="003B1AB5">
        <w:rPr>
          <w:rFonts w:ascii="Times New Roman" w:hAnsi="Times New Roman" w:cs="Times New Roman"/>
          <w:sz w:val="26"/>
          <w:szCs w:val="26"/>
        </w:rPr>
        <w:t>о</w:t>
      </w:r>
      <w:r w:rsidRPr="003B1AB5">
        <w:rPr>
          <w:rFonts w:ascii="Times New Roman" w:hAnsi="Times New Roman" w:cs="Times New Roman"/>
          <w:sz w:val="26"/>
          <w:szCs w:val="26"/>
        </w:rPr>
        <w:t xml:space="preserve">лученных после построения сетки. </w:t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Вычисляем глобальные номера узлов и базисных функции каждого конечного элемента и заполняем список конечных элементов. Далее, для каждого конечного элемента находим номер его подобласти по координате, находящейся в центре пр</w:t>
      </w:r>
      <w:r w:rsidRPr="003B1AB5">
        <w:rPr>
          <w:rFonts w:ascii="Times New Roman" w:hAnsi="Times New Roman" w:cs="Times New Roman"/>
          <w:sz w:val="26"/>
          <w:szCs w:val="26"/>
        </w:rPr>
        <w:t>я</w:t>
      </w:r>
      <w:r w:rsidRPr="003B1AB5">
        <w:rPr>
          <w:rFonts w:ascii="Times New Roman" w:hAnsi="Times New Roman" w:cs="Times New Roman"/>
          <w:sz w:val="26"/>
          <w:szCs w:val="26"/>
        </w:rPr>
        <w:t xml:space="preserve">моугольника. После для каждого конечного элемента находим </w:t>
      </w:r>
      <w:proofErr w:type="gramStart"/>
      <w:r w:rsidRPr="003B1AB5">
        <w:rPr>
          <w:rFonts w:ascii="Times New Roman" w:hAnsi="Times New Roman" w:cs="Times New Roman"/>
          <w:sz w:val="26"/>
          <w:szCs w:val="26"/>
        </w:rPr>
        <w:t>соседние</w:t>
      </w:r>
      <w:proofErr w:type="gramEnd"/>
      <w:r w:rsidRPr="003B1AB5">
        <w:rPr>
          <w:rFonts w:ascii="Times New Roman" w:hAnsi="Times New Roman" w:cs="Times New Roman"/>
          <w:sz w:val="26"/>
          <w:szCs w:val="26"/>
        </w:rPr>
        <w:t>.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 w:rsidRPr="003B1AB5">
        <w:rPr>
          <w:rFonts w:ascii="Times New Roman" w:hAnsi="Times New Roman"/>
          <w:b/>
          <w:sz w:val="26"/>
          <w:szCs w:val="26"/>
        </w:rPr>
        <w:t>void FormKU();</w:t>
      </w:r>
      <w:r w:rsidRPr="003B1AB5">
        <w:rPr>
          <w:rFonts w:ascii="Times New Roman" w:hAnsi="Times New Roman"/>
          <w:b/>
          <w:sz w:val="26"/>
          <w:szCs w:val="26"/>
        </w:rPr>
        <w:br/>
      </w:r>
      <w:r w:rsidRPr="003B1AB5">
        <w:br/>
      </w:r>
      <w:r w:rsidRPr="003B1AB5">
        <w:rPr>
          <w:rFonts w:ascii="Times New Roman" w:hAnsi="Times New Roman" w:cs="Times New Roman"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цедура, реализующая формирование массива краевых условий.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Для каждого конечного элемента находим, какие краевые условия заданы на его границах. Каждому краевому условию ставим в соответствие номер элемента, массив, определяющий есть ли на определённой границе краевое условие или нет, и массив с номером формулы для краевого условия на этой границе. Далее, в ячейку с номером соответствующего краевого условия кладём полученные результаты.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proofErr w:type="gramStart"/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void</w:t>
      </w:r>
      <w:proofErr w:type="gramEnd"/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SearchElements</w:t>
      </w:r>
      <w:r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dofsNumber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vector</w:t>
      </w:r>
      <w:r w:rsidRPr="003B1AB5">
        <w:rPr>
          <w:rFonts w:ascii="Times New Roman" w:hAnsi="Times New Roman" w:cs="Times New Roman"/>
          <w:b/>
          <w:sz w:val="26"/>
          <w:szCs w:val="26"/>
        </w:rPr>
        <w:t>&lt;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&gt;&amp;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elList</w:t>
      </w:r>
      <w:r w:rsidRPr="003B1AB5">
        <w:rPr>
          <w:rFonts w:ascii="Times New Roman" w:hAnsi="Times New Roman" w:cs="Times New Roman"/>
          <w:b/>
          <w:sz w:val="26"/>
          <w:szCs w:val="26"/>
        </w:rPr>
        <w:t>)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 xml:space="preserve">Процедура, формирующая список элементов, содержащих глобальный номер базисной функции, равный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dofsNumber</w:t>
      </w:r>
      <w:r w:rsidRPr="003B1AB5">
        <w:rPr>
          <w:rFonts w:ascii="Times New Roman" w:hAnsi="Times New Roman" w:cs="Times New Roman"/>
          <w:sz w:val="26"/>
          <w:szCs w:val="26"/>
        </w:rPr>
        <w:t>.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void</w:t>
      </w:r>
      <w:proofErr w:type="gramEnd"/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CreatePortret</w:t>
      </w:r>
      <w:r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slaeSize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Grid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grid</w:t>
      </w:r>
      <w:r w:rsidRPr="003B1AB5">
        <w:rPr>
          <w:rFonts w:ascii="Times New Roman" w:hAnsi="Times New Roman" w:cs="Times New Roman"/>
          <w:b/>
          <w:sz w:val="26"/>
          <w:szCs w:val="26"/>
        </w:rPr>
        <w:t>)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цедура генерации портрета глобальной матрицы.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 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ab/>
        <w:t xml:space="preserve">Осуществляется проход  по всем базисным функциям. Генерируем список элементов, в которых присутствует </w:t>
      </w:r>
      <w:r w:rsidRPr="003B1AB5">
        <w:rPr>
          <w:rFonts w:ascii="Times New Roman" w:hAnsi="Times New Roman" w:cs="Times New Roman"/>
          <w:sz w:val="26"/>
          <w:szCs w:val="26"/>
          <w:highlight w:val="white"/>
          <w:lang w:val="en-US"/>
        </w:rPr>
        <w:t>i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>-ая базисная функция. Собираем список узлов этих элементов, по глобальному номеру меньших номера базисной функции. Сорт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>и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>руем этот список по возрастанию. Вычисляем размерность нижнего и верхнего тр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>е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угольника, равную сумме числа элементов в каждом таком списке. Инициализируем матрицу (выделяем соответствующую память под все компоненты) и собираем портрет. Внешний цикл проходит по всем глобальным базисным функциям, в нём формируются элементы </w:t>
      </w:r>
      <w:r w:rsidRPr="003B1AB5">
        <w:rPr>
          <w:rFonts w:ascii="Times New Roman" w:hAnsi="Times New Roman" w:cs="Times New Roman"/>
          <w:sz w:val="26"/>
          <w:szCs w:val="26"/>
          <w:highlight w:val="white"/>
          <w:lang w:val="en-US"/>
        </w:rPr>
        <w:t>ig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 путём прибавления числа элементов в </w:t>
      </w:r>
      <w:r w:rsidRPr="003B1AB5">
        <w:rPr>
          <w:rFonts w:ascii="Times New Roman" w:hAnsi="Times New Roman" w:cs="Times New Roman"/>
          <w:sz w:val="26"/>
          <w:szCs w:val="26"/>
          <w:highlight w:val="white"/>
          <w:lang w:val="en-US"/>
        </w:rPr>
        <w:t>i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>-ом списке к  зн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>а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чению предыдущего элемента </w:t>
      </w:r>
      <w:r w:rsidRPr="003B1AB5">
        <w:rPr>
          <w:rFonts w:ascii="Times New Roman" w:hAnsi="Times New Roman" w:cs="Times New Roman"/>
          <w:sz w:val="26"/>
          <w:szCs w:val="26"/>
          <w:highlight w:val="white"/>
          <w:lang w:val="en-US"/>
        </w:rPr>
        <w:t>ig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 . Внутренний цикл проходит по списку элементы в массив </w:t>
      </w:r>
      <w:r w:rsidRPr="003B1AB5">
        <w:rPr>
          <w:rFonts w:ascii="Times New Roman" w:hAnsi="Times New Roman" w:cs="Times New Roman"/>
          <w:sz w:val="26"/>
          <w:szCs w:val="26"/>
          <w:highlight w:val="white"/>
          <w:lang w:val="en-US"/>
        </w:rPr>
        <w:t>jg</w:t>
      </w:r>
      <w:r w:rsidRPr="003B1AB5">
        <w:rPr>
          <w:rFonts w:ascii="Times New Roman" w:hAnsi="Times New Roman" w:cs="Times New Roman"/>
          <w:sz w:val="26"/>
          <w:szCs w:val="26"/>
          <w:highlight w:val="white"/>
        </w:rPr>
        <w:t xml:space="preserve"> берутся из списка</w:t>
      </w:r>
      <w:r w:rsidRPr="003B1AB5">
        <w:rPr>
          <w:rFonts w:ascii="Times New Roman" w:hAnsi="Times New Roman" w:cs="Times New Roman"/>
          <w:sz w:val="26"/>
          <w:szCs w:val="26"/>
        </w:rPr>
        <w:t>.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void</w:t>
      </w:r>
      <w:proofErr w:type="gramEnd"/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CalculateG</w:t>
      </w:r>
      <w:r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elementNumber</w:t>
      </w:r>
      <w:r w:rsidRPr="003B1AB5">
        <w:rPr>
          <w:rFonts w:ascii="Times New Roman" w:hAnsi="Times New Roman" w:cs="Times New Roman"/>
          <w:b/>
          <w:sz w:val="26"/>
          <w:szCs w:val="26"/>
        </w:rPr>
        <w:t>)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цедура, позволяющая выполнить сборку локальной матрицы жёсткости.</w:t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изводится двойное численное интегрирование соответствующей подынт</w:t>
      </w:r>
      <w:r w:rsidRPr="003B1AB5">
        <w:rPr>
          <w:rFonts w:ascii="Times New Roman" w:hAnsi="Times New Roman" w:cs="Times New Roman"/>
          <w:sz w:val="26"/>
          <w:szCs w:val="26"/>
        </w:rPr>
        <w:t>е</w:t>
      </w:r>
      <w:r w:rsidRPr="003B1AB5">
        <w:rPr>
          <w:rFonts w:ascii="Times New Roman" w:hAnsi="Times New Roman" w:cs="Times New Roman"/>
          <w:sz w:val="26"/>
          <w:szCs w:val="26"/>
        </w:rPr>
        <w:t>гральной функции с использованием квадратурных формул Гаусса-5 по каждому б</w:t>
      </w:r>
      <w:r w:rsidRPr="003B1AB5">
        <w:rPr>
          <w:rFonts w:ascii="Times New Roman" w:hAnsi="Times New Roman" w:cs="Times New Roman"/>
          <w:sz w:val="26"/>
          <w:szCs w:val="26"/>
        </w:rPr>
        <w:t>а</w:t>
      </w:r>
      <w:r w:rsidRPr="003B1AB5">
        <w:rPr>
          <w:rFonts w:ascii="Times New Roman" w:hAnsi="Times New Roman" w:cs="Times New Roman"/>
          <w:sz w:val="26"/>
          <w:szCs w:val="26"/>
        </w:rPr>
        <w:t xml:space="preserve">зисному узлу. 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void</w:t>
      </w:r>
      <w:proofErr w:type="gramEnd"/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CalculateM</w:t>
      </w:r>
      <w:r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elementNumber</w:t>
      </w:r>
      <w:r w:rsidRPr="003B1AB5">
        <w:rPr>
          <w:rFonts w:ascii="Times New Roman" w:hAnsi="Times New Roman" w:cs="Times New Roman"/>
          <w:b/>
          <w:sz w:val="26"/>
          <w:szCs w:val="26"/>
        </w:rPr>
        <w:t>)</w:t>
      </w:r>
      <w:r w:rsidR="00F915BF">
        <w:rPr>
          <w:rFonts w:ascii="Times New Roman" w:hAnsi="Times New Roman" w:cs="Times New Roman"/>
          <w:b/>
          <w:sz w:val="26"/>
          <w:szCs w:val="26"/>
        </w:rPr>
        <w:t xml:space="preserve"> и </w:t>
      </w:r>
      <w:r w:rsidR="00F915BF" w:rsidRPr="003B1AB5">
        <w:rPr>
          <w:rFonts w:ascii="Times New Roman" w:hAnsi="Times New Roman" w:cs="Times New Roman"/>
          <w:b/>
          <w:sz w:val="26"/>
          <w:szCs w:val="26"/>
          <w:lang w:val="en-US"/>
        </w:rPr>
        <w:t>void</w:t>
      </w:r>
      <w:r w:rsidR="00F915BF"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915BF" w:rsidRPr="003B1AB5">
        <w:rPr>
          <w:rFonts w:ascii="Times New Roman" w:hAnsi="Times New Roman" w:cs="Times New Roman"/>
          <w:b/>
          <w:sz w:val="26"/>
          <w:szCs w:val="26"/>
          <w:lang w:val="en-US"/>
        </w:rPr>
        <w:t>CalculateM</w:t>
      </w:r>
      <w:r w:rsidR="00F915BF">
        <w:rPr>
          <w:rFonts w:ascii="Times New Roman" w:hAnsi="Times New Roman" w:cs="Times New Roman"/>
          <w:b/>
          <w:sz w:val="26"/>
          <w:szCs w:val="26"/>
          <w:lang w:val="en-US"/>
        </w:rPr>
        <w:t>g</w:t>
      </w:r>
      <w:r w:rsidR="00F915BF"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="00F915BF"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="00F915BF"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915BF" w:rsidRPr="003B1AB5">
        <w:rPr>
          <w:rFonts w:ascii="Times New Roman" w:hAnsi="Times New Roman" w:cs="Times New Roman"/>
          <w:b/>
          <w:sz w:val="26"/>
          <w:szCs w:val="26"/>
          <w:lang w:val="en-US"/>
        </w:rPr>
        <w:t>elementNumber</w:t>
      </w:r>
      <w:r w:rsidR="00F915BF" w:rsidRPr="003B1AB5">
        <w:rPr>
          <w:rFonts w:ascii="Times New Roman" w:hAnsi="Times New Roman" w:cs="Times New Roman"/>
          <w:b/>
          <w:sz w:val="26"/>
          <w:szCs w:val="26"/>
        </w:rPr>
        <w:t>)</w:t>
      </w:r>
      <w:r w:rsidRPr="003B1AB5">
        <w:rPr>
          <w:rFonts w:ascii="Times New Roman" w:hAnsi="Times New Roman" w:cs="Times New Roman"/>
          <w:b/>
          <w:sz w:val="26"/>
          <w:szCs w:val="26"/>
        </w:rPr>
        <w:t>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цедура, позволяющая выполнить сборку локальной матрицы массы.</w:t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изводится двойное численное интегрирование соответствующей подынт</w:t>
      </w:r>
      <w:r w:rsidRPr="003B1AB5">
        <w:rPr>
          <w:rFonts w:ascii="Times New Roman" w:hAnsi="Times New Roman" w:cs="Times New Roman"/>
          <w:sz w:val="26"/>
          <w:szCs w:val="26"/>
        </w:rPr>
        <w:t>е</w:t>
      </w:r>
      <w:r w:rsidRPr="003B1AB5">
        <w:rPr>
          <w:rFonts w:ascii="Times New Roman" w:hAnsi="Times New Roman" w:cs="Times New Roman"/>
          <w:sz w:val="26"/>
          <w:szCs w:val="26"/>
        </w:rPr>
        <w:t>гральной функции с использованием квадратурных формул Гаусса-5 по каждому б</w:t>
      </w:r>
      <w:r w:rsidRPr="003B1AB5">
        <w:rPr>
          <w:rFonts w:ascii="Times New Roman" w:hAnsi="Times New Roman" w:cs="Times New Roman"/>
          <w:sz w:val="26"/>
          <w:szCs w:val="26"/>
        </w:rPr>
        <w:t>а</w:t>
      </w:r>
      <w:r w:rsidRPr="003B1AB5">
        <w:rPr>
          <w:rFonts w:ascii="Times New Roman" w:hAnsi="Times New Roman" w:cs="Times New Roman"/>
          <w:sz w:val="26"/>
          <w:szCs w:val="26"/>
        </w:rPr>
        <w:t>зисному узлу.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void</w:t>
      </w:r>
      <w:proofErr w:type="gramEnd"/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CalculateLocalF</w:t>
      </w:r>
      <w:r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elementNumber</w:t>
      </w:r>
      <w:r w:rsidRPr="003B1AB5">
        <w:rPr>
          <w:rFonts w:ascii="Times New Roman" w:hAnsi="Times New Roman" w:cs="Times New Roman"/>
          <w:b/>
          <w:sz w:val="26"/>
          <w:szCs w:val="26"/>
        </w:rPr>
        <w:t>);</w:t>
      </w:r>
      <w:r w:rsidRPr="003B1AB5">
        <w:rPr>
          <w:rFonts w:ascii="Times New Roman" w:hAnsi="Times New Roman" w:cs="Times New Roman"/>
          <w:b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цедура, позволяющая выполнить сборку локальной правой части.</w:t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изводится численное интегрирование соответствующей подынтегральной функции с использованием квадратурных формул Гаусса-5 по каждому базисному узлу.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void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AddElementToGlobalMatrix</w:t>
      </w:r>
      <w:r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="00F915BF">
        <w:rPr>
          <w:rFonts w:ascii="Times New Roman" w:hAnsi="Times New Roman" w:cs="Times New Roman"/>
          <w:b/>
          <w:sz w:val="26"/>
          <w:szCs w:val="26"/>
          <w:lang w:val="en-US"/>
        </w:rPr>
        <w:t>Matrix</w:t>
      </w:r>
      <w:r w:rsidR="00F915BF" w:rsidRPr="00F915BF">
        <w:rPr>
          <w:rFonts w:ascii="Times New Roman" w:hAnsi="Times New Roman" w:cs="Times New Roman"/>
          <w:b/>
          <w:sz w:val="26"/>
          <w:szCs w:val="26"/>
        </w:rPr>
        <w:t xml:space="preserve"> &amp;</w:t>
      </w:r>
      <w:r w:rsidR="00F915BF">
        <w:rPr>
          <w:rFonts w:ascii="Times New Roman" w:hAnsi="Times New Roman" w:cs="Times New Roman"/>
          <w:b/>
          <w:sz w:val="26"/>
          <w:szCs w:val="26"/>
          <w:lang w:val="en-US"/>
        </w:rPr>
        <w:t>B</w:t>
      </w:r>
      <w:r w:rsidR="00F915BF" w:rsidRPr="00F915BF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j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double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element</w:t>
      </w:r>
      <w:r w:rsidRPr="003B1AB5">
        <w:rPr>
          <w:rFonts w:ascii="Times New Roman" w:hAnsi="Times New Roman" w:cs="Times New Roman"/>
          <w:b/>
          <w:sz w:val="26"/>
          <w:szCs w:val="26"/>
        </w:rPr>
        <w:t>)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 xml:space="preserve">Процедура, позволяющая добавить вещественное значение на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i</w:t>
      </w:r>
      <w:r w:rsidRPr="003B1AB5">
        <w:rPr>
          <w:rFonts w:ascii="Times New Roman" w:hAnsi="Times New Roman" w:cs="Times New Roman"/>
          <w:sz w:val="26"/>
          <w:szCs w:val="26"/>
        </w:rPr>
        <w:t xml:space="preserve">-ую строку в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j</w:t>
      </w:r>
      <w:r w:rsidRPr="003B1AB5">
        <w:rPr>
          <w:rFonts w:ascii="Times New Roman" w:hAnsi="Times New Roman" w:cs="Times New Roman"/>
          <w:sz w:val="26"/>
          <w:szCs w:val="26"/>
        </w:rPr>
        <w:t>-</w:t>
      </w:r>
      <w:r w:rsidRPr="003B1AB5">
        <w:rPr>
          <w:rFonts w:ascii="Times New Roman" w:hAnsi="Times New Roman" w:cs="Times New Roman"/>
          <w:sz w:val="26"/>
          <w:szCs w:val="26"/>
        </w:rPr>
        <w:lastRenderedPageBreak/>
        <w:t>ый столбец глобальной матрицы</w:t>
      </w:r>
      <w:r w:rsidR="00F915BF" w:rsidRPr="00F915BF">
        <w:rPr>
          <w:rFonts w:ascii="Times New Roman" w:hAnsi="Times New Roman" w:cs="Times New Roman"/>
          <w:sz w:val="26"/>
          <w:szCs w:val="26"/>
        </w:rPr>
        <w:t xml:space="preserve"> </w:t>
      </w:r>
      <w:r w:rsidR="00F915BF">
        <w:rPr>
          <w:rFonts w:ascii="Times New Roman" w:hAnsi="Times New Roman" w:cs="Times New Roman"/>
          <w:sz w:val="26"/>
          <w:szCs w:val="26"/>
          <w:lang w:val="en-US"/>
        </w:rPr>
        <w:t>B</w:t>
      </w:r>
      <w:r w:rsidRPr="003B1AB5">
        <w:rPr>
          <w:rFonts w:ascii="Times New Roman" w:hAnsi="Times New Roman" w:cs="Times New Roman"/>
          <w:sz w:val="26"/>
          <w:szCs w:val="26"/>
        </w:rPr>
        <w:t>.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void</w:t>
      </w:r>
      <w:proofErr w:type="gramEnd"/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CalculateLocals</w:t>
      </w:r>
      <w:r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elementNumber</w:t>
      </w:r>
      <w:r w:rsidRPr="003B1AB5">
        <w:rPr>
          <w:rFonts w:ascii="Times New Roman" w:hAnsi="Times New Roman" w:cs="Times New Roman"/>
          <w:b/>
          <w:sz w:val="26"/>
          <w:szCs w:val="26"/>
        </w:rPr>
        <w:t>)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цедура сборки локальных матриц и правой части,  добавление в глобал</w:t>
      </w:r>
      <w:r w:rsidRPr="003B1AB5">
        <w:rPr>
          <w:rFonts w:ascii="Times New Roman" w:hAnsi="Times New Roman" w:cs="Times New Roman"/>
          <w:sz w:val="26"/>
          <w:szCs w:val="26"/>
        </w:rPr>
        <w:t>ь</w:t>
      </w:r>
      <w:r w:rsidRPr="003B1AB5">
        <w:rPr>
          <w:rFonts w:ascii="Times New Roman" w:hAnsi="Times New Roman" w:cs="Times New Roman"/>
          <w:sz w:val="26"/>
          <w:szCs w:val="26"/>
        </w:rPr>
        <w:t>ные.</w:t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Вычисляются локальные матрицы жёсткости и масс, а также локальный ве</w:t>
      </w:r>
      <w:r w:rsidRPr="003B1AB5">
        <w:rPr>
          <w:rFonts w:ascii="Times New Roman" w:hAnsi="Times New Roman" w:cs="Times New Roman"/>
          <w:sz w:val="26"/>
          <w:szCs w:val="26"/>
        </w:rPr>
        <w:t>к</w:t>
      </w:r>
      <w:r w:rsidRPr="003B1AB5">
        <w:rPr>
          <w:rFonts w:ascii="Times New Roman" w:hAnsi="Times New Roman" w:cs="Times New Roman"/>
          <w:sz w:val="26"/>
          <w:szCs w:val="26"/>
        </w:rPr>
        <w:t>тор правой части. После по глобальным номерам базисных функций идёт добавл</w:t>
      </w:r>
      <w:r w:rsidRPr="003B1AB5">
        <w:rPr>
          <w:rFonts w:ascii="Times New Roman" w:hAnsi="Times New Roman" w:cs="Times New Roman"/>
          <w:sz w:val="26"/>
          <w:szCs w:val="26"/>
        </w:rPr>
        <w:t>е</w:t>
      </w:r>
      <w:r w:rsidRPr="003B1AB5">
        <w:rPr>
          <w:rFonts w:ascii="Times New Roman" w:hAnsi="Times New Roman" w:cs="Times New Roman"/>
          <w:sz w:val="26"/>
          <w:szCs w:val="26"/>
        </w:rPr>
        <w:t xml:space="preserve">ние локальных частей в </w:t>
      </w:r>
      <w:proofErr w:type="gramStart"/>
      <w:r w:rsidRPr="003B1AB5">
        <w:rPr>
          <w:rFonts w:ascii="Times New Roman" w:hAnsi="Times New Roman" w:cs="Times New Roman"/>
          <w:sz w:val="26"/>
          <w:szCs w:val="26"/>
        </w:rPr>
        <w:t>глобальные</w:t>
      </w:r>
      <w:proofErr w:type="gramEnd"/>
      <w:r w:rsidRPr="003B1AB5">
        <w:rPr>
          <w:rFonts w:ascii="Times New Roman" w:hAnsi="Times New Roman" w:cs="Times New Roman"/>
          <w:sz w:val="26"/>
          <w:szCs w:val="26"/>
        </w:rPr>
        <w:t>.</w:t>
      </w:r>
      <w:r w:rsidR="006774FB" w:rsidRPr="006774FB">
        <w:rPr>
          <w:rFonts w:ascii="Times New Roman" w:hAnsi="Times New Roman" w:cs="Times New Roman"/>
          <w:sz w:val="26"/>
          <w:szCs w:val="26"/>
        </w:rPr>
        <w:t xml:space="preserve"> </w:t>
      </w:r>
      <w:r w:rsidR="006774FB">
        <w:rPr>
          <w:rFonts w:ascii="Times New Roman" w:hAnsi="Times New Roman" w:cs="Times New Roman"/>
          <w:sz w:val="26"/>
          <w:szCs w:val="26"/>
        </w:rPr>
        <w:t>Также осуществляется сборка глобальных ма</w:t>
      </w:r>
      <w:r w:rsidR="006774FB">
        <w:rPr>
          <w:rFonts w:ascii="Times New Roman" w:hAnsi="Times New Roman" w:cs="Times New Roman"/>
          <w:sz w:val="26"/>
          <w:szCs w:val="26"/>
        </w:rPr>
        <w:t>т</w:t>
      </w:r>
      <w:r w:rsidR="006774FB">
        <w:rPr>
          <w:rFonts w:ascii="Times New Roman" w:hAnsi="Times New Roman" w:cs="Times New Roman"/>
          <w:sz w:val="26"/>
          <w:szCs w:val="26"/>
        </w:rPr>
        <w:t>риц масс для последующих добавок в вектор правой части.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B17285" w:rsidRPr="003B1AB5" w:rsidRDefault="00B17285" w:rsidP="00B17285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void</w:t>
      </w:r>
      <w:proofErr w:type="gramEnd"/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CalculateBoundaries</w:t>
      </w:r>
      <w:r w:rsidRPr="003B1AB5">
        <w:rPr>
          <w:rFonts w:ascii="Times New Roman" w:hAnsi="Times New Roman" w:cs="Times New Roman"/>
          <w:b/>
          <w:sz w:val="26"/>
          <w:szCs w:val="26"/>
        </w:rPr>
        <w:t>1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ForNode</w:t>
      </w:r>
      <w:r w:rsidRPr="003B1AB5">
        <w:rPr>
          <w:rFonts w:ascii="Times New Roman" w:hAnsi="Times New Roman" w:cs="Times New Roman"/>
          <w:b/>
          <w:sz w:val="26"/>
          <w:szCs w:val="26"/>
        </w:rPr>
        <w:t>(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node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double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gi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double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weight</w:t>
      </w:r>
      <w:r w:rsidRPr="003B1AB5">
        <w:rPr>
          <w:rFonts w:ascii="Times New Roman" w:hAnsi="Times New Roman" w:cs="Times New Roman"/>
          <w:b/>
          <w:sz w:val="26"/>
          <w:szCs w:val="26"/>
        </w:rPr>
        <w:t>);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цедура осуществляет вычисление первого краевого условия (главного) для одного узла.</w:t>
      </w:r>
      <w:r w:rsidRPr="003B1AB5">
        <w:rPr>
          <w:rFonts w:ascii="Times New Roman" w:hAnsi="Times New Roman" w:cs="Times New Roman"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 xml:space="preserve">Идёт зануление внедиагональных элементов строки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node</w:t>
      </w:r>
      <w:r w:rsidRPr="003B1AB5">
        <w:rPr>
          <w:rFonts w:ascii="Times New Roman" w:hAnsi="Times New Roman" w:cs="Times New Roman"/>
          <w:sz w:val="26"/>
          <w:szCs w:val="26"/>
        </w:rPr>
        <w:t>, диагональный эл</w:t>
      </w:r>
      <w:r w:rsidRPr="003B1AB5">
        <w:rPr>
          <w:rFonts w:ascii="Times New Roman" w:hAnsi="Times New Roman" w:cs="Times New Roman"/>
          <w:sz w:val="26"/>
          <w:szCs w:val="26"/>
        </w:rPr>
        <w:t>е</w:t>
      </w:r>
      <w:r w:rsidRPr="003B1AB5">
        <w:rPr>
          <w:rFonts w:ascii="Times New Roman" w:hAnsi="Times New Roman" w:cs="Times New Roman"/>
          <w:sz w:val="26"/>
          <w:szCs w:val="26"/>
        </w:rPr>
        <w:t xml:space="preserve">мент на этой строке становится равным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weight</w:t>
      </w:r>
      <w:r w:rsidRPr="003B1AB5">
        <w:rPr>
          <w:rFonts w:ascii="Times New Roman" w:hAnsi="Times New Roman" w:cs="Times New Roman"/>
          <w:sz w:val="26"/>
          <w:szCs w:val="26"/>
        </w:rPr>
        <w:t>, а соответствующая этой строке пр</w:t>
      </w:r>
      <w:r w:rsidRPr="003B1AB5">
        <w:rPr>
          <w:rFonts w:ascii="Times New Roman" w:hAnsi="Times New Roman" w:cs="Times New Roman"/>
          <w:sz w:val="26"/>
          <w:szCs w:val="26"/>
        </w:rPr>
        <w:t>а</w:t>
      </w:r>
      <w:r w:rsidRPr="003B1AB5">
        <w:rPr>
          <w:rFonts w:ascii="Times New Roman" w:hAnsi="Times New Roman" w:cs="Times New Roman"/>
          <w:sz w:val="26"/>
          <w:szCs w:val="26"/>
        </w:rPr>
        <w:t xml:space="preserve">вая часть становится равной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gi</w:t>
      </w:r>
      <w:r w:rsidRPr="003B1AB5">
        <w:rPr>
          <w:rFonts w:ascii="Times New Roman" w:hAnsi="Times New Roman" w:cs="Times New Roman"/>
          <w:sz w:val="26"/>
          <w:szCs w:val="26"/>
        </w:rPr>
        <w:t>.</w:t>
      </w:r>
      <w:r w:rsidRPr="003B1AB5">
        <w:rPr>
          <w:rFonts w:ascii="Times New Roman" w:hAnsi="Times New Roman" w:cs="Times New Roman"/>
          <w:sz w:val="26"/>
          <w:szCs w:val="26"/>
        </w:rPr>
        <w:br/>
      </w:r>
    </w:p>
    <w:p w:rsidR="006774FB" w:rsidRPr="006774FB" w:rsidRDefault="00B17285" w:rsidP="00F915BF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6"/>
          <w:szCs w:val="26"/>
        </w:rPr>
      </w:pPr>
      <w:proofErr w:type="gramStart"/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void</w:t>
      </w:r>
      <w:proofErr w:type="gramEnd"/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CalculateBoundaries</w:t>
      </w:r>
      <w:r w:rsidRPr="003B1AB5">
        <w:rPr>
          <w:rFonts w:ascii="Times New Roman" w:hAnsi="Times New Roman" w:cs="Times New Roman"/>
          <w:b/>
          <w:sz w:val="26"/>
          <w:szCs w:val="26"/>
        </w:rPr>
        <w:t>1(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int</w:t>
      </w:r>
      <w:r w:rsidRPr="003B1AB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 w:cs="Times New Roman"/>
          <w:b/>
          <w:sz w:val="26"/>
          <w:szCs w:val="26"/>
          <w:lang w:val="en-US"/>
        </w:rPr>
        <w:t>number</w:t>
      </w:r>
      <w:r w:rsidRPr="003B1AB5">
        <w:rPr>
          <w:rFonts w:ascii="Times New Roman" w:hAnsi="Times New Roman" w:cs="Times New Roman"/>
          <w:b/>
          <w:sz w:val="26"/>
          <w:szCs w:val="26"/>
        </w:rPr>
        <w:t>);</w:t>
      </w:r>
      <w:r w:rsidRPr="003B1AB5">
        <w:rPr>
          <w:rFonts w:ascii="Times New Roman" w:hAnsi="Times New Roman" w:cs="Times New Roman"/>
          <w:b/>
          <w:sz w:val="26"/>
          <w:szCs w:val="26"/>
        </w:rPr>
        <w:br/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>Процедура, осуществляющая  учёт первых краевых условий для заданного конечного элемента.</w:t>
      </w:r>
      <w:r w:rsidRPr="003B1AB5">
        <w:rPr>
          <w:rFonts w:ascii="Times New Roman" w:hAnsi="Times New Roman" w:cs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 w:cs="Times New Roman"/>
          <w:sz w:val="26"/>
          <w:szCs w:val="26"/>
        </w:rPr>
        <w:tab/>
        <w:t xml:space="preserve">На границе элемента, где задано первое краевое условие, производится вызов процедуры 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CalculateBoundaries</w:t>
      </w:r>
      <w:r w:rsidRPr="003B1AB5">
        <w:rPr>
          <w:rFonts w:ascii="Times New Roman" w:hAnsi="Times New Roman" w:cs="Times New Roman"/>
          <w:sz w:val="26"/>
          <w:szCs w:val="26"/>
        </w:rPr>
        <w:t>1</w:t>
      </w:r>
      <w:r w:rsidRPr="003B1AB5">
        <w:rPr>
          <w:rFonts w:ascii="Times New Roman" w:hAnsi="Times New Roman" w:cs="Times New Roman"/>
          <w:sz w:val="26"/>
          <w:szCs w:val="26"/>
          <w:lang w:val="en-US"/>
        </w:rPr>
        <w:t>ForNode</w:t>
      </w:r>
      <w:r w:rsidRPr="003B1AB5">
        <w:rPr>
          <w:rFonts w:ascii="Times New Roman" w:hAnsi="Times New Roman" w:cs="Times New Roman"/>
          <w:sz w:val="26"/>
          <w:szCs w:val="26"/>
        </w:rPr>
        <w:t xml:space="preserve"> по узлам базисных функций, лежащих на этой границе.</w:t>
      </w:r>
    </w:p>
    <w:p w:rsidR="006774FB" w:rsidRPr="006774FB" w:rsidRDefault="006774FB" w:rsidP="006774FB">
      <w:pPr>
        <w:pStyle w:val="af1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6"/>
          <w:szCs w:val="26"/>
        </w:rPr>
      </w:pPr>
    </w:p>
    <w:p w:rsidR="006774FB" w:rsidRDefault="006774FB" w:rsidP="00F915BF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774FB">
        <w:rPr>
          <w:rFonts w:ascii="Times New Roman" w:hAnsi="Times New Roman" w:cs="Times New Roman"/>
          <w:b/>
          <w:sz w:val="26"/>
          <w:szCs w:val="26"/>
        </w:rPr>
        <w:t>void GenerateSLAE()</w:t>
      </w:r>
    </w:p>
    <w:p w:rsidR="006774FB" w:rsidRDefault="006774FB" w:rsidP="006774FB">
      <w:pPr>
        <w:pStyle w:val="af1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F915BF" w:rsidRPr="006774FB" w:rsidRDefault="006774FB" w:rsidP="006774FB">
      <w:pPr>
        <w:autoSpaceDE w:val="0"/>
        <w:autoSpaceDN w:val="0"/>
        <w:adjustRightInd w:val="0"/>
        <w:spacing w:after="0" w:line="240" w:lineRule="auto"/>
        <w:ind w:left="708" w:firstLine="708"/>
        <w:rPr>
          <w:rFonts w:ascii="Times New Roman" w:hAnsi="Times New Roman"/>
          <w:sz w:val="26"/>
          <w:szCs w:val="26"/>
        </w:rPr>
      </w:pPr>
      <w:r w:rsidRPr="006774FB">
        <w:rPr>
          <w:rFonts w:ascii="Times New Roman" w:hAnsi="Times New Roman"/>
          <w:sz w:val="26"/>
          <w:szCs w:val="26"/>
        </w:rPr>
        <w:t>Процедура, осуществляющая сборку глобальной матрицы и правой части, ч</w:t>
      </w:r>
      <w:r w:rsidRPr="006774FB">
        <w:rPr>
          <w:rFonts w:ascii="Times New Roman" w:hAnsi="Times New Roman"/>
          <w:sz w:val="26"/>
          <w:szCs w:val="26"/>
        </w:rPr>
        <w:t>е</w:t>
      </w:r>
      <w:r w:rsidRPr="006774FB">
        <w:rPr>
          <w:rFonts w:ascii="Times New Roman" w:hAnsi="Times New Roman"/>
          <w:sz w:val="26"/>
          <w:szCs w:val="26"/>
        </w:rPr>
        <w:t xml:space="preserve">рез </w:t>
      </w:r>
      <w:r>
        <w:rPr>
          <w:rFonts w:ascii="Times New Roman" w:hAnsi="Times New Roman"/>
          <w:sz w:val="26"/>
          <w:szCs w:val="26"/>
        </w:rPr>
        <w:t xml:space="preserve">процедуру </w:t>
      </w:r>
      <w:r w:rsidRPr="006774FB">
        <w:rPr>
          <w:rFonts w:ascii="Times New Roman" w:hAnsi="Times New Roman"/>
          <w:sz w:val="26"/>
          <w:szCs w:val="26"/>
          <w:lang w:val="en-US"/>
        </w:rPr>
        <w:t>CalculateLocals</w:t>
      </w:r>
      <w:r w:rsidRPr="006774FB">
        <w:rPr>
          <w:rFonts w:ascii="Times New Roman" w:hAnsi="Times New Roman"/>
          <w:sz w:val="26"/>
          <w:szCs w:val="26"/>
        </w:rPr>
        <w:t>. Совершает добавки в правую часть от предыдущих решений по вр</w:t>
      </w:r>
      <w:r w:rsidRPr="006774FB">
        <w:rPr>
          <w:rFonts w:ascii="Times New Roman" w:hAnsi="Times New Roman"/>
          <w:sz w:val="26"/>
          <w:szCs w:val="26"/>
        </w:rPr>
        <w:t>е</w:t>
      </w:r>
      <w:r w:rsidRPr="006774FB">
        <w:rPr>
          <w:rFonts w:ascii="Times New Roman" w:hAnsi="Times New Roman"/>
          <w:sz w:val="26"/>
          <w:szCs w:val="26"/>
        </w:rPr>
        <w:t>мени, а так же учитывает краевые условия.</w:t>
      </w:r>
    </w:p>
    <w:p w:rsidR="006774FB" w:rsidRPr="006774FB" w:rsidRDefault="006774FB" w:rsidP="006774FB">
      <w:pPr>
        <w:pStyle w:val="af1"/>
        <w:autoSpaceDE w:val="0"/>
        <w:autoSpaceDN w:val="0"/>
        <w:adjustRightInd w:val="0"/>
        <w:spacing w:after="0" w:line="240" w:lineRule="auto"/>
        <w:ind w:left="1416"/>
        <w:rPr>
          <w:rFonts w:ascii="Times New Roman" w:hAnsi="Times New Roman" w:cs="Times New Roman"/>
          <w:b/>
          <w:sz w:val="26"/>
          <w:szCs w:val="26"/>
        </w:rPr>
      </w:pPr>
    </w:p>
    <w:p w:rsidR="0097106A" w:rsidRDefault="00B17285" w:rsidP="00F915BF">
      <w:pPr>
        <w:pStyle w:val="af1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6"/>
          <w:szCs w:val="26"/>
        </w:rPr>
      </w:pPr>
      <w:proofErr w:type="gramStart"/>
      <w:r w:rsidRPr="003B1AB5">
        <w:rPr>
          <w:rFonts w:ascii="Times New Roman" w:hAnsi="Times New Roman"/>
          <w:b/>
          <w:sz w:val="26"/>
          <w:szCs w:val="26"/>
          <w:lang w:val="en-US"/>
        </w:rPr>
        <w:t>void</w:t>
      </w:r>
      <w:proofErr w:type="gramEnd"/>
      <w:r w:rsidRPr="003B1AB5">
        <w:rPr>
          <w:rFonts w:ascii="Times New Roman" w:hAnsi="Times New Roman"/>
          <w:b/>
          <w:sz w:val="26"/>
          <w:szCs w:val="26"/>
        </w:rPr>
        <w:t xml:space="preserve"> </w:t>
      </w:r>
      <w:r w:rsidRPr="003B1AB5">
        <w:rPr>
          <w:rFonts w:ascii="Times New Roman" w:hAnsi="Times New Roman"/>
          <w:b/>
          <w:sz w:val="26"/>
          <w:szCs w:val="26"/>
          <w:lang w:val="en-US"/>
        </w:rPr>
        <w:t>LU</w:t>
      </w:r>
      <w:r w:rsidR="00F915BF">
        <w:rPr>
          <w:rFonts w:ascii="Times New Roman" w:hAnsi="Times New Roman"/>
          <w:b/>
          <w:sz w:val="26"/>
          <w:szCs w:val="26"/>
          <w:lang w:val="en-US"/>
        </w:rPr>
        <w:t>LOS</w:t>
      </w:r>
      <w:r w:rsidRPr="003B1AB5">
        <w:rPr>
          <w:rFonts w:ascii="Times New Roman" w:hAnsi="Times New Roman"/>
          <w:b/>
          <w:sz w:val="26"/>
          <w:szCs w:val="26"/>
        </w:rPr>
        <w:t>();</w:t>
      </w:r>
      <w:r w:rsidRPr="003B1AB5">
        <w:rPr>
          <w:rFonts w:ascii="Times New Roman" w:hAnsi="Times New Roman"/>
          <w:b/>
          <w:sz w:val="26"/>
          <w:szCs w:val="26"/>
        </w:rPr>
        <w:br/>
      </w:r>
      <w:r w:rsidRPr="003B1AB5">
        <w:rPr>
          <w:rFonts w:ascii="Times New Roman" w:hAnsi="Times New Roman"/>
          <w:b/>
          <w:sz w:val="26"/>
          <w:szCs w:val="26"/>
        </w:rPr>
        <w:br/>
        <w:t xml:space="preserve"> </w:t>
      </w:r>
      <w:r w:rsidRPr="003B1AB5">
        <w:rPr>
          <w:rFonts w:ascii="Times New Roman" w:hAnsi="Times New Roman"/>
          <w:b/>
          <w:sz w:val="26"/>
          <w:szCs w:val="26"/>
        </w:rPr>
        <w:tab/>
      </w:r>
      <w:r w:rsidRPr="003B1AB5">
        <w:rPr>
          <w:rFonts w:ascii="Times New Roman" w:hAnsi="Times New Roman"/>
          <w:sz w:val="26"/>
          <w:szCs w:val="26"/>
        </w:rPr>
        <w:t xml:space="preserve">Процедура, реализующая метод </w:t>
      </w:r>
      <w:r w:rsidR="00F915BF">
        <w:rPr>
          <w:rFonts w:ascii="Times New Roman" w:hAnsi="Times New Roman"/>
          <w:sz w:val="26"/>
          <w:szCs w:val="26"/>
          <w:lang w:val="en-US"/>
        </w:rPr>
        <w:t>LOS</w:t>
      </w:r>
      <w:r w:rsidRPr="003B1AB5">
        <w:rPr>
          <w:rFonts w:ascii="Times New Roman" w:hAnsi="Times New Roman"/>
          <w:sz w:val="26"/>
          <w:szCs w:val="26"/>
        </w:rPr>
        <w:t xml:space="preserve"> с </w:t>
      </w:r>
      <w:r w:rsidR="00F915BF">
        <w:rPr>
          <w:rFonts w:ascii="Times New Roman" w:hAnsi="Times New Roman"/>
          <w:sz w:val="26"/>
          <w:szCs w:val="26"/>
          <w:lang w:val="en-US"/>
        </w:rPr>
        <w:t>LU</w:t>
      </w:r>
      <w:r w:rsidR="00F915BF" w:rsidRPr="00F915BF">
        <w:rPr>
          <w:rFonts w:ascii="Times New Roman" w:hAnsi="Times New Roman"/>
          <w:sz w:val="26"/>
          <w:szCs w:val="26"/>
        </w:rPr>
        <w:t xml:space="preserve"> </w:t>
      </w:r>
      <w:r w:rsidR="00F915BF">
        <w:rPr>
          <w:rFonts w:ascii="Times New Roman" w:hAnsi="Times New Roman"/>
          <w:sz w:val="26"/>
          <w:szCs w:val="26"/>
        </w:rPr>
        <w:t>предобусловдиванием</w:t>
      </w:r>
      <w:r w:rsidRPr="003B1AB5">
        <w:rPr>
          <w:rFonts w:ascii="Times New Roman" w:hAnsi="Times New Roman"/>
          <w:sz w:val="26"/>
          <w:szCs w:val="26"/>
        </w:rPr>
        <w:t>. Отвечает за решение СЛАУ.</w:t>
      </w:r>
      <w:r w:rsidRPr="003B1AB5">
        <w:rPr>
          <w:rFonts w:ascii="Times New Roman" w:hAnsi="Times New Roman"/>
          <w:sz w:val="26"/>
          <w:szCs w:val="26"/>
        </w:rPr>
        <w:br/>
      </w:r>
      <w:r w:rsidRPr="003B1AB5">
        <w:rPr>
          <w:rFonts w:ascii="Times New Roman" w:hAnsi="Times New Roman"/>
          <w:sz w:val="26"/>
          <w:szCs w:val="26"/>
        </w:rPr>
        <w:br/>
        <w:t xml:space="preserve"> </w:t>
      </w:r>
      <w:r w:rsidRPr="003B1AB5">
        <w:rPr>
          <w:rFonts w:ascii="Times New Roman" w:hAnsi="Times New Roman"/>
          <w:sz w:val="26"/>
          <w:szCs w:val="26"/>
        </w:rPr>
        <w:tab/>
        <w:t xml:space="preserve">Сначала происходит </w:t>
      </w:r>
      <w:r w:rsidRPr="003B1AB5">
        <w:rPr>
          <w:rFonts w:ascii="Times New Roman" w:hAnsi="Times New Roman"/>
          <w:sz w:val="26"/>
          <w:szCs w:val="26"/>
          <w:lang w:val="en-US"/>
        </w:rPr>
        <w:t>LU</w:t>
      </w:r>
      <w:r w:rsidRPr="003B1AB5">
        <w:rPr>
          <w:rFonts w:ascii="Times New Roman" w:hAnsi="Times New Roman"/>
          <w:sz w:val="26"/>
          <w:szCs w:val="26"/>
        </w:rPr>
        <w:t>-разложение матрицы, а затем последовательными приближениями решается СЛАУ.</w:t>
      </w:r>
    </w:p>
    <w:p w:rsidR="00502A51" w:rsidRDefault="00502A51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:rsidR="006022B3" w:rsidRPr="00981A41" w:rsidRDefault="006022B3" w:rsidP="006022B3">
      <w:pPr>
        <w:pStyle w:val="1"/>
        <w:jc w:val="center"/>
        <w:rPr>
          <w:color w:val="auto"/>
        </w:rPr>
      </w:pPr>
      <w:bookmarkStart w:id="16" w:name="_Toc485117303"/>
      <w:r>
        <w:rPr>
          <w:color w:val="auto"/>
        </w:rPr>
        <w:lastRenderedPageBreak/>
        <w:t>Тестирование</w:t>
      </w:r>
      <w:bookmarkEnd w:id="16"/>
    </w:p>
    <w:p w:rsidR="006022B3" w:rsidRDefault="006022B3" w:rsidP="006022B3">
      <w:pPr>
        <w:pStyle w:val="2"/>
        <w:jc w:val="center"/>
      </w:pPr>
      <w:bookmarkStart w:id="17" w:name="_Toc485117304"/>
      <w:r w:rsidRPr="006022B3">
        <w:rPr>
          <w:color w:val="auto"/>
        </w:rPr>
        <w:t>Тестирование на стационарных задачах</w:t>
      </w:r>
      <w:bookmarkEnd w:id="17"/>
    </w:p>
    <w:p w:rsidR="00AD78DF" w:rsidRDefault="00AD78DF" w:rsidP="006022B3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b/>
          <w:sz w:val="26"/>
          <w:szCs w:val="26"/>
        </w:rPr>
        <w:t>Тест №1</w:t>
      </w:r>
      <w:r>
        <w:rPr>
          <w:rFonts w:ascii="Times New Roman" w:hAnsi="Times New Roman"/>
          <w:sz w:val="26"/>
          <w:szCs w:val="26"/>
        </w:rPr>
        <w:t xml:space="preserve"> (на полиноме 1 степени)</w:t>
      </w:r>
    </w:p>
    <w:p w:rsidR="006022B3" w:rsidRPr="00AD78DF" w:rsidRDefault="006022B3" w:rsidP="006022B3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noProof/>
          <w:sz w:val="26"/>
          <w:szCs w:val="26"/>
          <w:lang w:eastAsia="ru-RU"/>
        </w:rPr>
        <mc:AlternateContent>
          <mc:Choice Requires="wpg">
            <w:drawing>
              <wp:anchor distT="0" distB="0" distL="114300" distR="114300" simplePos="0" relativeHeight="251685888" behindDoc="1" locked="0" layoutInCell="1" allowOverlap="1" wp14:anchorId="2D83F1CD" wp14:editId="39DFFECB">
                <wp:simplePos x="0" y="0"/>
                <wp:positionH relativeFrom="column">
                  <wp:posOffset>3861435</wp:posOffset>
                </wp:positionH>
                <wp:positionV relativeFrom="paragraph">
                  <wp:posOffset>322580</wp:posOffset>
                </wp:positionV>
                <wp:extent cx="2748280" cy="2241550"/>
                <wp:effectExtent l="0" t="38100" r="90170" b="6350"/>
                <wp:wrapTight wrapText="bothSides">
                  <wp:wrapPolygon edited="0">
                    <wp:start x="0" y="-367"/>
                    <wp:lineTo x="0" y="367"/>
                    <wp:lineTo x="1647" y="2937"/>
                    <wp:lineTo x="449" y="3121"/>
                    <wp:lineTo x="299" y="14869"/>
                    <wp:lineTo x="1497" y="17623"/>
                    <wp:lineTo x="1647" y="18173"/>
                    <wp:lineTo x="4043" y="20560"/>
                    <wp:lineTo x="4492" y="20560"/>
                    <wp:lineTo x="20063" y="21478"/>
                    <wp:lineTo x="20213" y="21478"/>
                    <wp:lineTo x="21710" y="21478"/>
                    <wp:lineTo x="22159" y="17990"/>
                    <wp:lineTo x="7336" y="17623"/>
                    <wp:lineTo x="14224" y="15971"/>
                    <wp:lineTo x="14074" y="10831"/>
                    <wp:lineTo x="13924" y="8811"/>
                    <wp:lineTo x="14523" y="3671"/>
                    <wp:lineTo x="2396" y="2937"/>
                    <wp:lineTo x="2545" y="0"/>
                    <wp:lineTo x="2246" y="-367"/>
                    <wp:lineTo x="0" y="-367"/>
                  </wp:wrapPolygon>
                </wp:wrapTight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8280" cy="2241550"/>
                          <a:chOff x="0" y="32443"/>
                          <a:chExt cx="3122642" cy="2365690"/>
                        </a:xfrm>
                      </wpg:grpSpPr>
                      <wps:wsp>
                        <wps:cNvPr id="2" name="Поле 58"/>
                        <wps:cNvSpPr txBox="1"/>
                        <wps:spPr>
                          <a:xfrm>
                            <a:off x="2971933" y="2264751"/>
                            <a:ext cx="150709" cy="13338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915BF" w:rsidRPr="00670D95" w:rsidRDefault="00F915BF" w:rsidP="006022B3">
                              <w:pPr>
                                <w:pStyle w:val="ac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670D95">
                                <w:rPr>
                                  <w:rFonts w:eastAsia="Times New Roman"/>
                                  <w:sz w:val="16"/>
                                  <w:szCs w:val="16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" name="Группа 4"/>
                        <wpg:cNvGrpSpPr/>
                        <wpg:grpSpPr>
                          <a:xfrm>
                            <a:off x="0" y="32443"/>
                            <a:ext cx="3122642" cy="2330094"/>
                            <a:chOff x="0" y="32443"/>
                            <a:chExt cx="3122642" cy="2330094"/>
                          </a:xfrm>
                        </wpg:grpSpPr>
                        <wps:wsp>
                          <wps:cNvPr id="5" name="Поле 58"/>
                          <wps:cNvSpPr txBox="1"/>
                          <wps:spPr>
                            <a:xfrm>
                              <a:off x="0" y="36223"/>
                              <a:ext cx="150709" cy="13362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15BF" w:rsidRPr="00670D95" w:rsidRDefault="00F915B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proofErr w:type="gramStart"/>
                                <w:r w:rsidRPr="00670D95"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6" name="Группа 6"/>
                          <wpg:cNvGrpSpPr/>
                          <wpg:grpSpPr>
                            <a:xfrm>
                              <a:off x="78925" y="32443"/>
                              <a:ext cx="3043717" cy="2330094"/>
                              <a:chOff x="78925" y="32443"/>
                              <a:chExt cx="3043717" cy="2330094"/>
                            </a:xfrm>
                          </wpg:grpSpPr>
                          <wpg:grpSp>
                            <wpg:cNvPr id="7" name="Группа 7"/>
                            <wpg:cNvGrpSpPr/>
                            <wpg:grpSpPr>
                              <a:xfrm>
                                <a:off x="78925" y="32443"/>
                                <a:ext cx="3043717" cy="2330094"/>
                                <a:chOff x="772538" y="296883"/>
                                <a:chExt cx="2398173" cy="1874719"/>
                              </a:xfrm>
                            </wpg:grpSpPr>
                            <wpg:grpSp>
                              <wpg:cNvPr id="8" name="Группа 8"/>
                              <wpg:cNvGrpSpPr/>
                              <wpg:grpSpPr>
                                <a:xfrm>
                                  <a:off x="772538" y="296883"/>
                                  <a:ext cx="2398173" cy="1698172"/>
                                  <a:chOff x="772538" y="296883"/>
                                  <a:chExt cx="2398173" cy="1698172"/>
                                </a:xfrm>
                              </wpg:grpSpPr>
                              <wpg:grpSp>
                                <wpg:cNvPr id="9" name="Группа 9"/>
                                <wpg:cNvGrpSpPr/>
                                <wpg:grpSpPr>
                                  <a:xfrm>
                                    <a:off x="926275" y="296883"/>
                                    <a:ext cx="2244436" cy="1698172"/>
                                    <a:chOff x="926275" y="296883"/>
                                    <a:chExt cx="2244436" cy="1698172"/>
                                  </a:xfrm>
                                </wpg:grpSpPr>
                                <wps:wsp>
                                  <wps:cNvPr id="10" name="Прямая со стрелкой 10"/>
                                  <wps:cNvCnPr/>
                                  <wps:spPr>
                                    <a:xfrm flipH="1" flipV="1">
                                      <a:off x="926275" y="296883"/>
                                      <a:ext cx="11875" cy="1698172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" name="Прямая со стрелкой 11"/>
                                  <wps:cNvCnPr/>
                                  <wps:spPr>
                                    <a:xfrm>
                                      <a:off x="938150" y="1995055"/>
                                      <a:ext cx="2232561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2" name="Группа 12"/>
                                <wpg:cNvGrpSpPr/>
                                <wpg:grpSpPr>
                                  <a:xfrm>
                                    <a:off x="772538" y="669754"/>
                                    <a:ext cx="128131" cy="1036237"/>
                                    <a:chOff x="772538" y="669754"/>
                                    <a:chExt cx="128131" cy="1036237"/>
                                  </a:xfrm>
                                </wpg:grpSpPr>
                                <wps:wsp>
                                  <wps:cNvPr id="15" name="Поле 58"/>
                                  <wps:cNvSpPr txBox="1"/>
                                  <wps:spPr>
                                    <a:xfrm>
                                      <a:off x="776196" y="159867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6022B3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" name="Поле 58"/>
                                  <wps:cNvSpPr txBox="1"/>
                                  <wps:spPr>
                                    <a:xfrm>
                                      <a:off x="772538" y="1344467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6022B3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" name="Поле 58"/>
                                  <wps:cNvSpPr txBox="1"/>
                                  <wps:spPr>
                                    <a:xfrm>
                                      <a:off x="777893" y="1123049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6022B3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" name="Поле 58"/>
                                  <wps:cNvSpPr txBox="1"/>
                                  <wps:spPr>
                                    <a:xfrm>
                                      <a:off x="777893" y="89869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6022B3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" name="Поле 58"/>
                                  <wps:cNvSpPr txBox="1"/>
                                  <wps:spPr>
                                    <a:xfrm>
                                      <a:off x="781924" y="669754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6022B3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0" name="Группа 20"/>
                              <wpg:cNvGrpSpPr/>
                              <wpg:grpSpPr>
                                <a:xfrm>
                                  <a:off x="1255255" y="2060004"/>
                                  <a:ext cx="1062642" cy="111598"/>
                                  <a:chOff x="1255255" y="2060004"/>
                                  <a:chExt cx="1062642" cy="111598"/>
                                </a:xfrm>
                              </wpg:grpSpPr>
                              <wps:wsp>
                                <wps:cNvPr id="21" name="Поле 58"/>
                                <wps:cNvSpPr txBox="1"/>
                                <wps:spPr>
                                  <a:xfrm>
                                    <a:off x="1255255" y="2060004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Поле 58"/>
                                <wps:cNvSpPr txBox="1"/>
                                <wps:spPr>
                                  <a:xfrm>
                                    <a:off x="1486131" y="2060010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" name="Поле 58"/>
                                <wps:cNvSpPr txBox="1"/>
                                <wps:spPr>
                                  <a:xfrm>
                                    <a:off x="1712535" y="206428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" name="Поле 58"/>
                                <wps:cNvSpPr txBox="1"/>
                                <wps:spPr>
                                  <a:xfrm>
                                    <a:off x="1953760" y="2063662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" name="Поле 58"/>
                                <wps:cNvSpPr txBox="1"/>
                                <wps:spPr>
                                  <a:xfrm>
                                    <a:off x="2199152" y="206352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26" name="Группа 26"/>
                            <wpg:cNvGrpSpPr/>
                            <wpg:grpSpPr>
                              <a:xfrm>
                                <a:off x="696610" y="522523"/>
                                <a:ext cx="1342774" cy="1369339"/>
                                <a:chOff x="696610" y="522523"/>
                                <a:chExt cx="1342774" cy="1369339"/>
                              </a:xfrm>
                            </wpg:grpSpPr>
                            <wps:wsp>
                              <wps:cNvPr id="27" name="Прямая соединительная линия 27"/>
                              <wps:cNvCnPr/>
                              <wps:spPr>
                                <a:xfrm>
                                  <a:off x="1411900" y="612815"/>
                                  <a:ext cx="0" cy="938151"/>
                                </a:xfrm>
                                <a:prstGeom prst="line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8" name="Группа 28"/>
                              <wpg:cNvGrpSpPr/>
                              <wpg:grpSpPr>
                                <a:xfrm>
                                  <a:off x="696610" y="1790067"/>
                                  <a:ext cx="1338814" cy="101795"/>
                                  <a:chOff x="1259218" y="1711016"/>
                                  <a:chExt cx="1054864" cy="81901"/>
                                </a:xfrm>
                              </wpg:grpSpPr>
                              <wps:wsp>
                                <wps:cNvPr id="29" name="Поле 29"/>
                                <wps:cNvSpPr txBox="1"/>
                                <wps:spPr>
                                  <a:xfrm>
                                    <a:off x="1259218" y="1711016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6022B3">
                                      <w:pPr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 w:rsidRPr="00670D95">
                                        <w:rPr>
                                          <w:sz w:val="16"/>
                                          <w:szCs w:val="16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" name="Поле 58"/>
                                <wps:cNvSpPr txBox="1"/>
                                <wps:spPr>
                                  <a:xfrm>
                                    <a:off x="1712535" y="17125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" name="Поле 58"/>
                                <wps:cNvSpPr txBox="1"/>
                                <wps:spPr>
                                  <a:xfrm>
                                    <a:off x="2195337" y="1715447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73" name="Прямоугольник 673"/>
                              <wps:cNvSpPr/>
                              <wps:spPr>
                                <a:xfrm>
                                  <a:off x="193117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6022B3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675" name="Группа 675"/>
                              <wpg:cNvGrpSpPr/>
                              <wpg:grpSpPr>
                                <a:xfrm>
                                  <a:off x="760865" y="544287"/>
                                  <a:ext cx="1198917" cy="1166032"/>
                                  <a:chOff x="1401287" y="736271"/>
                                  <a:chExt cx="944638" cy="938152"/>
                                </a:xfrm>
                              </wpg:grpSpPr>
                              <wps:wsp>
                                <wps:cNvPr id="676" name="Фигура, имеющая форму буквы L 676"/>
                                <wps:cNvSpPr/>
                                <wps:spPr>
                                  <a:xfrm rot="5400000">
                                    <a:off x="1401287" y="736271"/>
                                    <a:ext cx="938151" cy="938151"/>
                                  </a:xfrm>
                                  <a:prstGeom prst="corner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  <a:prstDash val="sysDot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77" name="Прямая соединительная линия 677"/>
                                <wps:cNvCnPr/>
                                <wps:spPr>
                                  <a:xfrm flipV="1">
                                    <a:off x="1635825" y="736271"/>
                                    <a:ext cx="297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8" name="Прямая соединительная линия 678"/>
                                <wps:cNvCnPr/>
                                <wps:spPr>
                                  <a:xfrm flipH="1">
                                    <a:off x="1401287" y="970809"/>
                                    <a:ext cx="938151" cy="29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0" name="Прямая соединительная линия 680"/>
                                <wps:cNvCnPr/>
                                <wps:spPr>
                                  <a:xfrm flipH="1">
                                    <a:off x="1401287" y="1199408"/>
                                    <a:ext cx="469075" cy="593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1" name="Прямая соединительная линия 681"/>
                                <wps:cNvCnPr/>
                                <wps:spPr>
                                  <a:xfrm flipH="1">
                                    <a:off x="1401288" y="1413164"/>
                                    <a:ext cx="94463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2" name="Прямая соединительная линия 682"/>
                                <wps:cNvCnPr/>
                                <wps:spPr>
                                  <a:xfrm>
                                    <a:off x="2113808" y="736271"/>
                                    <a:ext cx="0" cy="93815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5" name="Прямая соединительная линия 685"/>
                                <wps:cNvCnPr/>
                                <wps:spPr>
                                  <a:xfrm>
                                    <a:off x="1870362" y="736271"/>
                                    <a:ext cx="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687" name="Прямоугольник 687"/>
                              <wps:cNvSpPr/>
                              <wps:spPr>
                                <a:xfrm>
                                  <a:off x="1931170" y="530827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8" name="Прямоугольник 688"/>
                              <wps:cNvSpPr/>
                              <wps:spPr>
                                <a:xfrm>
                                  <a:off x="1928339" y="1070479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9" name="Прямоугольник 689"/>
                              <wps:cNvSpPr/>
                              <wps:spPr>
                                <a:xfrm>
                                  <a:off x="1326385" y="530827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6022B3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1" name="Прямоугольник 691"/>
                              <wps:cNvSpPr/>
                              <wps:spPr>
                                <a:xfrm>
                                  <a:off x="734540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6022B3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5" name="Прямоугольник 695"/>
                              <wps:cNvSpPr/>
                              <wps:spPr>
                                <a:xfrm>
                                  <a:off x="734540" y="522523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6022B3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7" name="Прямоугольник 697"/>
                              <wps:cNvSpPr/>
                              <wps:spPr>
                                <a:xfrm>
                                  <a:off x="1331026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6022B3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9" name="Прямоугольник 699"/>
                              <wps:cNvSpPr/>
                              <wps:spPr>
                                <a:xfrm>
                                  <a:off x="73864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6022B3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0" name="Прямоугольник 700"/>
                              <wps:cNvSpPr/>
                              <wps:spPr>
                                <a:xfrm>
                                  <a:off x="1331026" y="167491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6022B3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1" name="Прямая соединительная линия 701"/>
                              <wps:cNvCnPr/>
                              <wps:spPr>
                                <a:xfrm>
                                  <a:off x="1957352" y="1127303"/>
                                  <a:ext cx="2430" cy="609138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2" name="Прямая соединительная линия 702"/>
                              <wps:cNvCnPr/>
                              <wps:spPr>
                                <a:xfrm flipH="1" flipV="1">
                                  <a:off x="1388247" y="1702933"/>
                                  <a:ext cx="542924" cy="549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3" name="Прямая соединительная линия 703"/>
                              <wps:cNvCnPr/>
                              <wps:spPr>
                                <a:xfrm flipH="1">
                                  <a:off x="734540" y="1127690"/>
                                  <a:ext cx="596486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704" name="Группа 704"/>
                              <wpg:cNvGrpSpPr/>
                              <wpg:grpSpPr>
                                <a:xfrm>
                                  <a:off x="699172" y="1178441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707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09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11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12" name="Прямая соединительная линия 712"/>
                              <wps:cNvCnPr/>
                              <wps:spPr>
                                <a:xfrm>
                                  <a:off x="1354996" y="586863"/>
                                  <a:ext cx="4641" cy="512809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713" name="Группа 713"/>
                              <wpg:cNvGrpSpPr/>
                              <wpg:grpSpPr>
                                <a:xfrm>
                                  <a:off x="700741" y="623776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714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15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16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6022B3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па 1" o:spid="_x0000_s1026" style="position:absolute;margin-left:304.05pt;margin-top:25.4pt;width:216.4pt;height:176.5pt;z-index:-251630592" coordorigin=",324" coordsize="31226,23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58" o:spid="_x0000_s1027" type="#_x0000_t202" style="position:absolute;left:29719;top:22647;width:1507;height:1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ZPZcQA&#10;AADaAAAADwAAAGRycy9kb3ducmV2LnhtbESP3WoCMRSE7wu+QzhCb4pmK0VlNYoKgkKL+IPXh81x&#10;s7o52W5SXX16Uyj0cpiZb5jxtLGluFLtC8cK3rsJCOLM6YJzBYf9sjME4QOyxtIxKbiTh+mk9TLG&#10;VLsbb+m6C7mIEPYpKjAhVKmUPjNk0XddRRy9k6sthijrXOoabxFuS9lLkr60WHBcMFjRwlB22f1Y&#10;BcP7x9fbsT84nsvNem4e+Td/XlCp13YzG4EI1IT/8F97pRX04PdKvAFy8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2T2XEAAAA2gAAAA8AAAAAAAAAAAAAAAAAmAIAAGRycy9k&#10;b3ducmV2LnhtbFBLBQYAAAAABAAEAPUAAACJAwAAAAA=&#10;" fillcolor="white [3201]" stroked="f" strokeweight=".5pt">
                  <v:textbox inset="0,0,0,0">
                    <w:txbxContent>
                      <w:p w:rsidR="00EB7E3F" w:rsidRPr="00670D95" w:rsidRDefault="00EB7E3F" w:rsidP="006022B3">
                        <w:pPr>
                          <w:pStyle w:val="ac"/>
                          <w:spacing w:before="0" w:beforeAutospacing="0" w:after="200" w:afterAutospacing="0" w:line="276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670D95">
                          <w:rPr>
                            <w:rFonts w:eastAsia="Times New Roman"/>
                            <w:sz w:val="16"/>
                            <w:szCs w:val="16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Группа 4" o:spid="_x0000_s1028" style="position:absolute;top:324;width:31226;height:23301" coordorigin=",324" coordsize="31226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 id="Поле 58" o:spid="_x0000_s1029" type="#_x0000_t202" style="position:absolute;top:362;width:1507;height:1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/XEcUA&#10;AADaAAAADwAAAGRycy9kb3ducmV2LnhtbESP3WoCMRSE7wt9h3AK3ohmlfrDahQVhBYqxVW8PmxO&#10;N1s3J+sm1bVP3xQKvRxm5htmvmxtJa7U+NKxgkE/AUGcO11yoeB42PamIHxA1lg5JgV38rBcPD7M&#10;MdXuxnu6ZqEQEcI+RQUmhDqV0ueGLPq+q4mj9+EaiyHKppC6wVuE20oOk2QsLZYcFwzWtDGUn7Mv&#10;q2B6f951T+PJ6bN6f12b7+LCb2dUqvPUrmYgArXhP/zXftEKRvB7Jd4Au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X9cRxQAAANoAAAAPAAAAAAAAAAAAAAAAAJgCAABkcnMv&#10;ZG93bnJldi54bWxQSwUGAAAAAAQABAD1AAAAigMAAAAA&#10;" fillcolor="white [3201]" stroked="f" strokeweight=".5pt">
                    <v:textbox inset="0,0,0,0">
                      <w:txbxContent>
                        <w:p w:rsidR="00EB7E3F" w:rsidRPr="00670D95" w:rsidRDefault="00EB7E3F" w:rsidP="006022B3">
                          <w:pPr>
                            <w:pStyle w:val="ac"/>
                            <w:spacing w:before="0" w:beforeAutospacing="0" w:after="200" w:afterAutospacing="0" w:line="276" w:lineRule="auto"/>
                            <w:jc w:val="center"/>
                            <w:rPr>
                              <w:sz w:val="16"/>
                              <w:szCs w:val="16"/>
                              <w:lang w:val="en-US"/>
                            </w:rPr>
                          </w:pPr>
                          <w:proofErr w:type="gramStart"/>
                          <w:r w:rsidRPr="00670D95">
                            <w:rPr>
                              <w:sz w:val="16"/>
                              <w:szCs w:val="16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Группа 6" o:spid="_x0000_s1030" style="position:absolute;left:789;top:324;width:30437;height:23301" coordorigin="789,324" coordsize="30437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<v:group id="Группа 7" o:spid="_x0000_s1031" style="position:absolute;left:789;top:324;width:30437;height:23301" coordorigin="7725,2968" coordsize="23981,18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<v:group id="Группа 8" o:spid="_x0000_s1032" style="position:absolute;left:7725;top:2968;width:23982;height:16982" coordorigin="7725,2968" coordsize="23981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<v:group id="Группа 9" o:spid="_x0000_s1033" style="position:absolute;left:9262;top:2968;width:22445;height:16982" coordorigin="9262,2968" coordsize="22444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Прямая со стрелкой 10" o:spid="_x0000_s1034" type="#_x0000_t32" style="position:absolute;left:9262;top:2968;width:119;height:1698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oTbMgAAADbAAAADwAAAGRycy9kb3ducmV2LnhtbESPT0vDQBDF70K/wzIFL2I3/qFK7LZI&#10;q1CQFmzqwduQHZNodjbsrk3aT985CN5meG/e+81sMbhWHSjExrOBm0kGirj0tuHKwL54vX4EFROy&#10;xdYzGThShMV8dDHD3Pqe3+mwS5WSEI45GqhT6nKtY1mTwzjxHbFoXz44TLKGStuAvYS7Vt9m2VQ7&#10;bFgaauxoWVP5s/t1Bmjz8rF6KE7f++32/u7KT8Nn0b8Zczkenp9AJRrSv/nvem0FX+jlFxlAz8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FoTbMgAAADbAAAADwAAAAAA&#10;AAAAAAAAAAChAgAAZHJzL2Rvd25yZXYueG1sUEsFBgAAAAAEAAQA+QAAAJYDAAAAAA==&#10;" strokecolor="black [3040]">
                            <v:stroke endarrow="open"/>
                          </v:shape>
                          <v:shape id="Прямая со стрелкой 11" o:spid="_x0000_s1035" type="#_x0000_t32" style="position:absolute;left:9381;top:19950;width:223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jVKb0AAADbAAAADwAAAGRycy9kb3ducmV2LnhtbERPvQrCMBDeBd8hnOCmqQ6i1SgiFBx0&#10;8A/XoznbYnOpTaz17Y0guN3H93uLVWtK0VDtCssKRsMIBHFqdcGZgvMpGUxBOI+ssbRMCt7kYLXs&#10;dhYYa/viAzVHn4kQwi5GBbn3VSylS3My6Ia2Ig7czdYGfYB1JnWNrxBuSjmOook0WHBoyLGiTU7p&#10;/fg0CiI3SR6b033fnDN/2F1lsn3PLkr1e+16DsJT6//in3urw/wRfH8JB8jl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I41Sm9AAAA2wAAAA8AAAAAAAAAAAAAAAAAoQIA&#10;AGRycy9kb3ducmV2LnhtbFBLBQYAAAAABAAEAPkAAACLAwAAAAA=&#10;" strokecolor="black [3040]">
                            <v:stroke endarrow="open"/>
                          </v:shape>
                        </v:group>
                        <v:group id="Группа 12" o:spid="_x0000_s1036" style="position:absolute;left:7725;top:6697;width:1281;height:10362" coordorigin="7725,6697" coordsize="1281,10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<v:shape id="Поле 58" o:spid="_x0000_s1037" type="#_x0000_t202" style="position:absolute;left:7761;top:1598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+E9MQA&#10;AADbAAAADwAAAGRycy9kb3ducmV2LnhtbERP22oCMRB9L/QfwhR8Ec0q9cJqFBWEFirFVXweNtPN&#10;1s1k3aS69uubQqFvczjXmS9bW4krNb50rGDQT0AQ506XXCg4Hra9KQgfkDVWjknBnTwsF48Pc0y1&#10;u/GerlkoRAxhn6ICE0KdSulzQxZ939XEkftwjcUQYVNI3eAthttKDpNkLC2WHBsM1rQxlJ+zL6tg&#10;en/edU/jyemzen9dm+/iwm9nVKrz1K5mIAK14V/8537Rcf4Ifn+JB8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fhPTEAAAA2wAAAA8AAAAAAAAAAAAAAAAAmAIAAGRycy9k&#10;b3ducmV2LnhtbFBLBQYAAAAABAAEAPUAAACJ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6022B3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038" type="#_x0000_t202" style="position:absolute;left:7725;top:13444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0ag8MA&#10;AADbAAAADwAAAGRycy9kb3ducmV2LnhtbERP32vCMBB+F/Y/hBvsZczUIZ1Uo8zBQEERu+Hz0ZxN&#10;Z3Ppmkyrf70RBr7dx/fzJrPO1uJIra8cKxj0ExDEhdMVlwq+vz5fRiB8QNZYOyYFZ/Iwmz70Jphp&#10;d+ItHfNQihjCPkMFJoQmk9IXhiz6vmuII7d3rcUQYVtK3eIphttaviZJKi1WHBsMNvRhqDjkf1bB&#10;6DxcP+/St91PvVnOzaX85dUBlXp67N7HIAJ14S7+dy90nJ/C7Zd4gJx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40ag8MAAADbAAAADwAAAAAAAAAAAAAAAACYAgAAZHJzL2Rv&#10;d25yZXYueG1sUEsFBgAAAAAEAAQA9QAAAIg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6022B3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039" type="#_x0000_t202" style="position:absolute;left:7778;top:1123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G/GMMA&#10;AADbAAAADwAAAGRycy9kb3ducmV2LnhtbERP22oCMRB9L/QfwhT6UjRrKSqrUVpBsGARL/g8bMbN&#10;6maybqKufr0RCr7N4VxnOG5sKc5U+8Kxgk47AUGcOV1wrmCznrb6IHxA1lg6JgVX8jAevb4MMdXu&#10;wks6r0IuYgj7FBWYEKpUSp8ZsujbriKO3M7VFkOEdS51jZcYbkv5mSRdabHg2GCwoomh7LA6WQX9&#10;69ffx7bb2+7Lxe+PueVHnh9Qqfe35nsAIlATnuJ/90zH+T14/BIPkK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MG/GMMAAADbAAAADwAAAAAAAAAAAAAAAACYAgAAZHJzL2Rv&#10;d25yZXYueG1sUEsFBgAAAAAEAAQA9QAAAIg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6022B3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040" type="#_x0000_t202" style="position:absolute;left:7778;top:8986;width:1188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4rasYA&#10;AADbAAAADwAAAGRycy9kb3ducmV2LnhtbESPQWsCQQyF7wX/wxDBS6mzSrGydRQVhBYqUls8h510&#10;Z+tOZt2Z6tpfbw6F3hLey3tfZovO1+pMbawCGxgNM1DERbAVlwY+PzYPU1AxIVusA5OBK0VYzHt3&#10;M8xtuPA7nfepVBLCMUcDLqUm1zoWjjzGYWiIRfsKrccka1tq2+JFwn2tx1k20R4rlgaHDa0dFcf9&#10;jzcwvT5u7w+Tp8N3vXtdud/yxG9HNGbQ75bPoBJ16d/8d/1iBV9g5RcZQM9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V4rasYAAADbAAAADwAAAAAAAAAAAAAAAACYAgAAZHJz&#10;L2Rvd25yZXYueG1sUEsFBgAAAAAEAAQA9QAAAIs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6022B3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041" type="#_x0000_t202" style="position:absolute;left:7819;top:6697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KO8cMA&#10;AADbAAAADwAAAGRycy9kb3ducmV2LnhtbERP22oCMRB9F/oPYQRfRLOVYnVrlFYQWqgUL/g8bKab&#10;1c1k3URd/fpGKPg2h3OdyayxpThT7QvHCp77CQjizOmCcwXbzaI3AuEDssbSMSm4kofZ9Kk1wVS7&#10;C6/ovA65iCHsU1RgQqhSKX1myKLvu4o4cr+uthgirHOpa7zEcFvKQZIMpcWCY4PBiuaGssP6ZBWM&#10;ri/L7m74utuXP18f5pYf+fuASnXazfsbiEBNeIj/3Z86zh/D/Zd4gJ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KO8cMAAADbAAAADwAAAAAAAAAAAAAAAACYAgAAZHJzL2Rv&#10;d25yZXYueG1sUEsFBgAAAAAEAAQA9QAAAIg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6022B3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Группа 20" o:spid="_x0000_s1042" style="position:absolute;left:12552;top:20600;width:10626;height:1116" coordorigin="12552,20600" coordsize="10626,1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<v:shape id="Поле 58" o:spid="_x0000_s1043" type="#_x0000_t202" style="position:absolute;left:12552;top:2060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hISsUA&#10;AADbAAAADwAAAGRycy9kb3ducmV2LnhtbESP3WoCMRSE74W+QzgFb0SzSlFZjdIKgkKL+IPXh81x&#10;s3Vzst1EXfv0TUHwcpiZb5jpvLGluFLtC8cK+r0EBHHmdMG5gsN+2R2D8AFZY+mYFNzJw3z20ppi&#10;qt2Nt3TdhVxECPsUFZgQqlRKnxmy6HuuIo7eydUWQ5R1LnWNtwi3pRwkyVBaLDguGKxoYSg77y5W&#10;wfj+9tU5DkfH73Kz/jC/+Q9/nlGp9mvzPgERqAnP8KO90goGffj/En+An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CEhKxQAAANs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670D95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044" type="#_x0000_t202" style="position:absolute;left:14861;top:20600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rWPcUA&#10;AADbAAAADwAAAGRycy9kb3ducmV2LnhtbESPQWvCQBSE74X+h+UVvJS6aRCV1FW0UFCwiGnx/Mg+&#10;s9Hs2zS7avTXu4VCj8PMfMNMZp2txZlaXzlW8NpPQBAXTldcKvj++ngZg/ABWWPtmBRcycNs+vgw&#10;wUy7C2/pnIdSRAj7DBWYEJpMSl8Ysuj7riGO3t61FkOUbSl1i5cIt7VMk2QoLVYcFww29G6oOOYn&#10;q2B8HXw+74aj3aHerBbmVv7w+ohK9Z66+RuIQF34D/+1l1pBmsLvl/gD5PQ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2tY9xQAAANs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670D95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045" type="#_x0000_t202" style="position:absolute;left:17125;top:20642;width:1187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ZzpsYA&#10;AADbAAAADwAAAGRycy9kb3ducmV2LnhtbESP3WoCMRSE7wu+QziCN6Vmq8XK1ii2IChYxB+8PmxO&#10;N6ubk+0m6urTG6HQy2FmvmFGk8aW4ky1LxwreO0mIIgzpwvOFey2s5chCB+QNZaOScGVPEzGracR&#10;ptpdeE3nTchFhLBPUYEJoUql9Jkhi77rKuLo/bjaYoiyzqWu8RLhtpS9JBlIiwXHBYMVfRnKjpuT&#10;VTC8vn0/7wfv+0O5WnyaW/7LyyMq1Wk30w8QgZrwH/5rz7WCXh8eX+IPkO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ZzpsYAAADb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046" type="#_x0000_t202" style="position:absolute;left:19537;top:2063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/r0sUA&#10;AADbAAAADwAAAGRycy9kb3ducmV2LnhtbESPQWvCQBSE74X+h+UVepG6UcRKzEZqoaCgiLZ4fmSf&#10;2dTs2zS7auyv7wpCj8PMfMNks87W4kytrxwrGPQTEMSF0xWXCr4+P14mIHxA1lg7JgVX8jDLHx8y&#10;TLW78JbOu1CKCGGfogITQpNK6QtDFn3fNcTRO7jWYoiyLaVu8RLhtpbDJBlLixXHBYMNvRsqjruT&#10;VTC5jta9/fh1/11vlnPzW/7w6ohKPT91b1MQgbrwH763F1rBcAS3L/EHy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f+vSxQAAANs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670D95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047" type="#_x0000_t202" style="position:absolute;left:21991;top:20635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NOScYA&#10;AADbAAAADwAAAGRycy9kb3ducmV2LnhtbESP3WoCMRSE7wu+QziCN6VmK9bK1ii2IChYxB+8PmxO&#10;N6ubk+0m6urTG6HQy2FmvmFGk8aW4ky1LxwreO0mIIgzpwvOFey2s5chCB+QNZaOScGVPEzGracR&#10;ptpdeE3nTchFhLBPUYEJoUql9Jkhi77rKuLo/bjaYoiyzqWu8RLhtpS9JBlIiwXHBYMVfRnKjpuT&#10;VTC89r+f94P3/aFcLT7NLf/l5RGV6rSb6QeIQE34D/+151pB7w0eX+IPkO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NOScYAAADb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Группа 26" o:spid="_x0000_s1048" style="position:absolute;left:6966;top:5225;width:13427;height:13693" coordorigin="6966,5225" coordsize="13427,13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<v:line id="Прямая соединительная линия 27" o:spid="_x0000_s1049" style="position:absolute;visibility:visible;mso-wrap-style:square" from="14119,6128" to="14119,15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/UwcEAAADbAAAADwAAAGRycy9kb3ducmV2LnhtbESPQWsCMRSE70L/Q3hCb5p1D1W3RpFC&#10;obfS7Xp/bJ6brcnLkkR3/fdNQehxmJlvmN1hclbcKMTes4LVsgBB3Hrdc6eg+X5fbEDEhKzReiYF&#10;d4pw2D/NdlhpP/IX3erUiQzhWKECk9JQSRlbQw7j0g/E2Tv74DBlGTqpA44Z7qwsi+JFOuw5Lxgc&#10;6M1Qe6mvTsFo6WTCttbafm43p/u1ceVPo9TzfDq+gkg0pf/wo/2hFZRr+PuSf4D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D9TBwQAAANsAAAAPAAAAAAAAAAAAAAAA&#10;AKECAABkcnMvZG93bnJldi54bWxQSwUGAAAAAAQABAD5AAAAjwMAAAAA&#10;" stroked="f"/>
                      <v:group id="Группа 28" o:spid="_x0000_s1050" style="position:absolute;left:6966;top:17900;width:13388;height:1018" coordorigin="12592,17110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  <v:shape id="Поле 29" o:spid="_x0000_s1051" type="#_x0000_t202" style="position:absolute;left:12592;top:17110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5ETMYA&#10;AADbAAAADwAAAGRycy9kb3ducmV2LnhtbESPQWsCMRSE7wX/Q3hCL0WzSrG6GsUWChYsxVU8Pzav&#10;m62bl+0m1dVfbwShx2FmvmFmi9ZW4kiNLx0rGPQTEMS50yUXCnbb994YhA/IGivHpOBMHhbzzsMM&#10;U+1OvKFjFgoRIexTVGBCqFMpfW7Iou+7mjh6366xGKJsCqkbPEW4reQwSUbSYslxwWBNb4byQ/Zn&#10;FYzPz59P+9HL/qf6+ng1l+KX1wdU6rHbLqcgArXhP3xvr7SC4QRuX+IPk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H5ETMYAAADb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6022B3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70D95"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052" type="#_x0000_t202" style="position:absolute;left:17125;top:17125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17DMMA&#10;AADbAAAADwAAAGRycy9kb3ducmV2LnhtbERPXWvCMBR9F/YfwhX2IjPdFCddU9kEwcFkTMXnS3PX&#10;VJub2kSt+/XLg+Dj4Xxns87W4kytrxwreB4mIIgLpysuFWw3i6cpCB+QNdaOScGVPMzyh16GqXYX&#10;/qHzOpQihrBPUYEJoUml9IUhi37oGuLI/brWYoiwLaVu8RLDbS1fkmQiLVYcGww2NDdUHNYnq2B6&#10;Ha8Gu8nrbl9/f36Yv/LIXwdU6rHfvb+BCNSFu/jmXmoFo7g+fok/QO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J17DMMAAADbAAAADwAAAAAAAAAAAAAAAACYAgAAZHJzL2Rv&#10;d25yZXYueG1sUEsFBgAAAAAEAAQA9QAAAIg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053" type="#_x0000_t202" style="position:absolute;left:21953;top:1715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Hel8YA&#10;AADbAAAADwAAAGRycy9kb3ducmV2LnhtbESPQWsCMRSE74X+h/AKXkSzWlFZjVIFoYVK6SqeH5vn&#10;ZuvmZd2kuvbXNwWhx2FmvmHmy9ZW4kKNLx0rGPQTEMS50yUXCva7TW8KwgdkjZVjUnAjD8vF48Mc&#10;U+2u/EmXLBQiQtinqMCEUKdS+tyQRd93NXH0jq6xGKJsCqkbvEa4reQwScbSYslxwWBNa0P5Kfu2&#10;Cqa30bZ7GE8OX9XH28r8FGd+P6FSnaf2ZQYiUBv+w/f2q1bwPIC/L/EH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9Hel8YAAADb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rect id="Прямоугольник 673" o:spid="_x0000_s1054" style="position:absolute;left:19311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H0fsYA&#10;AADcAAAADwAAAGRycy9kb3ducmV2LnhtbESPQWvCQBSE7wX/w/IEb3WjlWhTVxGhklOhqR56e2Sf&#10;SWr2bZJdk/TfdwuFHoeZ+YbZ7kdTi546V1lWsJhHIIhzqysuFJw/Xh83IJxH1lhbJgXf5GC/mzxs&#10;MdF24HfqM1+IAGGXoILS+yaR0uUlGXRz2xAH72o7gz7IrpC6wyHATS2XURRLgxWHhRIbOpaU37K7&#10;UfD8xdfP6HJql2fTr5q0xbdLFSs1m46HFxCeRv8f/munWkG8foLfM+EIyN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kH0fsYAAADcAAAADwAAAAAAAAAAAAAAAACYAgAAZHJz&#10;L2Rvd25yZXYueG1sUEsFBgAAAAAEAAQA9QAAAIsDAAAAAA==&#10;" fillcolor="black [3200]" strokecolor="black [1600]" strokeweight="2pt">
                        <v:textbox>
                          <w:txbxContent>
                            <w:p w:rsidR="00EB7E3F" w:rsidRPr="00670D95" w:rsidRDefault="00EB7E3F" w:rsidP="006022B3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group id="Группа 675" o:spid="_x0000_s1055" style="position:absolute;left:7608;top:5442;width:11989;height:11661" coordorigin="14012,7362" coordsize="9446,9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+H3M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ePJ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Mfh9zFAAAA3AAA&#10;AA8AAAAAAAAAAAAAAAAAqgIAAGRycy9kb3ducmV2LnhtbFBLBQYAAAAABAAEAPoAAACcAwAAAAA=&#10;">
                        <v:shape id="Фигура, имеющая форму буквы L 676" o:spid="_x0000_s1056" style="position:absolute;left:14012;top:7362;width:9382;height:9382;rotation:90;visibility:visible;mso-wrap-style:square;v-text-anchor:middle" coordsize="938151,938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KVtMMA&#10;AADcAAAADwAAAGRycy9kb3ducmV2LnhtbESPQYvCMBSE7wv+h/AEb2uqSFeqUUQQhYWFtV68PZpn&#10;U2xeShJr/febhYU9DjPzDbPeDrYVPfnQOFYwm2YgiCunG64VXMrD+xJEiMgaW8ek4EUBtpvR2xoL&#10;7Z78Tf051iJBOBSowMTYFVKGypDFMHUdcfJuzluMSfpaao/PBLetnGdZLi02nBYMdrQ3VN3PD6ug&#10;vLqrPvafveFLU2pPj8Xx8KXUZDzsViAiDfE//Nc+aQX5Rw6/Z9IR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KVtMMAAADcAAAADwAAAAAAAAAAAAAAAACYAgAAZHJzL2Rv&#10;d25yZXYueG1sUEsFBgAAAAAEAAQA9QAAAIgDAAAAAA==&#10;" path="m,l469076,r,469076l938151,469076r,469075l,938151,,xe" fillcolor="white [3212]" strokecolor="black [3213]" strokeweight="2pt">
                          <v:stroke dashstyle="1 1"/>
                          <v:path arrowok="t" o:connecttype="custom" o:connectlocs="0,0;469076,0;469076,469076;938151,469076;938151,938151;0,938151;0,0" o:connectangles="0,0,0,0,0,0,0"/>
                        </v:shape>
                        <v:line id="Прямая соединительная линия 677" o:spid="_x0000_s1057" style="position:absolute;flip:y;visibility:visible;mso-wrap-style:square" from="16358,7362" to="16387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adS8UAAADcAAAADwAAAGRycy9kb3ducmV2LnhtbESPS4vCQBCE74L/YWjBm058rJHoKLKs&#10;sOLB58Fjk2mTYKYnZGZj/PfOwsIei6r6ilquW1OKhmpXWFYwGkYgiFOrC84UXC/bwRyE88gaS8uk&#10;4EUO1qtuZ4mJtk8+UXP2mQgQdgkqyL2vEildmpNBN7QVcfDutjbog6wzqWt8Brgp5TiKZtJgwWEh&#10;x4o+c0of5x+jYLtrTh/TuTvGj+J2+DpO9vuDj5Xq99rNAoSn1v+H/9rfWsEsjuH3TDgCcvU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adS8UAAADc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678" o:spid="_x0000_s1058" style="position:absolute;flip:x;visibility:visible;mso-wrap-style:square" from="14012,9708" to="23394,9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kJOcMAAADcAAAADwAAAGRycy9kb3ducmV2LnhtbERPy4rCMBTdC/5DuMLsNB1HW6lGEVFw&#10;cOFjZuHy0txpi81NaWKtfz9ZCC4P571YdaYSLTWutKzgcxSBIM6sLjlX8PuzG85AOI+ssbJMCp7k&#10;YLXs9xaYavvgM7UXn4sQwi5FBYX3dSqlywoy6Ea2Jg7cn20M+gCbXOoGHyHcVHIcRbE0WHJoKLCm&#10;TUHZ7XI3Cnbf7Xk6mblTciuvx+3p63A4+kSpj0G3noPw1Pm3+OXeawVxEtaGM+EIy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ZCTnDAAAA3AAAAA8AAAAAAAAAAAAA&#10;AAAAoQIAAGRycy9kb3ducmV2LnhtbFBLBQYAAAAABAAEAPkAAACRAwAAAAA=&#10;" strokecolor="#4579b8 [3044]">
                          <v:stroke dashstyle="1 1"/>
                        </v:line>
                        <v:line id="Прямая соединительная линия 680" o:spid="_x0000_s1059" style="position:absolute;flip:x;visibility:visible;mso-wrap-style:square" from="14012,11994" to="18703,12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p1GMMAAADcAAAADwAAAGRycy9kb3ducmV2LnhtbERPu2rDMBTdC/0HcQvZGjlNmxgnsiml&#10;hoYMeQ4ZL9aNbWxdGUt13L+PhkLGw3mvs9G0YqDe1ZYVzKYRCOLC6ppLBedT/hqDcB5ZY2uZFPyR&#10;gyx9flpjou2NDzQcfSlCCLsEFVTed4mUrqjIoJvajjhwV9sb9AH2pdQ93kK4aeVbFC2kwZpDQ4Ud&#10;fVVUNMdfoyDfDIeP99jtl0192X3v59vtzi+VmryMnysQnkb/EP+7f7SCRRzmhzPhCMj0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46dRjDAAAA3AAAAA8AAAAAAAAAAAAA&#10;AAAAoQIAAGRycy9kb3ducmV2LnhtbFBLBQYAAAAABAAEAPkAAACRAwAAAAA=&#10;" strokecolor="#4579b8 [3044]">
                          <v:stroke dashstyle="1 1"/>
                        </v:line>
                        <v:line id="Прямая соединительная линия 681" o:spid="_x0000_s1060" style="position:absolute;flip:x;visibility:visible;mso-wrap-style:square" from="14012,14131" to="23459,14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bQg8UAAADcAAAADwAAAGRycy9kb3ducmV2LnhtbESPT4vCMBTE74LfITzBm6bqqqUaRURh&#10;Fw/+28MeH82zLTYvpcnW7rffCILHYWZ+wyzXrSlFQ7UrLCsYDSMQxKnVBWcKvq/7QQzCeWSNpWVS&#10;8EcO1qtuZ4mJtg8+U3PxmQgQdgkqyL2vEildmpNBN7QVcfButjbog6wzqWt8BLgp5TiKZtJgwWEh&#10;x4q2OaX3y69RsP9qztOP2J3m9+LnuDtNDoejnyvV77WbBQhPrX+HX+1PrWAWj+B5JhwBuf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bQg8UAAADc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682" o:spid="_x0000_s1061" style="position:absolute;visibility:visible;mso-wrap-style:square" from="21138,7362" to="21138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+1IMMAAADcAAAADwAAAGRycy9kb3ducmV2LnhtbESPQYvCMBSE7wv+h/AEb2uqFZFqFK24&#10;7EnUXfH6aJ5td5uX0kSt/94IgsdhZr5hZovWVOJKjSstKxj0IxDEmdUl5wp+fzafExDOI2usLJOC&#10;OzlYzDsfM0y0vfGergefiwBhl6CCwvs6kdJlBRl0fVsTB+9sG4M+yCaXusFbgJtKDqNoLA2WHBYK&#10;rCktKPs/XIyCerUd0fprF+er0V+aHdOTtnGsVK/bLqcgPLX+HX61v7WC8WQIzzPhCM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/tSDDAAAA3AAAAA8AAAAAAAAAAAAA&#10;AAAAoQIAAGRycy9kb3ducmV2LnhtbFBLBQYAAAAABAAEAPkAAACRAwAAAAA=&#10;" strokecolor="#4579b8 [3044]">
                          <v:stroke dashstyle="1 1"/>
                        </v:line>
                        <v:line id="Прямая соединительная линия 685" o:spid="_x0000_s1062" style="position:absolute;visibility:visible;mso-wrap-style:square" from="18703,7362" to="18703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YtVMQAAADcAAAADwAAAGRycy9kb3ducmV2LnhtbESPQWvCQBSE74L/YXmCN91orEjqKhpR&#10;eio1tvT6yD6TaPZtyK4a/323UOhxmJlvmOW6M7W4U+sqywom4wgEcW51xYWCz9N+tADhPLLG2jIp&#10;eJKD9arfW2Ki7YOPdM98IQKEXYIKSu+bREqXl2TQjW1DHLyzbQ36INtC6hYfAW5qOY2iuTRYcVgo&#10;saG0pPya3YyCZvs+o93hIy62s0uaf6Xf2saxUsNBt3kF4anz/+G/9ptWMF+8wO+Zc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1i1UxAAAANwAAAAPAAAAAAAAAAAA&#10;AAAAAKECAABkcnMvZG93bnJldi54bWxQSwUGAAAAAAQABAD5AAAAkgMAAAAA&#10;" strokecolor="#4579b8 [3044]">
                          <v:stroke dashstyle="1 1"/>
                        </v:line>
                      </v:group>
                      <v:rect id="Прямоугольник 687" o:spid="_x0000_s1063" style="position:absolute;left:19311;top:5308;width:580;height:5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+CWsQA&#10;AADcAAAADwAAAGRycy9kb3ducmV2LnhtbESPQYvCMBSE74L/ITxhb5quSNWuUURY8SSo9eDt0Tzb&#10;7jYvtcnW7r83guBxmJlvmMWqM5VoqXGlZQWfowgEcWZ1ybmC9PQ9nIFwHlljZZkU/JOD1bLfW2Ci&#10;7Z0P1B59LgKEXYIKCu/rREqXFWTQjWxNHLyrbQz6IJtc6gbvAW4qOY6iWBosOSwUWNOmoOz3+GcU&#10;zH/4eonO29s4Ne2k3t1wfy5jpT4G3foLhKfOv8Ov9k4riGdTeJ4JR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vglrEAAAA3AAAAA8AAAAAAAAAAAAAAAAAmAIAAGRycy9k&#10;b3ducmV2LnhtbFBLBQYAAAAABAAEAPUAAACJAwAAAAA=&#10;" fillcolor="black [3200]" strokecolor="black [1600]" strokeweight="2pt"/>
                      <v:rect id="Прямоугольник 688" o:spid="_x0000_s1064" style="position:absolute;left:19283;top:10704;width:580;height:5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AWKMIA&#10;AADcAAAADwAAAGRycy9kb3ducmV2LnhtbERPTWvCQBC9C/6HZQq9mU1FQpq6igiKp0LT5NDbkB2T&#10;1OxszK4x/nv3UOjx8b7X28l0YqTBtZYVvEUxCOLK6pZrBcX3YZGCcB5ZY2eZFDzIwXYzn60x0/bO&#10;XzTmvhYhhF2GChrv+0xKVzVk0EW2Jw7c2Q4GfYBDLfWA9xBuOrmM40QabDk0NNjTvqHqkt+Mgvdf&#10;Pv/E5fG6LMy46k9X/CzbRKnXl2n3AcLT5P/Ff+6TVpCkYW04E46A3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MBYowgAAANwAAAAPAAAAAAAAAAAAAAAAAJgCAABkcnMvZG93&#10;bnJldi54bWxQSwUGAAAAAAQABAD1AAAAhwMAAAAA&#10;" fillcolor="black [3200]" strokecolor="black [1600]" strokeweight="2pt"/>
                      <v:rect id="Прямоугольник 689" o:spid="_x0000_s1065" style="position:absolute;left:13263;top:5308;width:573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yzs8QA&#10;AADcAAAADwAAAGRycy9kb3ducmV2LnhtbESPQYvCMBSE7wv+h/AEb2uqSNFqWkRw8STo6sHbo3m2&#10;1ealNtla/71ZWNjjMDPfMKusN7XoqHWVZQWTcQSCOLe64kLB6Xv7OQfhPLLG2jIpeJGDLB18rDDR&#10;9skH6o6+EAHCLkEFpfdNIqXLSzLoxrYhDt7VtgZ9kG0hdYvPADe1nEZRLA1WHBZKbGhTUn4//hgF&#10;ixtfL9H56zE9mW7W7B64P1exUqNhv16C8NT7//Bfe6cVxPMF/J4JR0Cm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8s7PEAAAA3A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6022B3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691" o:spid="_x0000_s1066" style="position:absolute;left:7345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MpaMQA&#10;AADcAAAADwAAAGRycy9kb3ducmV2LnhtbESPT4vCMBTE7wt+h/CEva2pIkW7pkUExdOC/w57ezTP&#10;ttq81CbW7rffCILHYWZ+wyyy3tSio9ZVlhWMRxEI4tzqigsFx8P6awbCeWSNtWVS8EcOsnTwscBE&#10;2wfvqNv7QgQIuwQVlN43iZQuL8mgG9mGOHhn2xr0QbaF1C0+AtzUchJFsTRYcVgosaFVSfl1fzcK&#10;5hc+/0anzW1yNN202d7w51TFSn0O++U3CE+9f4df7a1WEM/H8DwTjoBM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TKWjEAAAA3A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6022B3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695" o:spid="_x0000_s1067" style="position:absolute;left:7345;top:5225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gva8QA&#10;AADcAAAADwAAAGRycy9kb3ducmV2LnhtbESPQYvCMBSE74L/ITxhb5oqa1mrUWRhxZOwbj14ezTP&#10;ttq81CbW+u/NguBxmJlvmMWqM5VoqXGlZQXjUQSCOLO65FxB+vcz/ALhPLLGyjIpeJCD1bLfW2Ci&#10;7Z1/qd37XAQIuwQVFN7XiZQuK8igG9maOHgn2xj0QTa51A3eA9xUchJFsTRYclgosKbvgrLL/mYU&#10;zM58OkaHzXWSmvaz3l5xdyhjpT4G3XoOwlPn3+FXe6sVxLMp/J8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oL2vEAAAA3A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6022B3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697" o:spid="_x0000_s1068" style="position:absolute;left:13310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YUh8QA&#10;AADcAAAADwAAAGRycy9kb3ducmV2LnhtbESPQYvCMBSE74L/ITxhb5oqS9WuUURQPC2o9bC3R/Ns&#10;u9u81CbW7r83guBxmJlvmMWqM5VoqXGlZQXjUQSCOLO65FxBetoOZyCcR9ZYWSYF/+Rgtez3Fpho&#10;e+cDtUefiwBhl6CCwvs6kdJlBRl0I1sTB+9iG4M+yCaXusF7gJtKTqIolgZLDgsF1rQpKPs73oyC&#10;+S9ffqLz7jpJTftZ76/4fS5jpT4G3foLhKfOv8Ov9l4riOdTeJ4JR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2FIfEAAAA3A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6022B3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699" o:spid="_x0000_s1069" style="position:absolute;left:7386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UlbsUA&#10;AADcAAAADwAAAGRycy9kb3ducmV2LnhtbESPzWrDMBCE74G+g9hCb4ncUEztWjah0JJTIalzyG2x&#10;1j+NtXIs1XHfvgoEchxm5hsmK2bTi4lG11lW8LyKQBBXVnfcKCi/P5avIJxH1thbJgV/5KDIHxYZ&#10;ptpeeEfT3jciQNilqKD1fkildFVLBt3KDsTBq+1o0Ac5NlKPeAlw08t1FMXSYMdhocWB3luqTvtf&#10;oyD54foYHT7P69JML8P2jF+HLlbq6XHevIHwNPt7+NbeagVxksD1TDgCMv8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pSVuxQAAANwAAAAPAAAAAAAAAAAAAAAAAJgCAABkcnMv&#10;ZG93bnJldi54bWxQSwUGAAAAAAQABAD1AAAAigMAAAAA&#10;" fillcolor="black [3200]" strokecolor="black [1600]" strokeweight="2pt">
                        <v:textbox>
                          <w:txbxContent>
                            <w:p w:rsidR="00EB7E3F" w:rsidRPr="00670D95" w:rsidRDefault="00EB7E3F" w:rsidP="006022B3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700" o:spid="_x0000_s1070" style="position:absolute;left:13310;top:16749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QW6cIA&#10;AADcAAAADwAAAGRycy9kb3ducmV2LnhtbERPz2vCMBS+D/wfwhO8rcmKuNkZRQTF02DOHrw9mmfb&#10;rXlpm1jrf78cBjt+fL9Xm9E2YqDe1441vCQKBHHhTM2lhvPX/vkNhA/IBhvHpOFBHjbrydMKM+Pu&#10;/EnDKZQihrDPUEMVQptJ6YuKLPrEtcSRu7reYoiwL6Xp8R7DbSNTpRbSYs2xocKWdhUVP6eb1bD8&#10;5utF5YcuPdth3h47/Mjrhdaz6bh9BxFoDP/iP/fRaHhVcX48E4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dBbpwgAAANwAAAAPAAAAAAAAAAAAAAAAAJgCAABkcnMvZG93&#10;bnJldi54bWxQSwUGAAAAAAQABAD1AAAAhwMAAAAA&#10;" fillcolor="black [3200]" strokecolor="black [1600]" strokeweight="2pt">
                        <v:textbox>
                          <w:txbxContent>
                            <w:p w:rsidR="00EB7E3F" w:rsidRPr="00670D95" w:rsidRDefault="00EB7E3F" w:rsidP="006022B3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line id="Прямая соединительная линия 701" o:spid="_x0000_s1071" style="position:absolute;visibility:visible;mso-wrap-style:square" from="19573,11273" to="19597,17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33hMYAAADcAAAADwAAAGRycy9kb3ducmV2LnhtbESPT2vCQBTE7wW/w/IKvdVNPKhEVynR&#10;0kILxX/k+pp9TYLZtyG71dVP3y0IHoeZ+Q0zXwbTihP1rrGsIB0mIIhLqxuuFOx3r89TEM4ja2wt&#10;k4ILOVguBg9zzLQ984ZOW1+JCGGXoYLa+y6T0pU1GXRD2xFH78f2Bn2UfSV1j+cIN60cJclYGmw4&#10;LtTYUV5Tedz+GgVfbxO/zvPv9PBRrK7h2BXhc1wo9fQYXmYgPAV/D9/a71rBJEnh/0w8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d94TGAAAA3AAAAA8AAAAAAAAA&#10;AAAAAAAAoQIAAGRycy9kb3ducmV2LnhtbFBLBQYAAAAABAAEAPkAAACUAwAAAAA=&#10;" strokecolor="black [3040]" strokeweight="2.25pt">
                        <v:stroke dashstyle="1 1"/>
                      </v:line>
                      <v:line id="Прямая соединительная линия 702" o:spid="_x0000_s1072" style="position:absolute;flip:x y;visibility:visible;mso-wrap-style:square" from="13882,17029" to="19311,17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XgNMAAAADcAAAADwAAAGRycy9kb3ducmV2LnhtbESPzarCMBSE94LvEI7g7prYhV6qUUQQ&#10;BFf+gctjc2yLzUlpolaf3giCy2FmvmGm89ZW4k6NLx1rGA4UCOLMmZJzDYf96u8fhA/IBivHpOFJ&#10;HuazbmeKqXEP3tJ9F3IRIexT1FCEUKdS+qwgi37gauLoXVxjMUTZ5NI0+IhwW8lEqZG0WHJcKLCm&#10;ZUHZdXezGq5qnb8WJyxfG5Pt3dkltjparfu9djEBEagNv/C3vTYaxiqBz5l4BOTs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/l4DTAAAAA3AAAAA8AAAAAAAAAAAAAAAAA&#10;oQIAAGRycy9kb3ducmV2LnhtbFBLBQYAAAAABAAEAPkAAACOAwAAAAA=&#10;" strokecolor="black [3213]" strokeweight="2.25pt">
                        <v:stroke dashstyle="1 1"/>
                      </v:line>
                      <v:line id="Прямая соединительная линия 703" o:spid="_x0000_s1073" style="position:absolute;flip:x;visibility:visible;mso-wrap-style:square" from="7345,11276" to="13310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k4i8cAAADcAAAADwAAAGRycy9kb3ducmV2LnhtbESPQWvCQBSE70L/w/IKvQTdWMFK6ipp&#10;S6sXwUbbXh/ZZxLMvo3ZVeO/7wqCx2FmvmGm887U4kStqywrGA5iEMS51RUXCrabz/4EhPPIGmvL&#10;pOBCDuazh94UE23P/E2nzBciQNglqKD0vkmkdHlJBt3ANsTB29nWoA+yLaRu8RzgppbPcTyWBisO&#10;CyU29F5Svs+ORkF0iBZ/H4f18Lja7d9+0+gr/RkbpZ4eu/QVhKfO38O39lIreIlHcD0TjoCc/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qTiLxwAAANwAAAAPAAAAAAAA&#10;AAAAAAAAAKECAABkcnMvZG93bnJldi54bWxQSwUGAAAAAAQABAD5AAAAlQMAAAAA&#10;" strokecolor="black [3040]" strokeweight="2.25pt">
                        <v:stroke dashstyle="1 1"/>
                      </v:line>
                      <v:group id="Группа 704" o:spid="_x0000_s1074" style="position:absolute;left:6991;top:11784;width:13387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Rep8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j9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tF6nxgAAANwA&#10;AAAPAAAAAAAAAAAAAAAAAKoCAABkcnMvZG93bnJldi54bWxQSwUGAAAAAAQABAD6AAAAnQMAAAAA&#10;">
                        <v:shape id="Поле 2" o:spid="_x0000_s1075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iJMYA&#10;AADcAAAADwAAAGRycy9kb3ducmV2LnhtbESPQWvCQBSE74X+h+UVeim6aSlGoqtooWChIkbx/Mg+&#10;s9Hs2zS7auyv7xYEj8PMfMOMp52txZlaXzlW8NpPQBAXTldcKthuPntDED4ga6wdk4IreZhOHh/G&#10;mGl34TWd81CKCGGfoQITQpNJ6QtDFn3fNcTR27vWYoiyLaVu8RLhtpZvSTKQFiuOCwYb+jBUHPOT&#10;VTC8vi9fdoN0d6hXX3PzW/7w9xGVen7qZiMQgbpwD9/aC60gTVL4PxOPgJ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jZiJM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Поле 58" o:spid="_x0000_s1076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VTzccA&#10;AADcAAAADwAAAGRycy9kb3ducmV2LnhtbESP3WoCMRSE7wt9h3AK3hTNKuLPahQVBAstxVW8PmxO&#10;N1s3J+sm1bVP3xQKvRxm5htmvmxtJa7U+NKxgn4vAUGcO11yoeB42HYnIHxA1lg5JgV38rBcPD7M&#10;MdXuxnu6ZqEQEcI+RQUmhDqV0ueGLPqeq4mj9+EaiyHKppC6wVuE20oOkmQkLZYcFwzWtDGUn7Mv&#10;q2ByH749n0bj02f1/rI238WFX8+oVOepXc1ABGrDf/ivvdMKxskUfs/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jlU83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Поле 58" o:spid="_x0000_s1077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rJFsYA&#10;AADcAAAADwAAAGRycy9kb3ducmV2LnhtbESPQWvCQBSE70L/w/IKXqRuIkUldZVWEFpQpGnx/Mi+&#10;ZlOzb9PsVqO/3hUEj8PMfMPMFp2txYFaXzlWkA4TEMSF0xWXCr6/Vk9TED4ga6wdk4ITeVjMH3oz&#10;zLQ78icd8lCKCGGfoQITQpNJ6QtDFv3QNcTR+3GtxRBlW0rd4jHCbS1HSTKWFiuOCwYbWhoq9vm/&#10;VTA9PW8Gu/Fk91tvP97Mufzj9R6V6j92ry8gAnXhHr6137WCSZrC9Uw8AnJ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0rJFs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  <v:line id="Прямая соединительная линия 712" o:spid="_x0000_s1078" style="position:absolute;visibility:visible;mso-wrap-style:square" from="13549,5868" to="13596,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b/LsYAAADcAAAADwAAAGRycy9kb3ducmV2LnhtbESPQWvCQBSE7wX/w/KE3uomHlRSV5Go&#10;WGihaCu5PrPPJJh9G7Jb3fbXdwtCj8PMfMPMl8G04kq9aywrSEcJCOLS6oYrBZ8f26cZCOeRNbaW&#10;ScE3OVguBg9zzLS98Z6uB1+JCGGXoYLa+y6T0pU1GXQj2xFH72x7gz7KvpK6x1uEm1aOk2QiDTYc&#10;F2rsKK+pvBy+jIL33dRv8vyUHl+L9U+4dEV4mxRKPQ7D6hmEp+D/w/f2i1YwTc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W/y7GAAAA3AAAAA8AAAAAAAAA&#10;AAAAAAAAoQIAAGRycy9kb3ducmV2LnhtbFBLBQYAAAAABAAEAPkAAACUAwAAAAA=&#10;" strokecolor="black [3040]" strokeweight="2.25pt">
                        <v:stroke dashstyle="1 1"/>
                      </v:line>
                      <v:group id="Группа 713" o:spid="_x0000_s1079" style="position:absolute;left:7007;top:6237;width:13386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IRQDs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rBa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hFAOxgAAANwA&#10;AAAPAAAAAAAAAAAAAAAAAKoCAABkcnMvZG93bnJldi54bWxQSwUGAAAAAAQABAD6AAAAnQMAAAAA&#10;">
                        <v:shape id="Поле 2" o:spid="_x0000_s1080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1qjsYA&#10;AADcAAAADwAAAGRycy9kb3ducmV2LnhtbESPQWvCQBSE74X+h+UVvBTdWEQlugltoaCgSFU8P7Kv&#10;2dTs2zS7avTXdwtCj8PMfMPM887W4kytrxwrGA4SEMSF0xWXCva7j/4UhA/IGmvHpOBKHvLs8WGO&#10;qXYX/qTzNpQiQtinqMCE0KRS+sKQRT9wDXH0vlxrMUTZllK3eIlwW8uXJBlLixXHBYMNvRsqjtuT&#10;VTC9jtbPh/Hk8F1vlm/mVv7w6ohK9Z661xmIQF34D9/bC61gMhzB35l4BGT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z1qjs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Поле 58" o:spid="_x0000_s1081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HPFcYA&#10;AADcAAAADwAAAGRycy9kb3ducmV2LnhtbESP3WoCMRSE7wu+QziCN0WzilVZjdIWChUqxR+8PmyO&#10;m9XNyXaT6urTN0LBy2FmvmFmi8aW4ky1Lxwr6PcSEMSZ0wXnCnbbj+4EhA/IGkvHpOBKHhbz1tMM&#10;U+0uvKbzJuQiQtinqMCEUKVS+syQRd9zFXH0Dq62GKKsc6lrvES4LeUgSUbSYsFxwWBF74ay0+bX&#10;Kphch6vn/Wi8P5bfyzdzy3/464RKddrN6xREoCY8wv/tT61g3H+B+5l4BO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HHPFc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Поле 58" o:spid="_x0000_s1082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NRYsYA&#10;AADcAAAADwAAAGRycy9kb3ducmV2LnhtbESPQWvCQBSE74X+h+UVeil1Y5EoqatUQaigSNPi+ZF9&#10;zaZm38bsVqO/3hUEj8PMfMOMp52txYFaXzlW0O8lIIgLpysuFfx8L15HIHxA1lg7JgUn8jCdPD6M&#10;MdPuyF90yEMpIoR9hgpMCE0mpS8MWfQ91xBH79e1FkOUbSl1i8cIt7V8S5JUWqw4LhhsaG6o2OX/&#10;VsHoNFi/bNPh9q/eLGfmXO55tUOlnp+6j3cQgbpwD9/an1rBsJ/C9Uw8AnJy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KNRYs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6022B3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w10:wrap type="tight"/>
              </v:group>
            </w:pict>
          </mc:Fallback>
        </mc:AlternateContent>
      </w:r>
      <w:r w:rsidRPr="00AD78DF">
        <w:rPr>
          <w:rFonts w:ascii="Times New Roman" w:hAnsi="Times New Roman"/>
          <w:sz w:val="26"/>
          <w:szCs w:val="26"/>
        </w:rPr>
        <w:t xml:space="preserve">Цель теста: стационарная задача, решение – полином </w:t>
      </w:r>
      <w:r w:rsidR="00AD78DF" w:rsidRPr="00AD78DF">
        <w:rPr>
          <w:rFonts w:ascii="Times New Roman" w:hAnsi="Times New Roman"/>
          <w:sz w:val="26"/>
          <w:szCs w:val="26"/>
        </w:rPr>
        <w:t>первой</w:t>
      </w:r>
      <w:r w:rsidRPr="00AD78DF">
        <w:rPr>
          <w:rFonts w:ascii="Times New Roman" w:hAnsi="Times New Roman"/>
          <w:sz w:val="26"/>
          <w:szCs w:val="26"/>
        </w:rPr>
        <w:t xml:space="preserve"> степени</w:t>
      </w:r>
    </w:p>
    <w:p w:rsidR="006022B3" w:rsidRPr="00AD78DF" w:rsidRDefault="006022B3" w:rsidP="006022B3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пространству: [0,2]</w:t>
      </w:r>
      <w:r w:rsidRPr="00AD78DF">
        <w:rPr>
          <w:rFonts w:ascii="Times New Roman" w:hAnsi="Times New Roman"/>
          <w:sz w:val="26"/>
          <w:szCs w:val="26"/>
          <w:lang w:val="en-US"/>
        </w:rPr>
        <w:t>x</w:t>
      </w:r>
      <w:r w:rsidRPr="00AD78DF">
        <w:rPr>
          <w:rFonts w:ascii="Times New Roman" w:hAnsi="Times New Roman"/>
          <w:sz w:val="26"/>
          <w:szCs w:val="26"/>
        </w:rPr>
        <w:t>[0,2]</w:t>
      </w:r>
    </w:p>
    <w:p w:rsidR="006022B3" w:rsidRPr="00AD78DF" w:rsidRDefault="006022B3" w:rsidP="006022B3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времени: {0,1,2,3,4}</w:t>
      </w:r>
    </w:p>
    <w:p w:rsidR="006022B3" w:rsidRPr="00AD78DF" w:rsidRDefault="006022B3" w:rsidP="006022B3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 xml:space="preserve">Искомое решение: </w:t>
      </w:r>
      <m:oMath>
        <m:r>
          <w:rPr>
            <w:rFonts w:ascii="Cambria Math" w:hAnsi="Cambria Math"/>
            <w:sz w:val="26"/>
            <w:szCs w:val="26"/>
          </w:rPr>
          <m:t>u=2x-3y+1</m:t>
        </m:r>
      </m:oMath>
    </w:p>
    <w:p w:rsidR="006022B3" w:rsidRPr="00F915BF" w:rsidRDefault="006022B3" w:rsidP="006022B3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Правая часть СЛАУ:</w:t>
      </w:r>
    </w:p>
    <w:p w:rsidR="006022B3" w:rsidRPr="00AD78DF" w:rsidRDefault="006022B3" w:rsidP="006022B3">
      <w:pPr>
        <w:rPr>
          <w:rFonts w:ascii="Times New Roman" w:hAnsi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-</m:t>
        </m:r>
        <m:r>
          <w:rPr>
            <w:rFonts w:ascii="Cambria Math" w:hAnsi="Cambria Math"/>
            <w:sz w:val="26"/>
            <w:szCs w:val="26"/>
          </w:rPr>
          <m:t>div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λ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grad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σ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∂u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∂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</w:rPr>
          <m:t>γ</m:t>
        </m:r>
        <m:r>
          <w:rPr>
            <w:rFonts w:ascii="Cambria Math" w:hAnsi="Cambria Math"/>
            <w:sz w:val="26"/>
            <w:szCs w:val="26"/>
            <w:lang w:val="en-US"/>
          </w:rPr>
          <m:t>u</m:t>
        </m:r>
        <m:r>
          <w:rPr>
            <w:rFonts w:ascii="Cambria Math" w:hAnsi="Cambria Math"/>
            <w:sz w:val="26"/>
            <w:szCs w:val="26"/>
          </w:rPr>
          <m:t xml:space="preserve">= </m:t>
        </m:r>
        <m:r>
          <w:rPr>
            <w:rFonts w:ascii="Cambria Math" w:hAnsi="Cambria Math"/>
            <w:sz w:val="26"/>
            <w:szCs w:val="26"/>
            <w:lang w:val="en-US"/>
          </w:rPr>
          <m:t>γ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  <m:r>
              <w:rPr>
                <w:rFonts w:ascii="Cambria Math" w:hAnsi="Cambria Math"/>
                <w:sz w:val="26"/>
                <w:szCs w:val="26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-3</m:t>
            </m:r>
            <m:r>
              <w:rPr>
                <w:rFonts w:ascii="Cambria Math" w:hAnsi="Cambria Math"/>
                <w:sz w:val="26"/>
                <w:szCs w:val="26"/>
              </w:rPr>
              <m:t>y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f</m:t>
        </m:r>
      </m:oMath>
      <w:r w:rsidRPr="00F915BF">
        <w:rPr>
          <w:rFonts w:ascii="Times New Roman" w:hAnsi="Times New Roman"/>
          <w:sz w:val="26"/>
          <w:szCs w:val="26"/>
        </w:rPr>
        <w:t xml:space="preserve"> </w:t>
      </w:r>
    </w:p>
    <w:p w:rsidR="00AD78DF" w:rsidRDefault="00AD78DF" w:rsidP="006022B3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1 конечный элемент, на всех границах заданы первые краевые условия.</w:t>
      </w:r>
    </w:p>
    <w:tbl>
      <w:tblPr>
        <w:tblW w:w="6252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1012"/>
        <w:gridCol w:w="1011"/>
        <w:gridCol w:w="1011"/>
        <w:gridCol w:w="1011"/>
        <w:gridCol w:w="1011"/>
        <w:gridCol w:w="1196"/>
      </w:tblGrid>
      <w:tr w:rsidR="00AD78DF" w:rsidRPr="00AD78DF" w:rsidTr="00AD78DF">
        <w:trPr>
          <w:trHeight w:val="300"/>
        </w:trPr>
        <w:tc>
          <w:tcPr>
            <w:tcW w:w="625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u = 2x-3y+1</w:t>
            </w:r>
          </w:p>
        </w:tc>
      </w:tr>
      <w:tr w:rsidR="00AD78DF" w:rsidRPr="00AD78DF" w:rsidTr="00AD78DF">
        <w:trPr>
          <w:trHeight w:val="300"/>
        </w:trPr>
        <w:tc>
          <w:tcPr>
            <w:tcW w:w="10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lambda</w:t>
            </w:r>
            <w:r>
              <w:rPr>
                <w:rFonts w:eastAsia="Times New Roman"/>
                <w:color w:val="000000"/>
                <w:lang w:eastAsia="ru-RU"/>
              </w:rPr>
              <w:t>: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sigma</w:t>
            </w:r>
            <w:r>
              <w:rPr>
                <w:rFonts w:eastAsia="Times New Roman"/>
                <w:color w:val="000000"/>
                <w:lang w:eastAsia="ru-RU"/>
              </w:rPr>
              <w:t>: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gamma</w:t>
            </w:r>
            <w:r>
              <w:rPr>
                <w:rFonts w:eastAsia="Times New Roman"/>
                <w:color w:val="000000"/>
                <w:lang w:eastAsia="ru-RU"/>
              </w:rPr>
              <w:t>: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AD78DF" w:rsidRPr="00AD78DF" w:rsidTr="00AD78DF">
        <w:trPr>
          <w:trHeight w:val="300"/>
        </w:trPr>
        <w:tc>
          <w:tcPr>
            <w:tcW w:w="10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t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x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y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u*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u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|u*-u|</w:t>
            </w:r>
          </w:p>
        </w:tc>
      </w:tr>
      <w:tr w:rsidR="00AD78DF" w:rsidRPr="00AD78DF" w:rsidTr="00AD78DF">
        <w:trPr>
          <w:trHeight w:val="300"/>
        </w:trPr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2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5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5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3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0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1</w:t>
            </w:r>
          </w:p>
        </w:tc>
        <w:tc>
          <w:tcPr>
            <w:tcW w:w="10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</w:tbl>
    <w:p w:rsidR="00AD78DF" w:rsidRDefault="00AD78DF" w:rsidP="006022B3">
      <w:pPr>
        <w:rPr>
          <w:rFonts w:ascii="Times New Roman" w:hAnsi="Times New Roman"/>
          <w:sz w:val="26"/>
          <w:szCs w:val="26"/>
        </w:rPr>
      </w:pPr>
    </w:p>
    <w:p w:rsidR="00AD78DF" w:rsidRDefault="00AD78DF" w:rsidP="006022B3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Тест завершён успешно, погрешности не обнаружены.</w:t>
      </w:r>
    </w:p>
    <w:p w:rsid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noProof/>
          <w:sz w:val="26"/>
          <w:szCs w:val="26"/>
          <w:lang w:eastAsia="ru-RU"/>
        </w:rPr>
        <mc:AlternateContent>
          <mc:Choice Requires="wpg">
            <w:drawing>
              <wp:anchor distT="0" distB="0" distL="114300" distR="114300" simplePos="0" relativeHeight="251687936" behindDoc="1" locked="0" layoutInCell="1" allowOverlap="1" wp14:anchorId="613E89DC" wp14:editId="373BAE24">
                <wp:simplePos x="0" y="0"/>
                <wp:positionH relativeFrom="column">
                  <wp:posOffset>3726180</wp:posOffset>
                </wp:positionH>
                <wp:positionV relativeFrom="paragraph">
                  <wp:posOffset>220345</wp:posOffset>
                </wp:positionV>
                <wp:extent cx="2748280" cy="2241550"/>
                <wp:effectExtent l="0" t="38100" r="90170" b="6350"/>
                <wp:wrapTight wrapText="bothSides">
                  <wp:wrapPolygon edited="0">
                    <wp:start x="0" y="-367"/>
                    <wp:lineTo x="0" y="367"/>
                    <wp:lineTo x="1647" y="2937"/>
                    <wp:lineTo x="449" y="3121"/>
                    <wp:lineTo x="299" y="14869"/>
                    <wp:lineTo x="1497" y="17623"/>
                    <wp:lineTo x="1647" y="18173"/>
                    <wp:lineTo x="4043" y="20560"/>
                    <wp:lineTo x="4492" y="20560"/>
                    <wp:lineTo x="20063" y="21478"/>
                    <wp:lineTo x="20213" y="21478"/>
                    <wp:lineTo x="21710" y="21478"/>
                    <wp:lineTo x="22159" y="17990"/>
                    <wp:lineTo x="7336" y="17623"/>
                    <wp:lineTo x="14224" y="15971"/>
                    <wp:lineTo x="14074" y="10831"/>
                    <wp:lineTo x="13924" y="8811"/>
                    <wp:lineTo x="14523" y="3671"/>
                    <wp:lineTo x="2396" y="2937"/>
                    <wp:lineTo x="2545" y="0"/>
                    <wp:lineTo x="2246" y="-367"/>
                    <wp:lineTo x="0" y="-367"/>
                  </wp:wrapPolygon>
                </wp:wrapTight>
                <wp:docPr id="723" name="Группа 7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8280" cy="2241550"/>
                          <a:chOff x="0" y="32443"/>
                          <a:chExt cx="3122642" cy="2365690"/>
                        </a:xfrm>
                      </wpg:grpSpPr>
                      <wps:wsp>
                        <wps:cNvPr id="724" name="Поле 58"/>
                        <wps:cNvSpPr txBox="1"/>
                        <wps:spPr>
                          <a:xfrm>
                            <a:off x="2971933" y="2264751"/>
                            <a:ext cx="150709" cy="13338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915BF" w:rsidRPr="00670D95" w:rsidRDefault="00F915BF" w:rsidP="00AD78DF">
                              <w:pPr>
                                <w:pStyle w:val="ac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670D95">
                                <w:rPr>
                                  <w:rFonts w:eastAsia="Times New Roman"/>
                                  <w:sz w:val="16"/>
                                  <w:szCs w:val="16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25" name="Группа 725"/>
                        <wpg:cNvGrpSpPr/>
                        <wpg:grpSpPr>
                          <a:xfrm>
                            <a:off x="0" y="32443"/>
                            <a:ext cx="3122642" cy="2330094"/>
                            <a:chOff x="0" y="32443"/>
                            <a:chExt cx="3122642" cy="2330094"/>
                          </a:xfrm>
                        </wpg:grpSpPr>
                        <wps:wsp>
                          <wps:cNvPr id="726" name="Поле 58"/>
                          <wps:cNvSpPr txBox="1"/>
                          <wps:spPr>
                            <a:xfrm>
                              <a:off x="0" y="36223"/>
                              <a:ext cx="150709" cy="13362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15BF" w:rsidRPr="00670D95" w:rsidRDefault="00F915B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proofErr w:type="gramStart"/>
                                <w:r w:rsidRPr="00670D95"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27" name="Группа 727"/>
                          <wpg:cNvGrpSpPr/>
                          <wpg:grpSpPr>
                            <a:xfrm>
                              <a:off x="78925" y="32443"/>
                              <a:ext cx="3043717" cy="2330094"/>
                              <a:chOff x="78925" y="32443"/>
                              <a:chExt cx="3043717" cy="2330094"/>
                            </a:xfrm>
                          </wpg:grpSpPr>
                          <wpg:grpSp>
                            <wpg:cNvPr id="728" name="Группа 728"/>
                            <wpg:cNvGrpSpPr/>
                            <wpg:grpSpPr>
                              <a:xfrm>
                                <a:off x="78925" y="32443"/>
                                <a:ext cx="3043717" cy="2330094"/>
                                <a:chOff x="772538" y="296883"/>
                                <a:chExt cx="2398173" cy="1874719"/>
                              </a:xfrm>
                            </wpg:grpSpPr>
                            <wpg:grpSp>
                              <wpg:cNvPr id="729" name="Группа 729"/>
                              <wpg:cNvGrpSpPr/>
                              <wpg:grpSpPr>
                                <a:xfrm>
                                  <a:off x="772538" y="296883"/>
                                  <a:ext cx="2398173" cy="1698172"/>
                                  <a:chOff x="772538" y="296883"/>
                                  <a:chExt cx="2398173" cy="1698172"/>
                                </a:xfrm>
                              </wpg:grpSpPr>
                              <wpg:grpSp>
                                <wpg:cNvPr id="730" name="Группа 730"/>
                                <wpg:cNvGrpSpPr/>
                                <wpg:grpSpPr>
                                  <a:xfrm>
                                    <a:off x="926275" y="296883"/>
                                    <a:ext cx="2244436" cy="1698172"/>
                                    <a:chOff x="926275" y="296883"/>
                                    <a:chExt cx="2244436" cy="1698172"/>
                                  </a:xfrm>
                                </wpg:grpSpPr>
                                <wps:wsp>
                                  <wps:cNvPr id="731" name="Прямая со стрелкой 731"/>
                                  <wps:cNvCnPr/>
                                  <wps:spPr>
                                    <a:xfrm flipH="1" flipV="1">
                                      <a:off x="926275" y="296883"/>
                                      <a:ext cx="11875" cy="1698172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32" name="Прямая со стрелкой 732"/>
                                  <wps:cNvCnPr/>
                                  <wps:spPr>
                                    <a:xfrm>
                                      <a:off x="938150" y="1995055"/>
                                      <a:ext cx="2232561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733" name="Группа 733"/>
                                <wpg:cNvGrpSpPr/>
                                <wpg:grpSpPr>
                                  <a:xfrm>
                                    <a:off x="772538" y="669754"/>
                                    <a:ext cx="128131" cy="1036237"/>
                                    <a:chOff x="772538" y="669754"/>
                                    <a:chExt cx="128131" cy="1036237"/>
                                  </a:xfrm>
                                </wpg:grpSpPr>
                                <wps:wsp>
                                  <wps:cNvPr id="734" name="Поле 58"/>
                                  <wps:cNvSpPr txBox="1"/>
                                  <wps:spPr>
                                    <a:xfrm>
                                      <a:off x="776196" y="159867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AD78DF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35" name="Поле 58"/>
                                  <wps:cNvSpPr txBox="1"/>
                                  <wps:spPr>
                                    <a:xfrm>
                                      <a:off x="772538" y="1344467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AD78DF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8" name="Поле 58"/>
                                  <wps:cNvSpPr txBox="1"/>
                                  <wps:spPr>
                                    <a:xfrm>
                                      <a:off x="777893" y="1123049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AD78DF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9" name="Поле 58"/>
                                  <wps:cNvSpPr txBox="1"/>
                                  <wps:spPr>
                                    <a:xfrm>
                                      <a:off x="777893" y="89869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AD78DF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90" name="Поле 58"/>
                                  <wps:cNvSpPr txBox="1"/>
                                  <wps:spPr>
                                    <a:xfrm>
                                      <a:off x="781924" y="669754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AD78DF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91" name="Группа 291"/>
                              <wpg:cNvGrpSpPr/>
                              <wpg:grpSpPr>
                                <a:xfrm>
                                  <a:off x="1255255" y="2060004"/>
                                  <a:ext cx="1062642" cy="111598"/>
                                  <a:chOff x="1255255" y="2060004"/>
                                  <a:chExt cx="1062642" cy="111598"/>
                                </a:xfrm>
                              </wpg:grpSpPr>
                              <wps:wsp>
                                <wps:cNvPr id="292" name="Поле 58"/>
                                <wps:cNvSpPr txBox="1"/>
                                <wps:spPr>
                                  <a:xfrm>
                                    <a:off x="1255255" y="2060004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3" name="Поле 58"/>
                                <wps:cNvSpPr txBox="1"/>
                                <wps:spPr>
                                  <a:xfrm>
                                    <a:off x="1486131" y="2060010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4" name="Поле 58"/>
                                <wps:cNvSpPr txBox="1"/>
                                <wps:spPr>
                                  <a:xfrm>
                                    <a:off x="1712535" y="206428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5" name="Поле 58"/>
                                <wps:cNvSpPr txBox="1"/>
                                <wps:spPr>
                                  <a:xfrm>
                                    <a:off x="1953760" y="2063662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6" name="Поле 58"/>
                                <wps:cNvSpPr txBox="1"/>
                                <wps:spPr>
                                  <a:xfrm>
                                    <a:off x="2199152" y="206352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297" name="Группа 297"/>
                            <wpg:cNvGrpSpPr/>
                            <wpg:grpSpPr>
                              <a:xfrm>
                                <a:off x="696610" y="522523"/>
                                <a:ext cx="1342774" cy="1369339"/>
                                <a:chOff x="696610" y="522523"/>
                                <a:chExt cx="1342774" cy="1369339"/>
                              </a:xfrm>
                            </wpg:grpSpPr>
                            <wps:wsp>
                              <wps:cNvPr id="298" name="Прямая соединительная линия 298"/>
                              <wps:cNvCnPr/>
                              <wps:spPr>
                                <a:xfrm>
                                  <a:off x="1411900" y="612815"/>
                                  <a:ext cx="0" cy="938151"/>
                                </a:xfrm>
                                <a:prstGeom prst="line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99" name="Группа 299"/>
                              <wpg:cNvGrpSpPr/>
                              <wpg:grpSpPr>
                                <a:xfrm>
                                  <a:off x="696610" y="1790067"/>
                                  <a:ext cx="1338814" cy="101795"/>
                                  <a:chOff x="1259218" y="1711016"/>
                                  <a:chExt cx="1054864" cy="81901"/>
                                </a:xfrm>
                              </wpg:grpSpPr>
                              <wps:wsp>
                                <wps:cNvPr id="300" name="Поле 300"/>
                                <wps:cNvSpPr txBox="1"/>
                                <wps:spPr>
                                  <a:xfrm>
                                    <a:off x="1259218" y="1711016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AD78DF">
                                      <w:pPr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 w:rsidRPr="00670D95">
                                        <w:rPr>
                                          <w:sz w:val="16"/>
                                          <w:szCs w:val="16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1" name="Поле 58"/>
                                <wps:cNvSpPr txBox="1"/>
                                <wps:spPr>
                                  <a:xfrm>
                                    <a:off x="1712535" y="17125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2" name="Поле 58"/>
                                <wps:cNvSpPr txBox="1"/>
                                <wps:spPr>
                                  <a:xfrm>
                                    <a:off x="2195337" y="1715447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03" name="Прямоугольник 303"/>
                              <wps:cNvSpPr/>
                              <wps:spPr>
                                <a:xfrm>
                                  <a:off x="193117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04" name="Группа 304"/>
                              <wpg:cNvGrpSpPr/>
                              <wpg:grpSpPr>
                                <a:xfrm>
                                  <a:off x="760865" y="544287"/>
                                  <a:ext cx="1198917" cy="1166032"/>
                                  <a:chOff x="1401287" y="736271"/>
                                  <a:chExt cx="944638" cy="938152"/>
                                </a:xfrm>
                              </wpg:grpSpPr>
                              <wps:wsp>
                                <wps:cNvPr id="307" name="Фигура, имеющая форму буквы L 307"/>
                                <wps:cNvSpPr/>
                                <wps:spPr>
                                  <a:xfrm rot="5400000">
                                    <a:off x="1401287" y="736271"/>
                                    <a:ext cx="938151" cy="938151"/>
                                  </a:xfrm>
                                  <a:prstGeom prst="corner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  <a:prstDash val="sysDot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8" name="Прямая соединительная линия 308"/>
                                <wps:cNvCnPr/>
                                <wps:spPr>
                                  <a:xfrm flipV="1">
                                    <a:off x="1635825" y="736271"/>
                                    <a:ext cx="297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9" name="Прямая соединительная линия 309"/>
                                <wps:cNvCnPr/>
                                <wps:spPr>
                                  <a:xfrm flipH="1">
                                    <a:off x="1401287" y="970809"/>
                                    <a:ext cx="938151" cy="29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0" name="Прямая соединительная линия 310"/>
                                <wps:cNvCnPr/>
                                <wps:spPr>
                                  <a:xfrm flipH="1">
                                    <a:off x="1401287" y="1199408"/>
                                    <a:ext cx="469075" cy="593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1" name="Прямая соединительная линия 311"/>
                                <wps:cNvCnPr/>
                                <wps:spPr>
                                  <a:xfrm flipH="1">
                                    <a:off x="1401288" y="1413164"/>
                                    <a:ext cx="94463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2" name="Прямая соединительная линия 312"/>
                                <wps:cNvCnPr/>
                                <wps:spPr>
                                  <a:xfrm>
                                    <a:off x="2113808" y="736271"/>
                                    <a:ext cx="0" cy="93815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3" name="Прямая соединительная линия 313"/>
                                <wps:cNvCnPr/>
                                <wps:spPr>
                                  <a:xfrm>
                                    <a:off x="1870362" y="736271"/>
                                    <a:ext cx="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14" name="Прямоугольник 314"/>
                              <wps:cNvSpPr/>
                              <wps:spPr>
                                <a:xfrm>
                                  <a:off x="1931170" y="530827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5" name="Прямоугольник 315"/>
                              <wps:cNvSpPr/>
                              <wps:spPr>
                                <a:xfrm>
                                  <a:off x="1928339" y="1070479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6" name="Прямоугольник 316"/>
                              <wps:cNvSpPr/>
                              <wps:spPr>
                                <a:xfrm>
                                  <a:off x="1326385" y="530827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7" name="Прямоугольник 317"/>
                              <wps:cNvSpPr/>
                              <wps:spPr>
                                <a:xfrm>
                                  <a:off x="734540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8" name="Прямоугольник 318"/>
                              <wps:cNvSpPr/>
                              <wps:spPr>
                                <a:xfrm>
                                  <a:off x="734540" y="522523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9" name="Прямоугольник 319"/>
                              <wps:cNvSpPr/>
                              <wps:spPr>
                                <a:xfrm>
                                  <a:off x="1331026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8" name="Прямоугольник 608"/>
                              <wps:cNvSpPr/>
                              <wps:spPr>
                                <a:xfrm>
                                  <a:off x="73864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9" name="Прямоугольник 609"/>
                              <wps:cNvSpPr/>
                              <wps:spPr>
                                <a:xfrm>
                                  <a:off x="1331026" y="167491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10" name="Прямая соединительная линия 610"/>
                              <wps:cNvCnPr/>
                              <wps:spPr>
                                <a:xfrm>
                                  <a:off x="1957352" y="1127303"/>
                                  <a:ext cx="2430" cy="609138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1" name="Прямая соединительная линия 611"/>
                              <wps:cNvCnPr/>
                              <wps:spPr>
                                <a:xfrm flipH="1" flipV="1">
                                  <a:off x="1388247" y="1702933"/>
                                  <a:ext cx="542924" cy="549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2" name="Прямая соединительная линия 612"/>
                              <wps:cNvCnPr/>
                              <wps:spPr>
                                <a:xfrm flipH="1">
                                  <a:off x="734540" y="1127690"/>
                                  <a:ext cx="596486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613" name="Группа 613"/>
                              <wpg:cNvGrpSpPr/>
                              <wpg:grpSpPr>
                                <a:xfrm>
                                  <a:off x="699172" y="1178441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614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5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6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17" name="Прямая соединительная линия 617"/>
                              <wps:cNvCnPr/>
                              <wps:spPr>
                                <a:xfrm>
                                  <a:off x="1354996" y="586863"/>
                                  <a:ext cx="4641" cy="512809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618" name="Группа 618"/>
                              <wpg:cNvGrpSpPr/>
                              <wpg:grpSpPr>
                                <a:xfrm>
                                  <a:off x="700741" y="623776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619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20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21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па 723" o:spid="_x0000_s1083" style="position:absolute;margin-left:293.4pt;margin-top:17.35pt;width:216.4pt;height:176.5pt;z-index:-251628544" coordorigin=",324" coordsize="31226,23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">
                <v:shape id="Поле 58" o:spid="_x0000_s1084" type="#_x0000_t202" style="position:absolute;left:29719;top:22647;width:1507;height:1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GgM8YA&#10;AADcAAAADwAAAGRycy9kb3ducmV2LnhtbESPQWvCQBSE74X+h+UVvBTdVEQlugltoaCgSFU8P7Kv&#10;2dTs2zS7avTXdwtCj8PMfMPM887W4kytrxwreBkkIIgLpysuFex3H/0pCB+QNdaOScGVPOTZ48Mc&#10;U+0u/EnnbShFhLBPUYEJoUml9IUhi37gGuLofbnWYoiyLaVu8RLhtpbDJBlLixXHBYMNvRsqjtuT&#10;VTC9jtbPh/Hk8F1vlm/mVv7w6ohK9Z661xmIQF34D9/bC61gMhzB35l4BGT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VGgM8YAAADcAAAADwAAAAAAAAAAAAAAAACYAgAAZHJz&#10;L2Rvd25yZXYueG1sUEsFBgAAAAAEAAQA9QAAAIsDAAAAAA==&#10;" fillcolor="white [3201]" stroked="f" strokeweight=".5pt">
                  <v:textbox inset="0,0,0,0">
                    <w:txbxContent>
                      <w:p w:rsidR="00EB7E3F" w:rsidRPr="00670D95" w:rsidRDefault="00EB7E3F" w:rsidP="00AD78DF">
                        <w:pPr>
                          <w:pStyle w:val="ac"/>
                          <w:spacing w:before="0" w:beforeAutospacing="0" w:after="200" w:afterAutospacing="0" w:line="276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670D95">
                          <w:rPr>
                            <w:rFonts w:eastAsia="Times New Roman"/>
                            <w:sz w:val="16"/>
                            <w:szCs w:val="16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Группа 725" o:spid="_x0000_s1085" style="position:absolute;top:324;width:31226;height:23301" coordorigin=",324" coordsize="31226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2nX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ZNp1zFAAAA3AAA&#10;AA8AAAAAAAAAAAAAAAAAqgIAAGRycy9kb3ducmV2LnhtbFBLBQYAAAAABAAEAPoAAACcAwAAAAA=&#10;">
                  <v:shape id="Поле 58" o:spid="_x0000_s1086" type="#_x0000_t202" style="position:absolute;top:362;width:1507;height:1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+b38YA&#10;AADcAAAADwAAAGRycy9kb3ducmV2LnhtbESPQWsCMRSE7wX/Q3iCl1KzFVllaxQrCAqVohbPj83r&#10;ZnXzsm6irv31TUHocZiZb5jJrLWVuFLjS8cKXvsJCOLc6ZILBV/75csYhA/IGivHpOBOHmbTztME&#10;M+1uvKXrLhQiQthnqMCEUGdS+tyQRd93NXH0vl1jMUTZFFI3eItwW8lBkqTSYslxwWBNC0P5aXex&#10;Csb34eb5kI4Ox+pz/W5+ijN/nFCpXredv4EI1Ib/8KO90gpGgxT+zsQjIK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s+b38YAAADcAAAADwAAAAAAAAAAAAAAAACYAgAAZHJz&#10;L2Rvd25yZXYueG1sUEsFBgAAAAAEAAQA9QAAAIsDAAAAAA==&#10;" fillcolor="white [3201]" stroked="f" strokeweight=".5pt">
                    <v:textbox inset="0,0,0,0">
                      <w:txbxContent>
                        <w:p w:rsidR="00EB7E3F" w:rsidRPr="00670D95" w:rsidRDefault="00EB7E3F" w:rsidP="00AD78DF">
                          <w:pPr>
                            <w:pStyle w:val="ac"/>
                            <w:spacing w:before="0" w:beforeAutospacing="0" w:after="200" w:afterAutospacing="0" w:line="276" w:lineRule="auto"/>
                            <w:jc w:val="center"/>
                            <w:rPr>
                              <w:sz w:val="16"/>
                              <w:szCs w:val="16"/>
                              <w:lang w:val="en-US"/>
                            </w:rPr>
                          </w:pPr>
                          <w:proofErr w:type="gramStart"/>
                          <w:r w:rsidRPr="00670D95">
                            <w:rPr>
                              <w:sz w:val="16"/>
                              <w:szCs w:val="16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Группа 727" o:spid="_x0000_s1087" style="position:absolute;left:789;top:324;width:30437;height:23301" coordorigin="789,324" coordsize="30437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Ocs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TnLDFAAAA3AAA&#10;AA8AAAAAAAAAAAAAAAAAqgIAAGRycy9kb3ducmV2LnhtbFBLBQYAAAAABAAEAPoAAACcAwAAAAA=&#10;">
                    <v:group id="Группа 728" o:spid="_x0000_s1088" style="position:absolute;left:789;top:324;width:30437;height:23301" coordorigin="7725,2968" coordsize="23981,18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EwIws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Sw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hMCMLCAAAA3AAAAA8A&#10;AAAAAAAAAAAAAAAAqgIAAGRycy9kb3ducmV2LnhtbFBLBQYAAAAABAAEAPoAAACZAwAAAAA=&#10;">
                      <v:group id="Группа 729" o:spid="_x0000_s1089" style="position:absolute;left:7725;top:2968;width:23982;height:16982" coordorigin="7725,2968" coordsize="23981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wCtWc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5+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AK1ZxgAAANwA&#10;AAAPAAAAAAAAAAAAAAAAAKoCAABkcnMvZG93bnJldi54bWxQSwUGAAAAAAQABAD6AAAAnQMAAAAA&#10;">
                        <v:group id="Группа 730" o:spid="_x0000_s1090" style="position:absolute;left:9262;top:2968;width:22445;height:16982" coordorigin="9262,2968" coordsize="22444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+OSGc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czG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PjkhnCAAAA3AAAAA8A&#10;AAAAAAAAAAAAAAAAqgIAAGRycy9kb3ducmV2LnhtbFBLBQYAAAAABAAEAPoAAACZAwAAAAA=&#10;">
                          <v:shape id="Прямая со стрелкой 731" o:spid="_x0000_s1091" type="#_x0000_t32" style="position:absolute;left:9262;top:2968;width:119;height:1698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/0uMgAAADcAAAADwAAAGRycy9kb3ducmV2LnhtbESPQWvCQBSE70L/w/IKXqRurEVL6iql&#10;VRCKQo099PbIviZps2/D7mqiv94VhB6HmfmGmS06U4sjOV9ZVjAaJiCIc6srLhTss9XDMwgfkDXW&#10;lknBiTws5ne9GabatvxJx10oRISwT1FBGUKTSunzkgz6oW2Io/djncEQpSukdthGuKnlY5JMpMGK&#10;40KJDb2VlP/tDkYBbZZf79Ps/Lvfbp/GAztx31n7oVT/vnt9ARGoC//hW3utFUzHI7ieiUdAzi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S/0uMgAAADcAAAADwAAAAAA&#10;AAAAAAAAAAChAgAAZHJzL2Rvd25yZXYueG1sUEsFBgAAAAAEAAQA+QAAAJYDAAAAAA==&#10;" strokecolor="black [3040]">
                            <v:stroke endarrow="open"/>
                          </v:shape>
                          <v:shape id="Прямая со стрелкой 732" o:spid="_x0000_s1092" type="#_x0000_t32" style="position:absolute;left:9381;top:19950;width:223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5qnsQAAADcAAAADwAAAGRycy9kb3ducmV2LnhtbESPT4vCMBTE7wv7HcJb8Lamq6Bu11RE&#10;KHjQg//w+mjetqXNS21ird/eCILHYWZ+w8wXvalFR60rLSv4GUYgiDOrS84VHA/p9wyE88gaa8uk&#10;4E4OFsnnxxxjbW+8o27vcxEg7GJUUHjfxFK6rCCDbmgb4uD929agD7LNpW7xFuCmlqMomkiDJYeF&#10;AhtaFZRV+6tRELlJelkdqm13zP1uc5bp+v57Umrw1S//QHjq/Tv8aq+1gul4BM8z4QjI5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nmqexAAAANwAAAAPAAAAAAAAAAAA&#10;AAAAAKECAABkcnMvZG93bnJldi54bWxQSwUGAAAAAAQABAD5AAAAkgMAAAAA&#10;" strokecolor="black [3040]">
                            <v:stroke endarrow="open"/>
                          </v:shape>
                        </v:group>
                        <v:group id="Группа 733" o:spid="_x0000_s1093" style="position:absolute;left:7725;top:6697;width:1281;height:10362" coordorigin="7725,6697" coordsize="1281,10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EMbs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J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MxDG7FAAAA3AAA&#10;AA8AAAAAAAAAAAAAAAAAqgIAAGRycy9kb3ducmV2LnhtbFBLBQYAAAAABAAEAPoAAACcAwAAAAA=&#10;">
                          <v:shape id="Поле 58" o:spid="_x0000_s1094" type="#_x0000_t202" style="position:absolute;left:7761;top:1598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g27sYA&#10;AADcAAAADwAAAGRycy9kb3ducmV2LnhtbESPQWsCMRSE74L/ITzBi9RsW1HZGqUtCBWUoi2eH5vn&#10;ZnXzst1EXf31Rih4HGbmG2Yya2wpTlT7wrGC534CgjhzuuBcwe/P/GkMwgdkjaVjUnAhD7NpuzXB&#10;VLszr+m0CbmIEPYpKjAhVKmUPjNk0fddRRy9nasthijrXOoazxFuS/mSJENpseC4YLCiT0PZYXO0&#10;CsaXwaq3HY62+/J78WGu+R8vD6hUt9O8v4EI1IRH+L/9pRWMXgdwPxOPgJ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Ig27sYAAADcAAAADwAAAAAAAAAAAAAAAACYAgAAZHJz&#10;L2Rvd25yZXYueG1sUEsFBgAAAAAEAAQA9QAAAIs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AD78DF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095" type="#_x0000_t202" style="position:absolute;left:7725;top:13444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STdcYA&#10;AADcAAAADwAAAGRycy9kb3ducmV2LnhtbESPQWsCMRSE74X+h/AKvYhmrVZlNYoKhRYspSqeH5vX&#10;zdbNy7qJuvbXG0HocZiZb5jJrLGlOFHtC8cKup0EBHHmdMG5gu3mrT0C4QOyxtIxKbiQh9n08WGC&#10;qXZn/qbTOuQiQtinqMCEUKVS+syQRd9xFXH0flxtMURZ51LXeI5wW8qXJBlIiwXHBYMVLQ1l+/XR&#10;Khhd+p+t3WC4+y2/PhbmLz/wao9KPT818zGIQE34D9/b71rBsPcKtzPxCMj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8STdcYAAADcAAAADwAAAAAAAAAAAAAAAACYAgAAZHJz&#10;L2Rvd25yZXYueG1sUEsFBgAAAAAEAAQA9QAAAIs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AD78DF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096" type="#_x0000_t202" style="position:absolute;left:7778;top:1123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RWiMMA&#10;AADcAAAADwAAAGRycy9kb3ducmV2LnhtbERPXWvCMBR9H/gfwhV8kZlOxJVqFCcIEyaiGz5fmmtT&#10;bW5qk2ndrzcPwh4P53s6b20lrtT40rGCt0ECgjh3uuRCwc/36jUF4QOyxsoxKbiTh/ms8zLFTLsb&#10;7+i6D4WIIewzVGBCqDMpfW7Ioh+4mjhyR9dYDBE2hdQN3mK4reQwScbSYsmxwWBNS0P5ef9rFaT3&#10;0aZ/GL8fTtV2/WH+igt/nVGpXrddTEAEasO/+On+1AqGaVwbz8Qj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xRWiMMAAADcAAAADwAAAAAAAAAAAAAAAACYAgAAZHJzL2Rv&#10;d25yZXYueG1sUEsFBgAAAAAEAAQA9QAAAIg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AD78DF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097" type="#_x0000_t202" style="position:absolute;left:7778;top:8986;width:1188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jzE8cA&#10;AADcAAAADwAAAGRycy9kb3ducmV2LnhtbESP3WoCMRSE7wu+QzhCb4pmFdHt1ihaKFRoKf7g9WFz&#10;utm6OVk3qa4+fSMUvBxm5htmOm9tJU7U+NKxgkE/AUGcO11yoWC3feulIHxA1lg5JgUX8jCfdR6m&#10;mGl35jWdNqEQEcI+QwUmhDqT0ueGLPq+q4mj9+0aiyHKppC6wXOE20oOk2QsLZYcFwzW9GooP2x+&#10;rYL0Mvp82o8n+5/qa7U01+LIHwdU6rHbLl5ABGrDPfzfftcKhukz3M7EIyB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hY8xPHAAAA3AAAAA8AAAAAAAAAAAAAAAAAmAIAAGRy&#10;cy9kb3ducmV2LnhtbFBLBQYAAAAABAAEAPUAAACM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AD78DF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098" type="#_x0000_t202" style="position:absolute;left:7819;top:6697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vMU8QA&#10;AADcAAAADwAAAGRycy9kb3ducmV2LnhtbERPXWvCMBR9H/gfwhX2IjNVhrquqbiBsMFEpuLzpbk2&#10;1eama6LW/frlQdjj4Xxn887W4kKtrxwrGA0TEMSF0xWXCnbb5dMMhA/IGmvHpOBGHuZ57yHDVLsr&#10;f9NlE0oRQ9inqMCE0KRS+sKQRT90DXHkDq61GCJsS6lbvMZwW8txkkykxYpjg8GG3g0Vp83ZKpjd&#10;nleD/WS6P9brzzfzW/7w1wmVeux3i1cQgbrwL767P7SC8UucH8/EIy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7zFPEAAAA3AAAAA8AAAAAAAAAAAAAAAAAmAIAAGRycy9k&#10;b3ducmV2LnhtbFBLBQYAAAAABAAEAPUAAACJ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AD78DF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Группа 291" o:spid="_x0000_s1099" style="position:absolute;left:12552;top:20600;width:10626;height:1116" coordorigin="12552,20600" coordsize="10626,1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      <v:shape id="Поле 58" o:spid="_x0000_s1100" type="#_x0000_t202" style="position:absolute;left:12552;top:2060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X3v8YA&#10;AADcAAAADwAAAGRycy9kb3ducmV2LnhtbESPQWsCMRSE70L/Q3gFL1KzXcTqapQqCBUspbZ4fmye&#10;m9XNy7qJuvbXNwWhx2FmvmGm89ZW4kKNLx0reO4nIIhzp0suFHx/rZ5GIHxA1lg5JgU38jCfPXSm&#10;mGl35U+6bEMhIoR9hgpMCHUmpc8NWfR9VxNHb+8aiyHKppC6wWuE20qmSTKUFkuOCwZrWhrKj9uz&#10;VTC6Dd57u+HL7lB9rBfmpzjx5ohKdR/b1wmIQG34D9/bb1pBOk7h70w8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yX3v8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101" type="#_x0000_t202" style="position:absolute;left:14861;top:20600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lSJMYA&#10;AADcAAAADwAAAGRycy9kb3ducmV2LnhtbESPQWsCMRSE7wX/Q3hCL6JZbVG7NYotCC1YRFs8PzbP&#10;zermZbuJuvrrTUHocZiZb5jJrLGlOFHtC8cK+r0EBHHmdMG5gp/vRXcMwgdkjaVjUnAhD7Np62GC&#10;qXZnXtNpE3IRIexTVGBCqFIpfWbIou+5ijh6O1dbDFHWudQ1niPclnKQJENpseC4YLCid0PZYXO0&#10;CsaX56/Odjja7svV55u55r+8PKBSj+1m/goiUBP+w/f2h1YweHmCvzPxCMjp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GlSJM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102" type="#_x0000_t202" style="position:absolute;left:17125;top:20642;width:1187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DKUMYA&#10;AADcAAAADwAAAGRycy9kb3ducmV2LnhtbESPQWsCMRSE74X+h/AEL6VmFVG7NUoVBIWKdFs8Pzav&#10;m9XNy7pJdfXXN0Khx2FmvmGm89ZW4kyNLx0r6PcSEMS50yUXCr4+V88TED4ga6wck4IreZjPHh+m&#10;mGp34Q86Z6EQEcI+RQUmhDqV0ueGLPqeq4mj9+0aiyHKppC6wUuE20oOkmQkLZYcFwzWtDSUH7Mf&#10;q2ByHW6f9qPx/lDtNgtzK078fkSlup327RVEoDb8h//aa61g8DKE+5l4BOT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4DKUM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103" type="#_x0000_t202" style="position:absolute;left:19537;top:2063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xvy8YA&#10;AADcAAAADwAAAGRycy9kb3ducmV2LnhtbESPQWsCMRSE7wX/Q3hCL6JZpVW7NYotCC1YRFs8PzbP&#10;zermZbuJuvrrTUHocZiZb5jJrLGlOFHtC8cK+r0EBHHmdMG5gp/vRXcMwgdkjaVjUnAhD7Np62GC&#10;qXZnXtNpE3IRIexTVGBCqFIpfWbIou+5ijh6O1dbDFHWudQ1niPclnKQJENpseC4YLCid0PZYXO0&#10;CsaXp6/Odjja7svV55u55r+8PKBSj+1m/goiUBP+w/f2h1YweHmGvzPxCMjp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Mxvy8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104" type="#_x0000_t202" style="position:absolute;left:21991;top:20635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7xvMcA&#10;AADcAAAADwAAAGRycy9kb3ducmV2LnhtbESP3WoCMRSE74W+QzgFb0SzlbLV1SitUGhBEX/w+rA5&#10;blY3J9tNqmufvikIvRxm5htmOm9tJS7U+NKxgqdBAoI4d7rkQsF+994fgfABWWPlmBTcyMN89tCZ&#10;YqbdlTd02YZCRAj7DBWYEOpMSp8bsugHriaO3tE1FkOUTSF1g9cIt5UcJkkqLZYcFwzWtDCUn7ff&#10;VsHo9rzqHdKXw6laf76Zn+KLl2dUqvvYvk5ABGrDf/je/tAKhuMU/s7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we8bz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Группа 297" o:spid="_x0000_s1105" style="position:absolute;left:6966;top:5225;width:13427;height:13693" coordorigin="6966,5225" coordsize="13427,13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<v:line id="Прямая соединительная линия 298" o:spid="_x0000_s1106" style="position:absolute;visibility:visible;mso-wrap-style:square" from="14119,6128" to="14119,15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IY/L4AAADcAAAADwAAAGRycy9kb3ducmV2LnhtbERPz2vCMBS+C/sfwht403Q9DFuNMgaD&#10;3WS13h/NW9MteSlJtPW/NwfB48f3e3eYnRVXCnHwrOBtXYAg7rweuFfQnr5WGxAxIWu0nknBjSIc&#10;9i+LHdbaT/xD1yb1IodwrFGBSWmspYydIYdx7UfizP364DBlGHqpA0453FlZFsW7dDhwbjA40qeh&#10;7r+5OAWTpbMJVaO1PVab8+3SuvKvVWr5On9sQSSa01P8cH9rBWWV1+Yz+QjI/R0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zwhj8vgAAANwAAAAPAAAAAAAAAAAAAAAAAKEC&#10;AABkcnMvZG93bnJldi54bWxQSwUGAAAAAAQABAD5AAAAjAMAAAAA&#10;" stroked="f"/>
                      <v:group id="Группа 299" o:spid="_x0000_s1107" style="position:absolute;left:6966;top:17900;width:13388;height:1018" coordorigin="12592,17110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    <v:shape id="Поле 300" o:spid="_x0000_s1108" type="#_x0000_t202" style="position:absolute;left:12592;top:17110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BWScMA&#10;AADcAAAADwAAAGRycy9kb3ducmV2LnhtbERPy2oCMRTdF/yHcAtuimaqojIaxRYKChXxgevL5DqZ&#10;OrmZTlId+/VmIbg8nPd03thSXKj2hWMF790EBHHmdMG5gsP+qzMG4QOyxtIxKbiRh/ms9TLFVLsr&#10;b+myC7mIIexTVGBCqFIpfWbIou+6ijhyJ1dbDBHWudQ1XmO4LWUvSYbSYsGxwWBFn4ay8+7PKhjf&#10;Buu343B0/Ck3qw/zn//y9xmVar82iwmIQE14ih/upVbQT+L8eCYeAT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BWScMAAADcAAAADwAAAAAAAAAAAAAAAACYAgAAZHJzL2Rv&#10;d25yZXYueG1sUEsFBgAAAAAEAAQA9QAAAIg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AD78DF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70D95"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109" type="#_x0000_t202" style="position:absolute;left:17125;top:17125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zz0sYA&#10;AADcAAAADwAAAGRycy9kb3ducmV2LnhtbESP3WoCMRSE7wXfIRyhN6VmrcXK1ii2UFCwiD94fdic&#10;blY3J9tN1NWnN0LBy2FmvmFGk8aW4kS1Lxwr6HUTEMSZ0wXnCrab75chCB+QNZaOScGFPEzG7dYI&#10;U+3OvKLTOuQiQtinqMCEUKVS+syQRd91FXH0fl1tMURZ51LXeI5wW8rXJBlIiwXHBYMVfRnKDuuj&#10;VTC8vP087wbvu325nH+aa/7HiwMq9dRpph8gAjXhEf5vz7SCftKD+5l4BOT4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Rzz0s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110" type="#_x0000_t202" style="position:absolute;left:21953;top:1715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5tpcYA&#10;AADcAAAADwAAAGRycy9kb3ducmV2LnhtbESPQWsCMRSE7wX/Q3iFXopmq0VlNYotFCpUxFU8PzbP&#10;zdbNy3aT6uqvNwWhx2FmvmGm89ZW4kSNLx0reOklIIhzp0suFOy2H90xCB+QNVaOScGFPMxnnYcp&#10;ptqdeUOnLBQiQtinqMCEUKdS+tyQRd9zNXH0Dq6xGKJsCqkbPEe4rWQ/SYbSYslxwWBN74byY/Zr&#10;FYwvr6vn/XC0/67WyzdzLX7464hKPT22iwmIQG34D9/bn1rBIOnD35l4BOT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c5tpc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rect id="Прямоугольник 303" o:spid="_x0000_s1111" style="position:absolute;left:19311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kkh8MA&#10;AADcAAAADwAAAGRycy9kb3ducmV2LnhtbESPQYvCMBSE7wv+h/AEb5qoi6zVKCIonoR19eDt0Tzb&#10;avNSm1jrv98sCHscZuYbZr5sbSkaqn3hWMNwoEAQp84UnGk4/mz6XyB8QDZYOiYNL/KwXHQ+5pgY&#10;9+Rvag4hExHCPkENeQhVIqVPc7LoB64ijt7F1RZDlHUmTY3PCLelHCk1kRYLjgs5VrTOKb0dHlbD&#10;9MqXszpt76OjbT6r3R33p2Kida/brmYgArXhP/xu74yGsRrD35l4BO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kkh8MAAADcAAAADwAAAAAAAAAAAAAAAACYAgAAZHJzL2Rv&#10;d25yZXYueG1sUEsFBgAAAAAEAAQA9QAAAIgDAAAAAA==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group id="Группа 304" o:spid="_x0000_s1112" style="position:absolute;left:7608;top:5442;width:11989;height:11661" coordorigin="14012,7362" coordsize="9446,9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vyvs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yjC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78r7FAAAA3AAA&#10;AA8AAAAAAAAAAAAAAAAAqgIAAGRycy9kb3ducmV2LnhtbFBLBQYAAAAABAAEAPoAAACcAwAAAAA=&#10;">
                        <v:shape id="Фигура, имеющая форму буквы L 307" o:spid="_x0000_s1113" style="position:absolute;left:14012;top:7362;width:9382;height:9382;rotation:90;visibility:visible;mso-wrap-style:square;v-text-anchor:middle" coordsize="938151,938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bg1sMA&#10;AADcAAAADwAAAGRycy9kb3ducmV2LnhtbESPQWsCMRSE7wX/Q3iCt5qtlipbo4ggCgWhrhdvj83r&#10;ZunmZUniuv57Iwgeh5n5hlmsetuIjnyoHSv4GGcgiEuna64UnIrt+xxEiMgaG8ek4EYBVsvB2wJz&#10;7a78S90xViJBOOSowMTY5lKG0pDFMHYtcfL+nLcYk/SV1B6vCW4bOcmyL2mx5rRgsKWNofL/eLEK&#10;irM761330xk+1YX2dPncbQ9KjYb9+htEpD6+ws/2XiuYZjN4nElHQC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bg1sMAAADcAAAADwAAAAAAAAAAAAAAAACYAgAAZHJzL2Rv&#10;d25yZXYueG1sUEsFBgAAAAAEAAQA9QAAAIgDAAAAAA==&#10;" path="m,l469076,r,469076l938151,469076r,469075l,938151,,xe" fillcolor="white [3212]" strokecolor="black [3213]" strokeweight="2pt">
                          <v:stroke dashstyle="1 1"/>
                          <v:path arrowok="t" o:connecttype="custom" o:connectlocs="0,0;469076,0;469076,469076;938151,469076;938151,938151;0,938151;0,0" o:connectangles="0,0,0,0,0,0,0"/>
                        </v:shape>
                        <v:line id="Прямая соединительная линия 308" o:spid="_x0000_s1114" style="position:absolute;flip:y;visibility:visible;mso-wrap-style:square" from="16358,7362" to="16387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HZwMQAAADcAAAADwAAAGRycy9kb3ducmV2LnhtbERPTWvCQBC9F/wPyxR6azatbROimyCl&#10;QsWD0XrwOGTHJJidDdltTP+9eyh4fLzvZTGZTow0uNaygpcoBkFcWd1yreD4s35OQTiPrLGzTAr+&#10;yEGRzx6WmGl75T2NB1+LEMIuQwWN930mpasaMugi2xMH7mwHgz7AoZZ6wGsIN518jeMPabDl0NBg&#10;T58NVZfDr1Gw3oz797fUlcmlPe2+yvl2u/OJUk+P02oBwtPk7+J/97dWMI/D2nAmHAGZ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8dnAxAAAANwAAAAPAAAAAAAAAAAA&#10;AAAAAKECAABkcnMvZG93bnJldi54bWxQSwUGAAAAAAQABAD5AAAAkgMAAAAA&#10;" strokecolor="#4579b8 [3044]">
                          <v:stroke dashstyle="1 1"/>
                        </v:line>
                        <v:line id="Прямая соединительная линия 309" o:spid="_x0000_s1115" style="position:absolute;flip:x;visibility:visible;mso-wrap-style:square" from="14012,9708" to="23394,9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18W8UAAADcAAAADwAAAGRycy9kb3ducmV2LnhtbESPS4vCQBCE7wv7H4YWvK0T13d0FBGF&#10;FQ8+Dx6bTJsEMz0hM8bsv99ZEDwWVfUVNVs0phA1VS63rKDbiUAQJ1bnnCq4nDdfYxDOI2ssLJOC&#10;X3KwmH9+zDDW9slHqk8+FQHCLkYFmfdlLKVLMjLoOrYkDt7NVgZ9kFUqdYXPADeF/I6ioTSYc1jI&#10;sKRVRsn99DAKNtv6OOiP3WF0z6/79aG32+39SKl2q1lOQXhq/Dv8av9oBb1oAv9nw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718W8UAAADc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310" o:spid="_x0000_s1116" style="position:absolute;flip:x;visibility:visible;mso-wrap-style:square" from="14012,11994" to="18703,12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5DG8AAAADcAAAADwAAAGRycy9kb3ducmV2LnhtbERPy4rCMBTdC/5DuAPuNPUtHaOIKCgu&#10;fC5meWnutMXmpjSx1r83C8Hl4bzny8YUoqbK5ZYV9HsRCOLE6pxTBbfrtjsD4TyyxsIyKXiRg+Wi&#10;3ZpjrO2Tz1RffCpCCLsYFWTel7GULsnIoOvZkjhw/7Yy6AOsUqkrfIZwU8hBFE2kwZxDQ4YlrTNK&#10;7peHUbDd1+fxaOZO03v+d9ychofD0U+V6vw0q18Qnhr/FX/cO61g2A/zw5lwBOTi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teQxvAAAAA3AAAAA8AAAAAAAAAAAAAAAAA&#10;oQIAAGRycy9kb3ducmV2LnhtbFBLBQYAAAAABAAEAPkAAACOAwAAAAA=&#10;" strokecolor="#4579b8 [3044]">
                          <v:stroke dashstyle="1 1"/>
                        </v:line>
                        <v:line id="Прямая соединительная линия 311" o:spid="_x0000_s1117" style="position:absolute;flip:x;visibility:visible;mso-wrap-style:square" from="14012,14131" to="23459,14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LmgMUAAADcAAAADwAAAGRycy9kb3ducmV2LnhtbESPS4vCQBCE78L+h6EXvOkkPlaJjrKI&#10;gosHnwePTaY3CWZ6QmaM8d/vCMIei6r6ipovW1OKhmpXWFYQ9yMQxKnVBWcKLudNbwrCeWSNpWVS&#10;8CQHy8VHZ46Jtg8+UnPymQgQdgkqyL2vEildmpNB17cVcfB+bW3QB1lnUtf4CHBTykEUfUmDBYeF&#10;HCta5ZTeTnejYPPTHMejqTtMbsV1vz4Md7u9nyjV/Wy/ZyA8tf4//G5vtYJhHMPrTDg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LmgMUAAADc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312" o:spid="_x0000_s1118" style="position:absolute;visibility:visible;mso-wrap-style:square" from="21138,7362" to="21138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uDI8UAAADcAAAADwAAAGRycy9kb3ducmV2LnhtbESPQWvCQBSE70L/w/IKvelGI1LSbKSm&#10;tPQkalt6fWSfSWz2bchuk/jvXUHwOMzMN0y6Hk0jeupcbVnBfBaBIC6srrlU8P31Pn0G4TyyxsYy&#10;KTiTg3X2MEkx0XbgPfUHX4oAYZeggsr7NpHSFRUZdDPbEgfvaDuDPsiulLrDIcBNIxdRtJIGaw4L&#10;FbaUV1T8Hf6NgnazXdLbxy4uN8tTXvzkv9rGsVJPj+PrCwhPo7+Hb+1PrSCeL+B6JhwBm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VuDI8UAAADc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313" o:spid="_x0000_s1119" style="position:absolute;visibility:visible;mso-wrap-style:square" from="18703,7362" to="18703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cmuMQAAADcAAAADwAAAGRycy9kb3ducmV2LnhtbESPQWvCQBSE74X+h+UVvNWNXSkSXaVG&#10;FE9SbcXrI/tMotm3Ibtq/PeuUOhxmJlvmMmss7W4UusrxxoG/QQEce5MxYWG35/l+wiED8gGa8ek&#10;4U4eZtPXlwmmxt14S9ddKESEsE9RQxlCk0rp85Is+r5riKN3dK3FEGVbSNPiLcJtLT+S5FNarDgu&#10;lNhQVlJ+3l2shma+GdJi9a2K+fCU5fvsYJxSWvfeuq8xiEBd+A//tddGgxooeJ6JR0B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Fya4xAAAANwAAAAPAAAAAAAAAAAA&#10;AAAAAKECAABkcnMvZG93bnJldi54bWxQSwUGAAAAAAQABAD5AAAAkgMAAAAA&#10;" strokecolor="#4579b8 [3044]">
                          <v:stroke dashstyle="1 1"/>
                        </v:line>
                      </v:group>
                      <v:rect id="Прямоугольник 314" o:spid="_x0000_s1120" style="position:absolute;left:19311;top:5308;width:580;height:5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kqLsUA&#10;AADcAAAADwAAAGRycy9kb3ducmV2LnhtbESPT2vCQBTE74LfYXmCt7oxDdKmriKCJaeC/w69PbLP&#10;JG32bZJdY/z2XaHgcZiZ3zDL9WBq0VPnKssK5rMIBHFudcWFgtNx9/IGwnlkjbVlUnAnB+vVeLTE&#10;VNsb76k/+EIECLsUFZTeN6mULi/JoJvZhjh4F9sZ9EF2hdQd3gLc1DKOooU0WHFYKLGhbUn57+Fq&#10;FLz/8OU7On+28cn0SZO1+HWuFkpNJ8PmA4SnwT/D/+1MK3idJ/A4E46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GSouxQAAANwAAAAPAAAAAAAAAAAAAAAAAJgCAABkcnMv&#10;ZG93bnJldi54bWxQSwUGAAAAAAQABAD1AAAAigMAAAAA&#10;" fillcolor="black [3200]" strokecolor="black [1600]" strokeweight="2pt"/>
                      <v:rect id="Прямоугольник 315" o:spid="_x0000_s1121" style="position:absolute;left:19283;top:10704;width:580;height:5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WPtcUA&#10;AADcAAAADwAAAGRycy9kb3ducmV2LnhtbESPQWvCQBSE7wX/w/KE3upGW6VGV5FCJadCbXLw9sg+&#10;k2j2bcyuSfrvuwXB4zAz3zDr7WBq0VHrKssKppMIBHFudcWFgvTn8+UdhPPIGmvLpOCXHGw3o6c1&#10;xtr2/E3dwRciQNjFqKD0vomldHlJBt3ENsTBO9nWoA+yLaRusQ9wU8tZFC2kwYrDQokNfZSUXw43&#10;o2B55tMxyvbXWWq6tya54ldWLZR6Hg+7FQhPg3+E7+1EK3idzuH/TDg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VY+1xQAAANwAAAAPAAAAAAAAAAAAAAAAAJgCAABkcnMv&#10;ZG93bnJldi54bWxQSwUGAAAAAAQABAD1AAAAigMAAAAA&#10;" fillcolor="black [3200]" strokecolor="black [1600]" strokeweight="2pt"/>
                      <v:rect id="Прямоугольник 316" o:spid="_x0000_s1122" style="position:absolute;left:13263;top:5308;width:573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cRwsUA&#10;AADcAAAADwAAAGRycy9kb3ducmV2LnhtbESPQWvCQBSE74X+h+UVvNWNWoJNXUMRlJwEox56e2Sf&#10;Sdrs2yS7xvjvu0Khx2FmvmFW6WgaMVDvassKZtMIBHFhdc2lgtNx+7oE4TyyxsYyKbiTg3T9/LTC&#10;RNsbH2jIfSkChF2CCirv20RKV1Rk0E1tSxy8i+0N+iD7UuoebwFuGjmPolgarDksVNjSpqLiJ78a&#10;Be/ffPmKzrtufjLDW5t1uD/XsVKTl/HzA4Sn0f+H/9qZVrCYxfA4E46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hxHCxQAAANwAAAAPAAAAAAAAAAAAAAAAAJgCAABkcnMv&#10;ZG93bnJldi54bWxQSwUGAAAAAAQABAD1AAAAigMAAAAA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317" o:spid="_x0000_s1123" style="position:absolute;left:7345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u0WcUA&#10;AADcAAAADwAAAGRycy9kb3ducmV2LnhtbESPQWvCQBSE7wX/w/IEb81GK9qmriJCJadCozn09sg+&#10;k2j2bcyuMf333ULB4zAz3zCrzWAa0VPnassKplEMgriwuuZSwfHw8fwKwnlkjY1lUvBDDjbr0dMK&#10;E23v/EV95ksRIOwSVFB53yZSuqIigy6yLXHwTrYz6IPsSqk7vAe4aeQsjhfSYM1hocKWdhUVl+xm&#10;FLyd+fQd5/vr7Gj6eZte8TOvF0pNxsP2HYSnwT/C/+1UK3iZLuHvTDg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y7RZxQAAANwAAAAPAAAAAAAAAAAAAAAAAJgCAABkcnMv&#10;ZG93bnJldi54bWxQSwUGAAAAAAQABAD1AAAAigMAAAAA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318" o:spid="_x0000_s1124" style="position:absolute;left:7345;top:5225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QgK8EA&#10;AADcAAAADwAAAGRycy9kb3ducmV2LnhtbERPy4rCMBTdC/5DuMLsNFUH0dooIiiuBkbrwt2luX1o&#10;c1ObWDt/P1kMzPJw3sm2N7XoqHWVZQXTSQSCOLO64kJBejmMlyCcR9ZYWyYFP+RguxkOEoy1ffM3&#10;dWdfiBDCLkYFpfdNLKXLSjLoJrYhDlxuW4M+wLaQusV3CDe1nEXRQhqsODSU2NC+pOxxfhkFqzvn&#10;t+h6fM5S0302pyd+XauFUh+jfrcG4an3/+I/90krmE/D2nAmHAG5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UICvBAAAA3AAAAA8AAAAAAAAAAAAAAAAAmAIAAGRycy9kb3du&#10;cmV2LnhtbFBLBQYAAAAABAAEAPUAAACGAwAAAAA=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319" o:spid="_x0000_s1125" style="position:absolute;left:13310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iFsMQA&#10;AADcAAAADwAAAGRycy9kb3ducmV2LnhtbESPS4vCQBCE7wv+h6EFbzpRF9GYUWRhxZOwPg7emkzn&#10;oZmemBlj/Pc7C8Iei6r6ikrWnalES40rLSsYjyIQxKnVJecKTsfv4RyE88gaK8uk4EUO1qveR4Kx&#10;tk/+ofbgcxEg7GJUUHhfx1K6tCCDbmRr4uBltjHog2xyqRt8Brip5CSKZtJgyWGhwJq+Ckpvh4dR&#10;sLhydonO2/vkZNrPenfH/bmcKTXod5slCE+d/w+/2zutYDpewN+ZcAT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YhbDEAAAA3A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608" o:spid="_x0000_s1126" style="position:absolute;left:7386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MVcsAA&#10;AADcAAAADwAAAGRycy9kb3ducmV2LnhtbERPTYvCMBC9L/gfwgje1kSRslajiKB4EtbVg7ehGdtq&#10;M6lNrPXfbw6Cx8f7ni87W4mWGl861jAaKhDEmTMl5xqOf5vvHxA+IBusHJOGF3lYLnpfc0yNe/Iv&#10;tYeQixjCPkUNRQh1KqXPCrLoh64mjtzFNRZDhE0uTYPPGG4rOVYqkRZLjg0F1rQuKLsdHlbD9MqX&#10;szpt7+OjbSf17o77U5loPeh3qxmIQF34iN/undGQqLg2nolHQC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OMVcsAAAADcAAAADwAAAAAAAAAAAAAAAACYAgAAZHJzL2Rvd25y&#10;ZXYueG1sUEsFBgAAAAAEAAQA9QAAAIUDAAAAAA==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609" o:spid="_x0000_s1127" style="position:absolute;left:13310;top:16749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+w6cMA&#10;AADcAAAADwAAAGRycy9kb3ducmV2LnhtbESPQYvCMBSE7wv+h/AEb2uiSFmrUUTYxZOgqwdvj+bZ&#10;VpuX2sRa/70RFvY4zMw3zHzZ2Uq01PjSsYbRUIEgzpwpOddw+P3+/ALhA7LByjFpeJKH5aL3McfU&#10;uAfvqN2HXEQI+xQ1FCHUqZQ+K8iiH7qaOHpn11gMUTa5NA0+ItxWcqxUIi2WHBcKrGldUHbd362G&#10;6YXPJ3X8uY0Ptp3Umxtuj2Wi9aDfrWYgAnXhP/zX3hgNiZrC+0w8An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6+w6cMAAADcAAAADwAAAAAAAAAAAAAAAACYAgAAZHJzL2Rv&#10;d25yZXYueG1sUEsFBgAAAAAEAAQA9QAAAIgDAAAAAA==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line id="Прямая соединительная линия 610" o:spid="_x0000_s1128" style="position:absolute;visibility:visible;mso-wrap-style:square" from="19573,11273" to="19597,17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nLX8MAAADcAAAADwAAAGRycy9kb3ducmV2LnhtbERPy2rCQBTdF/yH4Ra6q5N0ESU6Sokt&#10;LbQgvsj2NnObBDN3QmaqY7/eWQguD+c9XwbTiRMNrrWsIB0nIIgrq1uuFex3789TEM4ja+wsk4IL&#10;OVguRg9zzLU984ZOW1+LGMIuRwWN930upasaMujGtieO3K8dDPoIh1rqAc8x3HTyJUkyabDl2NBg&#10;T0VD1XH7ZxSsPyb+rSh+0sNXufoPx74M31mp1NNjeJ2B8BT8XXxzf2oFWRrnxzPxCM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+py1/DAAAA3AAAAA8AAAAAAAAAAAAA&#10;AAAAoQIAAGRycy9kb3ducmV2LnhtbFBLBQYAAAAABAAEAPkAAACRAwAAAAA=&#10;" strokecolor="black [3040]" strokeweight="2.25pt">
                        <v:stroke dashstyle="1 1"/>
                      </v:line>
                      <v:line id="Прямая соединительная линия 611" o:spid="_x0000_s1129" style="position:absolute;flip:x y;visibility:visible;mso-wrap-style:square" from="13882,17029" to="19311,17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/nA78AAADcAAAADwAAAGRycy9kb3ducmV2LnhtbESPzQrCMBCE74LvEFbwpmk9iFRjKYIg&#10;ePIPPK7N2habTWmiVp/eCILHYWa+YRZpZ2rxoNZVlhXE4wgEcW51xYWC42E9moFwHlljbZkUvMhB&#10;uuz3Fpho++QdPfa+EAHCLkEFpfdNIqXLSzLoxrYhDt7VtgZ9kG0hdYvPADe1nETRVBqsOCyU2NCq&#10;pPy2vxsFt2hTvLMzVu+tzg/2YiemPhmlhoMum4Pw1Pl/+NfeaAXTOIbvmXAE5PI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A/nA78AAADcAAAADwAAAAAAAAAAAAAAAACh&#10;AgAAZHJzL2Rvd25yZXYueG1sUEsFBgAAAAAEAAQA+QAAAI0DAAAAAA==&#10;" strokecolor="black [3213]" strokeweight="2.25pt">
                        <v:stroke dashstyle="1 1"/>
                      </v:line>
                      <v:line id="Прямая соединительная линия 612" o:spid="_x0000_s1130" style="position:absolute;flip:x;visibility:visible;mso-wrap-style:square" from="7345,11276" to="13310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0EUMcAAADcAAAADwAAAGRycy9kb3ducmV2LnhtbESPzWvCQBTE70L/h+UJvYS6iYcgqavE&#10;ln5cBI39uD6yzySYfRuzq8b/vlsQPA4z8xtmvhxMK87Uu8aygmQSgyAurW64UvC1e3uagXAeWWNr&#10;mRRcycFy8TCaY6bthbd0LnwlAoRdhgpq77tMSlfWZNBNbEccvL3tDfog+0rqHi8Bblo5jeNUGmw4&#10;LNTY0UtN5aE4GQXRMfr4fT1uktN6f1j95NF7/p0apR7HQ/4MwtPg7+Fb+1MrSJMp/J8JR0A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3QRQxwAAANwAAAAPAAAAAAAA&#10;AAAAAAAAAKECAABkcnMvZG93bnJldi54bWxQSwUGAAAAAAQABAD5AAAAlQMAAAAA&#10;" strokecolor="black [3040]" strokeweight="2.25pt">
                        <v:stroke dashstyle="1 1"/>
                      </v:line>
                      <v:group id="Группа 613" o:spid="_x0000_s1131" style="position:absolute;left:6991;top:11784;width:13387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mVfk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wiRO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+ZV+TxgAAANwA&#10;AAAPAAAAAAAAAAAAAAAAAKoCAABkcnMvZG93bnJldi54bWxQSwUGAAAAAAQABAD6AAAAnQMAAAAA&#10;">
                        <v:shape id="Поле 2" o:spid="_x0000_s1132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xlE8YA&#10;AADcAAAADwAAAGRycy9kb3ducmV2LnhtbESPQWvCQBSE74X+h+UVeim6sUgq0VWqIFSwiKl4fmSf&#10;2dTs25jdavTXu4VCj8PMfMNMZp2txZlaXzlWMOgnIIgLpysuFey+lr0RCB+QNdaOScGVPMymjw8T&#10;zLS78JbOeShFhLDPUIEJocmk9IUhi77vGuLoHVxrMUTZllK3eIlwW8vXJEmlxYrjgsGGFoaKY/5j&#10;FYyuw8+Xffq2/643q7m5lSdeH1Gp56fufQwiUBf+w3/tD60gHQzh90w8An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xlE8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Поле 58" o:spid="_x0000_s1133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DAiMYA&#10;AADcAAAADwAAAGRycy9kb3ducmV2LnhtbESPQWsCMRSE7wX/Q3gFL1KzlrqV1ShaECxYRFs8PzbP&#10;zdbNy7qJuvbXN0Khx2FmvmEms9ZW4kKNLx0rGPQTEMS50yUXCr4+l08jED4ga6wck4IbeZhNOw8T&#10;zLS78pYuu1CICGGfoQITQp1J6XNDFn3f1cTRO7jGYoiyKaRu8BrhtpLPSZJKiyXHBYM1vRnKj7uz&#10;VTC6vXz09unr/rvavC/MT3Hi9RGV6j628zGIQG34D/+1V1pBOhjC/Uw8AnL6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pDAiM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Поле 58" o:spid="_x0000_s1134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Je/8YA&#10;AADcAAAADwAAAGRycy9kb3ducmV2LnhtbESPQWvCQBSE74L/YXmCl1I3SkkldZVWEBRapGnx/Mi+&#10;ZlOzb2N21eivdwsFj8PMfMPMFp2txYlaXzlWMB4lIIgLpysuFXx/rR6nIHxA1lg7JgUX8rCY93sz&#10;zLQ78yed8lCKCGGfoQITQpNJ6QtDFv3INcTR+3GtxRBlW0rd4jnCbS0nSZJKixXHBYMNLQ0V+/xo&#10;FUwvTx8Pu/R591tvN2/mWh74fY9KDQfd6wuIQF24h//ba60gHafwdyYeATm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kJe/8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  <v:line id="Прямая соединительная линия 617" o:spid="_x0000_s1135" style="position:absolute;visibility:visible;mso-wrap-style:square" from="13549,5868" to="13596,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BTK8YAAADcAAAADwAAAGRycy9kb3ducmV2LnhtbESPQWvCQBSE7wX/w/IEb3WTHmJJXUVi&#10;xUKFUrXk+pp9TYLZtyG76ra/3i0Uehxm5htmvgymExcaXGtZQTpNQBBXVrdcKzgeNvePIJxH1thZ&#10;JgXf5GC5GN3NMdf2yu902ftaRAi7HBU03ve5lK5qyKCb2p44el92MOijHGqpB7xGuOnkQ5Jk0mDL&#10;caHBnoqGqtP+bBS8bWf+uSg+04/Xcv0TTn0Zdlmp1GQcVk8gPAX/H/5rv2gFWTqD3zPxCMjF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AUyvGAAAA3AAAAA8AAAAAAAAA&#10;AAAAAAAAoQIAAGRycy9kb3ducmV2LnhtbFBLBQYAAAAABAAEAPkAAACUAwAAAAA=&#10;" strokecolor="black [3040]" strokeweight="2.25pt">
                        <v:stroke dashstyle="1 1"/>
                      </v:line>
                      <v:group id="Группа 618" o:spid="_x0000_s1136" style="position:absolute;left:7007;top:6237;width:13386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MHN4s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p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DBzeLCAAAA3AAAAA8A&#10;AAAAAAAAAAAAAAAAqgIAAGRycy9kb3ducmV2LnhtbFBLBQYAAAAABAAEAPoAAACZAwAAAAA=&#10;">
                        <v:shape id="Поле 2" o:spid="_x0000_s1137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3KjccA&#10;AADcAAAADwAAAGRycy9kb3ducmV2LnhtbESP3WoCMRSE7wXfIRyhN6JZS1nt1ihaKLRQEX/w+rA5&#10;3WzdnGw3qa4+fSMUvBxm5htmOm9tJU7U+NKxgtEwAUGcO11yoWC/extMQPiArLFyTAou5GE+63am&#10;mGl35g2dtqEQEcI+QwUmhDqT0ueGLPqhq4mj9+UaiyHKppC6wXOE20o+JkkqLZYcFwzW9GooP25/&#10;rYLJ5WnVP6Tjw3e1/liaa/HDn0dU6qHXLl5ABGrDPfzfftcK0tEz3M7EIyB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dyo3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Поле 58" o:spid="_x0000_s1138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uprcQA&#10;AADcAAAADwAAAGRycy9kb3ducmV2LnhtbERPW2vCMBR+H+w/hDPYi2iqjCq1qczBYAOHeMHnQ3Ns&#10;OpuTrsm0+uuXB2GPH989X/S2EWfqfO1YwXiUgCAuna65UrDfvQ9nIHxA1tg4JgVX8rAoHh9yzLS7&#10;8IbO21CJGMI+QwUmhDaT0peGLPqRa4kjd3SdxRBhV0nd4SWG20ZOkiSVFmuODQZbejNUnra/VsHs&#10;+vI1OKTTw3ez/lyaW/XDqxMq9fzUv85BBOrDv/ju/tAK0kmcH8/EIy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Lqa3EAAAA3AAAAA8AAAAAAAAAAAAAAAAAmAIAAGRycy9k&#10;b3ducmV2LnhtbFBLBQYAAAAABAAEAPUAAACJ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Поле 58" o:spid="_x0000_s1139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cMNsYA&#10;AADcAAAADwAAAGRycy9kb3ducmV2LnhtbESPQWsCMRSE7wX/Q3iCF6lZpayyNYotFBQqohbPj83r&#10;ZnXzst1EXfvrG0HocZiZb5jpvLWVuFDjS8cKhoMEBHHudMmFgq/9x/MEhA/IGivHpOBGHuazztMU&#10;M+2uvKXLLhQiQthnqMCEUGdS+tyQRT9wNXH0vl1jMUTZFFI3eI1wW8lRkqTSYslxwWBN74by0+5s&#10;FUxuL+v+IR0fjtVm9WZ+ix/+PKFSvW67eAURqA3/4Ud7qRWkoyHcz8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8cMNs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w10:wrap type="tight"/>
              </v:group>
            </w:pict>
          </mc:Fallback>
        </mc:AlternateContent>
      </w:r>
      <w:r w:rsidRPr="00AD78DF">
        <w:rPr>
          <w:rFonts w:ascii="Times New Roman" w:hAnsi="Times New Roman"/>
          <w:b/>
          <w:sz w:val="26"/>
          <w:szCs w:val="26"/>
        </w:rPr>
        <w:t>Тест №</w:t>
      </w:r>
      <w:r>
        <w:rPr>
          <w:rFonts w:ascii="Times New Roman" w:hAnsi="Times New Roman"/>
          <w:b/>
          <w:sz w:val="26"/>
          <w:szCs w:val="26"/>
        </w:rPr>
        <w:t>2</w:t>
      </w:r>
      <w:r>
        <w:rPr>
          <w:rFonts w:ascii="Times New Roman" w:hAnsi="Times New Roman"/>
          <w:sz w:val="26"/>
          <w:szCs w:val="26"/>
        </w:rPr>
        <w:t xml:space="preserve"> (на полиноме 2 степени)</w:t>
      </w:r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 xml:space="preserve">Цель теста: стационарная задача, решение – </w:t>
      </w:r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 xml:space="preserve">полином </w:t>
      </w:r>
      <w:r>
        <w:rPr>
          <w:rFonts w:ascii="Times New Roman" w:hAnsi="Times New Roman"/>
          <w:sz w:val="26"/>
          <w:szCs w:val="26"/>
        </w:rPr>
        <w:t>второй</w:t>
      </w:r>
      <w:r w:rsidRPr="00AD78DF">
        <w:rPr>
          <w:rFonts w:ascii="Times New Roman" w:hAnsi="Times New Roman"/>
          <w:sz w:val="26"/>
          <w:szCs w:val="26"/>
        </w:rPr>
        <w:t xml:space="preserve"> степени</w:t>
      </w:r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пространству: [0,2]</w:t>
      </w:r>
      <w:r w:rsidRPr="00AD78DF">
        <w:rPr>
          <w:rFonts w:ascii="Times New Roman" w:hAnsi="Times New Roman"/>
          <w:sz w:val="26"/>
          <w:szCs w:val="26"/>
          <w:lang w:val="en-US"/>
        </w:rPr>
        <w:t>x</w:t>
      </w:r>
      <w:r w:rsidRPr="00AD78DF">
        <w:rPr>
          <w:rFonts w:ascii="Times New Roman" w:hAnsi="Times New Roman"/>
          <w:sz w:val="26"/>
          <w:szCs w:val="26"/>
        </w:rPr>
        <w:t>[0,2]</w:t>
      </w:r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времени: {0,1,2,3,4}</w:t>
      </w:r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 xml:space="preserve">Искомое решение: </w:t>
      </w:r>
      <m:oMath>
        <m:r>
          <w:rPr>
            <w:rFonts w:ascii="Cambria Math" w:hAnsi="Cambria Math"/>
            <w:sz w:val="26"/>
            <w:szCs w:val="26"/>
          </w:rPr>
          <m:t>u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  <m:ctrlPr>
              <w:rPr>
                <w:rFonts w:ascii="Cambria Math" w:hAnsi="Cambria Math"/>
                <w:i/>
                <w:sz w:val="26"/>
                <w:szCs w:val="26"/>
              </w:rPr>
            </m:ctrlP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1</m:t>
        </m:r>
      </m:oMath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Правая часть СЛАУ:</w:t>
      </w:r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-</m:t>
        </m:r>
        <m:r>
          <w:rPr>
            <w:rFonts w:ascii="Cambria Math" w:hAnsi="Cambria Math"/>
            <w:sz w:val="26"/>
            <w:szCs w:val="26"/>
          </w:rPr>
          <m:t>div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λ </m:t>
            </m:r>
            <m:r>
              <w:rPr>
                <w:rFonts w:ascii="Cambria Math" w:hAnsi="Cambria Math"/>
                <w:sz w:val="26"/>
                <w:szCs w:val="26"/>
              </w:rPr>
              <m:t>grad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σ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∂u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∂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den>
        </m:f>
        <m:r>
          <w:rPr>
            <w:rFonts w:ascii="Cambria Math" w:hAnsi="Cambria Math"/>
            <w:sz w:val="26"/>
            <w:szCs w:val="26"/>
          </w:rPr>
          <m:t>+γ</m:t>
        </m:r>
        <m:r>
          <w:rPr>
            <w:rFonts w:ascii="Cambria Math" w:hAnsi="Cambria Math"/>
            <w:sz w:val="26"/>
            <w:szCs w:val="26"/>
            <w:lang w:val="en-US"/>
          </w:rPr>
          <m:t>u</m:t>
        </m:r>
        <m:r>
          <w:rPr>
            <w:rFonts w:ascii="Cambria Math" w:hAnsi="Cambria Math"/>
            <w:sz w:val="26"/>
            <w:szCs w:val="26"/>
          </w:rPr>
          <m:t>= 2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λ+</m:t>
        </m:r>
        <m:r>
          <w:rPr>
            <w:rFonts w:ascii="Cambria Math" w:hAnsi="Cambria Math"/>
            <w:sz w:val="26"/>
            <w:szCs w:val="26"/>
            <w:lang w:val="en-US"/>
          </w:rPr>
          <m:t>γ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1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f</m:t>
        </m:r>
      </m:oMath>
      <w:r w:rsidRPr="00AD78DF">
        <w:rPr>
          <w:rFonts w:ascii="Times New Roman" w:hAnsi="Times New Roman"/>
          <w:sz w:val="26"/>
          <w:szCs w:val="26"/>
        </w:rPr>
        <w:t xml:space="preserve"> </w:t>
      </w:r>
    </w:p>
    <w:p w:rsidR="00AD78DF" w:rsidRPr="00F915B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lastRenderedPageBreak/>
        <w:t>1 конечный элемент, на всех границах заданы первые краевые условия.</w:t>
      </w:r>
    </w:p>
    <w:tbl>
      <w:tblPr>
        <w:tblW w:w="5760" w:type="dxa"/>
        <w:tblInd w:w="93" w:type="dxa"/>
        <w:tblLook w:val="04A0" w:firstRow="1" w:lastRow="0" w:firstColumn="1" w:lastColumn="0" w:noHBand="0" w:noVBand="1"/>
      </w:tblPr>
      <w:tblGrid>
        <w:gridCol w:w="1231"/>
        <w:gridCol w:w="328"/>
        <w:gridCol w:w="972"/>
        <w:gridCol w:w="565"/>
        <w:gridCol w:w="1226"/>
        <w:gridCol w:w="1516"/>
      </w:tblGrid>
      <w:tr w:rsidR="00AD78DF" w:rsidRPr="00AD78DF" w:rsidTr="00AD78DF">
        <w:trPr>
          <w:trHeight w:val="300"/>
        </w:trPr>
        <w:tc>
          <w:tcPr>
            <w:tcW w:w="576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u = 2x^2-3y^2+1</w:t>
            </w:r>
          </w:p>
        </w:tc>
      </w:tr>
      <w:tr w:rsidR="00AD78DF" w:rsidRPr="00AD78DF" w:rsidTr="00AD78DF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lambda</w:t>
            </w:r>
          </w:p>
        </w:tc>
        <w:tc>
          <w:tcPr>
            <w:tcW w:w="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sigma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gamma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3</w:t>
            </w:r>
          </w:p>
        </w:tc>
      </w:tr>
      <w:tr w:rsidR="00AD78DF" w:rsidRPr="00AD78DF" w:rsidTr="00AD78DF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t</w:t>
            </w:r>
          </w:p>
        </w:tc>
        <w:tc>
          <w:tcPr>
            <w:tcW w:w="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x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y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u*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u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|u*-u|</w:t>
            </w:r>
          </w:p>
        </w:tc>
      </w:tr>
      <w:tr w:rsidR="00AD78DF" w:rsidRPr="00AD78DF" w:rsidTr="00AD78DF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9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9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2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2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11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11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9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9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AD78DF" w:rsidRPr="00AD78DF" w:rsidTr="00AD78DF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3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-3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D78DF" w:rsidRPr="00AD78DF" w:rsidRDefault="00AD78DF" w:rsidP="00AD78D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AD78D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</w:tbl>
    <w:p w:rsidR="00AD78DF" w:rsidRPr="00AD78DF" w:rsidRDefault="00AD78DF" w:rsidP="00AD78DF">
      <w:pPr>
        <w:rPr>
          <w:rFonts w:ascii="Times New Roman" w:hAnsi="Times New Roman"/>
          <w:sz w:val="26"/>
          <w:szCs w:val="26"/>
          <w:lang w:val="en-US"/>
        </w:rPr>
      </w:pPr>
    </w:p>
    <w:p w:rsidR="00AD78DF" w:rsidRDefault="00AD78DF" w:rsidP="00AD78DF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Тест завершён успешно, погрешности не обнаружены.</w:t>
      </w:r>
    </w:p>
    <w:p w:rsid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noProof/>
          <w:sz w:val="26"/>
          <w:szCs w:val="26"/>
          <w:lang w:eastAsia="ru-RU"/>
        </w:rPr>
        <mc:AlternateContent>
          <mc:Choice Requires="wpg">
            <w:drawing>
              <wp:anchor distT="0" distB="0" distL="114300" distR="114300" simplePos="0" relativeHeight="251689984" behindDoc="1" locked="0" layoutInCell="1" allowOverlap="1" wp14:anchorId="0794602A" wp14:editId="6239F0DD">
                <wp:simplePos x="0" y="0"/>
                <wp:positionH relativeFrom="column">
                  <wp:posOffset>3726180</wp:posOffset>
                </wp:positionH>
                <wp:positionV relativeFrom="paragraph">
                  <wp:posOffset>220345</wp:posOffset>
                </wp:positionV>
                <wp:extent cx="2748280" cy="2241550"/>
                <wp:effectExtent l="0" t="38100" r="90170" b="6350"/>
                <wp:wrapTight wrapText="bothSides">
                  <wp:wrapPolygon edited="0">
                    <wp:start x="0" y="-367"/>
                    <wp:lineTo x="0" y="367"/>
                    <wp:lineTo x="1647" y="2937"/>
                    <wp:lineTo x="449" y="3121"/>
                    <wp:lineTo x="299" y="14869"/>
                    <wp:lineTo x="1497" y="17623"/>
                    <wp:lineTo x="1647" y="18173"/>
                    <wp:lineTo x="4043" y="20560"/>
                    <wp:lineTo x="4492" y="20560"/>
                    <wp:lineTo x="20063" y="21478"/>
                    <wp:lineTo x="20213" y="21478"/>
                    <wp:lineTo x="21710" y="21478"/>
                    <wp:lineTo x="22159" y="17990"/>
                    <wp:lineTo x="7336" y="17623"/>
                    <wp:lineTo x="14224" y="15971"/>
                    <wp:lineTo x="14074" y="10831"/>
                    <wp:lineTo x="13924" y="8811"/>
                    <wp:lineTo x="14523" y="3671"/>
                    <wp:lineTo x="2396" y="2937"/>
                    <wp:lineTo x="2545" y="0"/>
                    <wp:lineTo x="2246" y="-367"/>
                    <wp:lineTo x="0" y="-367"/>
                  </wp:wrapPolygon>
                </wp:wrapTight>
                <wp:docPr id="622" name="Группа 6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8280" cy="2241550"/>
                          <a:chOff x="0" y="32443"/>
                          <a:chExt cx="3122642" cy="2365690"/>
                        </a:xfrm>
                      </wpg:grpSpPr>
                      <wps:wsp>
                        <wps:cNvPr id="623" name="Поле 58"/>
                        <wps:cNvSpPr txBox="1"/>
                        <wps:spPr>
                          <a:xfrm>
                            <a:off x="2971933" y="2264751"/>
                            <a:ext cx="150709" cy="13338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915BF" w:rsidRPr="00670D95" w:rsidRDefault="00F915BF" w:rsidP="00AD78DF">
                              <w:pPr>
                                <w:pStyle w:val="ac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670D95">
                                <w:rPr>
                                  <w:rFonts w:eastAsia="Times New Roman"/>
                                  <w:sz w:val="16"/>
                                  <w:szCs w:val="16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24" name="Группа 624"/>
                        <wpg:cNvGrpSpPr/>
                        <wpg:grpSpPr>
                          <a:xfrm>
                            <a:off x="0" y="32443"/>
                            <a:ext cx="3122642" cy="2330094"/>
                            <a:chOff x="0" y="32443"/>
                            <a:chExt cx="3122642" cy="2330094"/>
                          </a:xfrm>
                        </wpg:grpSpPr>
                        <wps:wsp>
                          <wps:cNvPr id="626" name="Поле 58"/>
                          <wps:cNvSpPr txBox="1"/>
                          <wps:spPr>
                            <a:xfrm>
                              <a:off x="0" y="36223"/>
                              <a:ext cx="150709" cy="13362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15BF" w:rsidRPr="00670D95" w:rsidRDefault="00F915B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proofErr w:type="gramStart"/>
                                <w:r w:rsidRPr="00670D95"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628" name="Группа 628"/>
                          <wpg:cNvGrpSpPr/>
                          <wpg:grpSpPr>
                            <a:xfrm>
                              <a:off x="78925" y="32443"/>
                              <a:ext cx="3043717" cy="2330094"/>
                              <a:chOff x="78925" y="32443"/>
                              <a:chExt cx="3043717" cy="2330094"/>
                            </a:xfrm>
                          </wpg:grpSpPr>
                          <wpg:grpSp>
                            <wpg:cNvPr id="630" name="Группа 630"/>
                            <wpg:cNvGrpSpPr/>
                            <wpg:grpSpPr>
                              <a:xfrm>
                                <a:off x="78925" y="32443"/>
                                <a:ext cx="3043717" cy="2330094"/>
                                <a:chOff x="772538" y="296883"/>
                                <a:chExt cx="2398173" cy="1874719"/>
                              </a:xfrm>
                            </wpg:grpSpPr>
                            <wpg:grpSp>
                              <wpg:cNvPr id="648" name="Группа 648"/>
                              <wpg:cNvGrpSpPr/>
                              <wpg:grpSpPr>
                                <a:xfrm>
                                  <a:off x="772538" y="296883"/>
                                  <a:ext cx="2398173" cy="1698172"/>
                                  <a:chOff x="772538" y="296883"/>
                                  <a:chExt cx="2398173" cy="1698172"/>
                                </a:xfrm>
                              </wpg:grpSpPr>
                              <wpg:grpSp>
                                <wpg:cNvPr id="651" name="Группа 651"/>
                                <wpg:cNvGrpSpPr/>
                                <wpg:grpSpPr>
                                  <a:xfrm>
                                    <a:off x="926275" y="296883"/>
                                    <a:ext cx="2244436" cy="1698172"/>
                                    <a:chOff x="926275" y="296883"/>
                                    <a:chExt cx="2244436" cy="1698172"/>
                                  </a:xfrm>
                                </wpg:grpSpPr>
                                <wps:wsp>
                                  <wps:cNvPr id="653" name="Прямая со стрелкой 653"/>
                                  <wps:cNvCnPr/>
                                  <wps:spPr>
                                    <a:xfrm flipH="1" flipV="1">
                                      <a:off x="926275" y="296883"/>
                                      <a:ext cx="11875" cy="1698172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55" name="Прямая со стрелкой 655"/>
                                  <wps:cNvCnPr/>
                                  <wps:spPr>
                                    <a:xfrm>
                                      <a:off x="938150" y="1995055"/>
                                      <a:ext cx="2232561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656" name="Группа 656"/>
                                <wpg:cNvGrpSpPr/>
                                <wpg:grpSpPr>
                                  <a:xfrm>
                                    <a:off x="772538" y="669754"/>
                                    <a:ext cx="128131" cy="1036237"/>
                                    <a:chOff x="772538" y="669754"/>
                                    <a:chExt cx="128131" cy="1036237"/>
                                  </a:xfrm>
                                </wpg:grpSpPr>
                                <wps:wsp>
                                  <wps:cNvPr id="657" name="Поле 58"/>
                                  <wps:cNvSpPr txBox="1"/>
                                  <wps:spPr>
                                    <a:xfrm>
                                      <a:off x="776196" y="159867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AD78DF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58" name="Поле 58"/>
                                  <wps:cNvSpPr txBox="1"/>
                                  <wps:spPr>
                                    <a:xfrm>
                                      <a:off x="772538" y="1344467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AD78DF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60" name="Поле 58"/>
                                  <wps:cNvSpPr txBox="1"/>
                                  <wps:spPr>
                                    <a:xfrm>
                                      <a:off x="777893" y="1123049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AD78DF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61" name="Поле 58"/>
                                  <wps:cNvSpPr txBox="1"/>
                                  <wps:spPr>
                                    <a:xfrm>
                                      <a:off x="777893" y="89869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AD78DF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62" name="Поле 58"/>
                                  <wps:cNvSpPr txBox="1"/>
                                  <wps:spPr>
                                    <a:xfrm>
                                      <a:off x="781924" y="669754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AD78DF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663" name="Группа 663"/>
                              <wpg:cNvGrpSpPr/>
                              <wpg:grpSpPr>
                                <a:xfrm>
                                  <a:off x="1255255" y="2060004"/>
                                  <a:ext cx="1062642" cy="111598"/>
                                  <a:chOff x="1255255" y="2060004"/>
                                  <a:chExt cx="1062642" cy="111598"/>
                                </a:xfrm>
                              </wpg:grpSpPr>
                              <wps:wsp>
                                <wps:cNvPr id="736" name="Поле 58"/>
                                <wps:cNvSpPr txBox="1"/>
                                <wps:spPr>
                                  <a:xfrm>
                                    <a:off x="1255255" y="2060004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37" name="Поле 58"/>
                                <wps:cNvSpPr txBox="1"/>
                                <wps:spPr>
                                  <a:xfrm>
                                    <a:off x="1486131" y="2060010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38" name="Поле 58"/>
                                <wps:cNvSpPr txBox="1"/>
                                <wps:spPr>
                                  <a:xfrm>
                                    <a:off x="1712535" y="206428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39" name="Поле 58"/>
                                <wps:cNvSpPr txBox="1"/>
                                <wps:spPr>
                                  <a:xfrm>
                                    <a:off x="1953760" y="2063662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40" name="Поле 58"/>
                                <wps:cNvSpPr txBox="1"/>
                                <wps:spPr>
                                  <a:xfrm>
                                    <a:off x="2199152" y="206352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741" name="Группа 741"/>
                            <wpg:cNvGrpSpPr/>
                            <wpg:grpSpPr>
                              <a:xfrm>
                                <a:off x="696610" y="522523"/>
                                <a:ext cx="1342774" cy="1369339"/>
                                <a:chOff x="696610" y="522523"/>
                                <a:chExt cx="1342774" cy="1369339"/>
                              </a:xfrm>
                            </wpg:grpSpPr>
                            <wps:wsp>
                              <wps:cNvPr id="742" name="Прямая соединительная линия 742"/>
                              <wps:cNvCnPr/>
                              <wps:spPr>
                                <a:xfrm>
                                  <a:off x="1411900" y="612815"/>
                                  <a:ext cx="0" cy="938151"/>
                                </a:xfrm>
                                <a:prstGeom prst="line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743" name="Группа 743"/>
                              <wpg:cNvGrpSpPr/>
                              <wpg:grpSpPr>
                                <a:xfrm>
                                  <a:off x="696610" y="1790067"/>
                                  <a:ext cx="1338814" cy="101795"/>
                                  <a:chOff x="1259218" y="1711016"/>
                                  <a:chExt cx="1054864" cy="81901"/>
                                </a:xfrm>
                              </wpg:grpSpPr>
                              <wps:wsp>
                                <wps:cNvPr id="744" name="Поле 744"/>
                                <wps:cNvSpPr txBox="1"/>
                                <wps:spPr>
                                  <a:xfrm>
                                    <a:off x="1259218" y="1711016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AD78DF">
                                      <w:pPr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 w:rsidRPr="00670D95">
                                        <w:rPr>
                                          <w:sz w:val="16"/>
                                          <w:szCs w:val="16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45" name="Поле 58"/>
                                <wps:cNvSpPr txBox="1"/>
                                <wps:spPr>
                                  <a:xfrm>
                                    <a:off x="1712535" y="17125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46" name="Поле 58"/>
                                <wps:cNvSpPr txBox="1"/>
                                <wps:spPr>
                                  <a:xfrm>
                                    <a:off x="2195337" y="1715447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47" name="Прямоугольник 747"/>
                              <wps:cNvSpPr/>
                              <wps:spPr>
                                <a:xfrm>
                                  <a:off x="193117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748" name="Группа 748"/>
                              <wpg:cNvGrpSpPr/>
                              <wpg:grpSpPr>
                                <a:xfrm>
                                  <a:off x="760865" y="544287"/>
                                  <a:ext cx="1198917" cy="1166032"/>
                                  <a:chOff x="1401287" y="736271"/>
                                  <a:chExt cx="944638" cy="938152"/>
                                </a:xfrm>
                              </wpg:grpSpPr>
                              <wps:wsp>
                                <wps:cNvPr id="749" name="Фигура, имеющая форму буквы L 749"/>
                                <wps:cNvSpPr/>
                                <wps:spPr>
                                  <a:xfrm rot="5400000">
                                    <a:off x="1401287" y="736271"/>
                                    <a:ext cx="938151" cy="938151"/>
                                  </a:xfrm>
                                  <a:prstGeom prst="corner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  <a:prstDash val="sysDot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50" name="Прямая соединительная линия 750"/>
                                <wps:cNvCnPr/>
                                <wps:spPr>
                                  <a:xfrm flipV="1">
                                    <a:off x="1635825" y="736271"/>
                                    <a:ext cx="297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1" name="Прямая соединительная линия 751"/>
                                <wps:cNvCnPr/>
                                <wps:spPr>
                                  <a:xfrm flipH="1">
                                    <a:off x="1401287" y="970809"/>
                                    <a:ext cx="938151" cy="29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2" name="Прямая соединительная линия 752"/>
                                <wps:cNvCnPr/>
                                <wps:spPr>
                                  <a:xfrm flipH="1">
                                    <a:off x="1401287" y="1199408"/>
                                    <a:ext cx="469075" cy="593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3" name="Прямая соединительная линия 753"/>
                                <wps:cNvCnPr/>
                                <wps:spPr>
                                  <a:xfrm flipH="1">
                                    <a:off x="1401288" y="1413164"/>
                                    <a:ext cx="94463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4" name="Прямая соединительная линия 754"/>
                                <wps:cNvCnPr/>
                                <wps:spPr>
                                  <a:xfrm>
                                    <a:off x="2113808" y="736271"/>
                                    <a:ext cx="0" cy="93815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5" name="Прямая соединительная линия 755"/>
                                <wps:cNvCnPr/>
                                <wps:spPr>
                                  <a:xfrm>
                                    <a:off x="1870362" y="736271"/>
                                    <a:ext cx="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56" name="Прямоугольник 756"/>
                              <wps:cNvSpPr/>
                              <wps:spPr>
                                <a:xfrm>
                                  <a:off x="1931170" y="530827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7" name="Прямоугольник 757"/>
                              <wps:cNvSpPr/>
                              <wps:spPr>
                                <a:xfrm>
                                  <a:off x="1928339" y="1070479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8" name="Прямоугольник 758"/>
                              <wps:cNvSpPr/>
                              <wps:spPr>
                                <a:xfrm>
                                  <a:off x="1326385" y="530827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9" name="Прямоугольник 759"/>
                              <wps:cNvSpPr/>
                              <wps:spPr>
                                <a:xfrm>
                                  <a:off x="734540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0" name="Прямоугольник 760"/>
                              <wps:cNvSpPr/>
                              <wps:spPr>
                                <a:xfrm>
                                  <a:off x="734540" y="522523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1" name="Прямоугольник 761"/>
                              <wps:cNvSpPr/>
                              <wps:spPr>
                                <a:xfrm>
                                  <a:off x="1331026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2" name="Прямоугольник 762"/>
                              <wps:cNvSpPr/>
                              <wps:spPr>
                                <a:xfrm>
                                  <a:off x="73864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3" name="Прямоугольник 763"/>
                              <wps:cNvSpPr/>
                              <wps:spPr>
                                <a:xfrm>
                                  <a:off x="1331026" y="167491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AD78DF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4" name="Прямая соединительная линия 764"/>
                              <wps:cNvCnPr/>
                              <wps:spPr>
                                <a:xfrm>
                                  <a:off x="1957352" y="1127303"/>
                                  <a:ext cx="2430" cy="609138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65" name="Прямая соединительная линия 765"/>
                              <wps:cNvCnPr/>
                              <wps:spPr>
                                <a:xfrm flipH="1" flipV="1">
                                  <a:off x="1388247" y="1702933"/>
                                  <a:ext cx="542924" cy="549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66" name="Прямая соединительная линия 766"/>
                              <wps:cNvCnPr/>
                              <wps:spPr>
                                <a:xfrm flipH="1">
                                  <a:off x="734540" y="1127690"/>
                                  <a:ext cx="596486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767" name="Группа 767"/>
                              <wpg:cNvGrpSpPr/>
                              <wpg:grpSpPr>
                                <a:xfrm>
                                  <a:off x="699172" y="1178441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768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69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70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71" name="Прямая соединительная линия 771"/>
                              <wps:cNvCnPr/>
                              <wps:spPr>
                                <a:xfrm>
                                  <a:off x="1354996" y="586863"/>
                                  <a:ext cx="4641" cy="512809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772" name="Группа 772"/>
                              <wpg:cNvGrpSpPr/>
                              <wpg:grpSpPr>
                                <a:xfrm>
                                  <a:off x="700741" y="623776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773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74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75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AD78DF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па 622" o:spid="_x0000_s1140" style="position:absolute;margin-left:293.4pt;margin-top:17.35pt;width:216.4pt;height:176.5pt;z-index:-251626496" coordorigin=",324" coordsize="31226,23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">
                <v:shape id="Поле 58" o:spid="_x0000_s1141" type="#_x0000_t202" style="position:absolute;left:29719;top:22647;width:1507;height:1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k32sYA&#10;AADcAAAADwAAAGRycy9kb3ducmV2LnhtbESPQWsCMRSE7wX/Q3iCl1KztWUrq1GsIFSwiLZ4fmye&#10;m9XNy7pJdfXXN0Khx2FmvmHG09ZW4kyNLx0reO4nIIhzp0suFHx/LZ6GIHxA1lg5JgVX8jCddB7G&#10;mGl34Q2dt6EQEcI+QwUmhDqT0ueGLPq+q4mjt3eNxRBlU0jd4CXCbSUHSZJKiyXHBYM1zQ3lx+2P&#10;VTC8vn4+7tK33aFaL9/NrTjx6ohK9brtbAQiUBv+w3/tD60gHbzA/Uw8AnLy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Fk32sYAAADcAAAADwAAAAAAAAAAAAAAAACYAgAAZHJz&#10;L2Rvd25yZXYueG1sUEsFBgAAAAAEAAQA9QAAAIsDAAAAAA==&#10;" fillcolor="white [3201]" stroked="f" strokeweight=".5pt">
                  <v:textbox inset="0,0,0,0">
                    <w:txbxContent>
                      <w:p w:rsidR="00EB7E3F" w:rsidRPr="00670D95" w:rsidRDefault="00EB7E3F" w:rsidP="00AD78DF">
                        <w:pPr>
                          <w:pStyle w:val="ac"/>
                          <w:spacing w:before="0" w:beforeAutospacing="0" w:after="200" w:afterAutospacing="0" w:line="276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670D95">
                          <w:rPr>
                            <w:rFonts w:eastAsia="Times New Roman"/>
                            <w:sz w:val="16"/>
                            <w:szCs w:val="16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Группа 624" o:spid="_x0000_s1142" style="position:absolute;top:324;width:31226;height:23301" coordorigin=",324" coordsize="31226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+ANWs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d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/gDVrFAAAA3AAA&#10;AA8AAAAAAAAAAAAAAAAAqgIAAGRycy9kb3ducmV2LnhtbFBLBQYAAAAABAAEAPoAAACcAwAAAAA=&#10;">
                  <v:shape id="Поле 58" o:spid="_x0000_s1143" type="#_x0000_t202" style="position:absolute;top:362;width:1507;height:1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6UQsYA&#10;AADcAAAADwAAAGRycy9kb3ducmV2LnhtbESPQWvCQBSE74L/YXmCF6kbpaSSukorCC20SNPi+ZF9&#10;zaZm38bsqtFf7xYEj8PMfMPMl52txZFaXzlWMBknIIgLpysuFfx8rx9mIHxA1lg7JgVn8rBc9Htz&#10;zLQ78Rcd81CKCGGfoQITQpNJ6QtDFv3YNcTR+3WtxRBlW0rd4inCbS2nSZJKixXHBYMNrQwVu/xg&#10;FczOj5+jbfq0/as376/mUu75Y4dKDQfdyzOIQF24h2/tN60gnabwfyYeAbm4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C6UQsYAAADcAAAADwAAAAAAAAAAAAAAAACYAgAAZHJz&#10;L2Rvd25yZXYueG1sUEsFBgAAAAAEAAQA9QAAAIsDAAAAAA==&#10;" fillcolor="white [3201]" stroked="f" strokeweight=".5pt">
                    <v:textbox inset="0,0,0,0">
                      <w:txbxContent>
                        <w:p w:rsidR="00EB7E3F" w:rsidRPr="00670D95" w:rsidRDefault="00EB7E3F" w:rsidP="00AD78DF">
                          <w:pPr>
                            <w:pStyle w:val="ac"/>
                            <w:spacing w:before="0" w:beforeAutospacing="0" w:after="200" w:afterAutospacing="0" w:line="276" w:lineRule="auto"/>
                            <w:jc w:val="center"/>
                            <w:rPr>
                              <w:sz w:val="16"/>
                              <w:szCs w:val="16"/>
                              <w:lang w:val="en-US"/>
                            </w:rPr>
                          </w:pPr>
                          <w:proofErr w:type="gramStart"/>
                          <w:r w:rsidRPr="00670D95">
                            <w:rPr>
                              <w:sz w:val="16"/>
                              <w:szCs w:val="16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Группа 628" o:spid="_x0000_s1144" style="position:absolute;left:789;top:324;width:30437;height:23301" coordorigin="789,324" coordsize="30437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0HX8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qSR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+rQdfwwAAANwAAAAP&#10;AAAAAAAAAAAAAAAAAKoCAABkcnMvZG93bnJldi54bWxQSwUGAAAAAAQABAD6AAAAmgMAAAAA&#10;">
                    <v:group id="Группа 630" o:spid="_x0000_s1145" style="position:absolute;left:789;top:324;width:30437;height:23301" coordorigin="7725,2968" coordsize="23981,18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QKdhM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JMs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FAp2EwwAAANwAAAAP&#10;AAAAAAAAAAAAAAAAAKoCAABkcnMvZG93bnJldi54bWxQSwUGAAAAAAQABAD6AAAAmgMAAAAA&#10;">
                      <v:group id="Группа 648" o:spid="_x0000_s1146" style="position:absolute;left:7725;top:2968;width:23982;height:16982" coordorigin="7725,2968" coordsize="23981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3Li/8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SCZhr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Ny4v/CAAAA3AAAAA8A&#10;AAAAAAAAAAAAAAAAqgIAAGRycy9kb3ducmV2LnhtbFBLBQYAAAAABAAEAPoAAACZAwAAAAA=&#10;">
                        <v:group id="Группа 651" o:spid="_x0000_s1147" style="position:absolute;left:9262;top:2968;width:22445;height:16982" coordorigin="9262,2968" coordsize="22444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Hdv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I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kd2/xgAAANwA&#10;AAAPAAAAAAAAAAAAAAAAAKoCAABkcnMvZG93bnJldi54bWxQSwUGAAAAAAQABAD6AAAAnQMAAAAA&#10;">
                          <v:shape id="Прямая со стрелкой 653" o:spid="_x0000_s1148" type="#_x0000_t32" style="position:absolute;left:9262;top:2968;width:119;height:1698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8lacgAAADcAAAADwAAAGRycy9kb3ducmV2LnhtbESPQUvDQBSE74L/YXmCF7EbrY0l7baI&#10;WiiUFmzqobdH9jWJZt+G3bVJ/fVuQehxmJlvmOm8N404kvO1ZQUPgwQEcWF1zaWCXb64H4PwAVlj&#10;Y5kUnMjDfHZ9NcVM244/6LgNpYgQ9hkqqEJoMyl9UZFBP7AtcfQO1hkMUbpSaoddhJtGPiZJKg3W&#10;HBcqbOm1ouJ7+2MU0Pr98+05//3abTZPwzubun3erZS6velfJiAC9eES/m8vtYJ0NITzmXgE5OwP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Y8lacgAAADcAAAADwAAAAAA&#10;AAAAAAAAAAChAgAAZHJzL2Rvd25yZXYueG1sUEsFBgAAAAAEAAQA+QAAAJYDAAAAAA==&#10;" strokecolor="black [3040]">
                            <v:stroke endarrow="open"/>
                          </v:shape>
                          <v:shape id="Прямая со стрелкой 655" o:spid="_x0000_s1149" type="#_x0000_t32" style="position:absolute;left:9381;top:19950;width:223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kY18UAAADcAAAADwAAAGRycy9kb3ducmV2LnhtbESPT2vCQBTE7wW/w/IK3uqmhQSbuooI&#10;AQ96iFp6fWSfSTD7Nma3+fPt3ULB4zAzv2FWm9E0oqfO1ZYVvC8iEMSF1TWXCi7n7G0JwnlkjY1l&#10;UjCRg8169rLCVNuBc+pPvhQBwi5FBZX3bSqlKyoy6Ba2JQ7e1XYGfZBdKXWHQ4CbRn5EUSIN1hwW&#10;KmxpV1FxO/0aBZFLsvvufDv2l9Lnhx+Z7afPb6Xmr+P2C4Sn0T/D/+29VpDEMfydCUdAr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UkY18UAAADcAAAADwAAAAAAAAAA&#10;AAAAAAChAgAAZHJzL2Rvd25yZXYueG1sUEsFBgAAAAAEAAQA+QAAAJMDAAAAAA==&#10;" strokecolor="black [3040]">
                            <v:stroke endarrow="open"/>
                          </v:shape>
                        </v:group>
                        <v:group id="Группа 656" o:spid="_x0000_s1150" style="position:absolute;left:7725;top:6697;width:1281;height:10362" coordorigin="7725,6697" coordsize="1281,10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HhFy8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ck0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HhFy8QAAADcAAAA&#10;DwAAAAAAAAAAAAAAAACqAgAAZHJzL2Rvd25yZXYueG1sUEsFBgAAAAAEAAQA+gAAAJsDAAAAAA==&#10;">
                          <v:shape id="Поле 58" o:spid="_x0000_s1151" type="#_x0000_t202" style="position:absolute;left:7761;top:1598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RCpMcA&#10;AADcAAAADwAAAGRycy9kb3ducmV2LnhtbESP3WoCMRSE7wXfIZxCb0SzLXWVrVGsULCgFH/w+rA5&#10;3WzdnKybVNc+vSkIvRxm5htmMmttJc7U+NKxgqdBAoI4d7rkQsF+994fg/ABWWPlmBRcycNs2u1M&#10;MNPuwhs6b0MhIoR9hgpMCHUmpc8NWfQDVxNH78s1FkOUTSF1g5cIt5V8TpJUWiw5LhisaWEoP25/&#10;rILx9WXdO6Sjw3f1+fFmfosTr46o1ONDO38FEagN/+F7e6kVpMMR/J2JR0BO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NkQqTHAAAA3AAAAA8AAAAAAAAAAAAAAAAAmAIAAGRy&#10;cy9kb3ducmV2LnhtbFBLBQYAAAAABAAEAPUAAACM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AD78DF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152" type="#_x0000_t202" style="position:absolute;left:7725;top:13444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vW1sMA&#10;AADcAAAADwAAAGRycy9kb3ducmV2LnhtbERPW2vCMBR+H/gfwhF8GZpOtirVKE4YTNgQL/h8aI5N&#10;tTmpTaZ1v948DPb48d2n89ZW4kqNLx0reBkkIIhzp0suFOx3H/0xCB+QNVaOScGdPMxnnacpZtrd&#10;eEPXbShEDGGfoQITQp1J6XNDFv3A1cSRO7rGYoiwKaRu8BbDbSWHSZJKiyXHBoM1LQ3l5+2PVTC+&#10;v34/H9LR4VStV+/mt7jw1xmV6nXbxQREoDb8i//cn1pB+hbXxjPxCM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vW1sMAAADcAAAADwAAAAAAAAAAAAAAAACYAgAAZHJzL2Rv&#10;d25yZXYueG1sUEsFBgAAAAAEAAQA9QAAAIg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AD78DF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153" type="#_x0000_t202" style="position:absolute;left:7778;top:1123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EQbcMA&#10;AADcAAAADwAAAGRycy9kb3ducmV2LnhtbERPXWvCMBR9H/gfwhX2IjPdGFWqUVQQHCiiE58vzV3T&#10;2dx0TdTqrzcPwh4P53s8bW0lLtT40rGC934Cgjh3uuRCweF7+TYE4QOyxsoxKbiRh+mk8zLGTLsr&#10;7+iyD4WIIewzVGBCqDMpfW7Iou+7mjhyP66xGCJsCqkbvMZwW8mPJEmlxZJjg8GaFoby0/5sFQxv&#10;n5veMR0cf6vt19zciz9en1Cp1247G4EI1IZ/8dO90grSNM6PZ+IRkJ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EQbcMAAADcAAAADwAAAAAAAAAAAAAAAACYAgAAZHJzL2Rv&#10;d25yZXYueG1sUEsFBgAAAAAEAAQA9QAAAIg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AD78DF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154" type="#_x0000_t202" style="position:absolute;left:7778;top:8986;width:1188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219sYA&#10;AADcAAAADwAAAGRycy9kb3ducmV2LnhtbESPQWvCQBSE74L/YXmCl1I3SkkldZVWEBRapGnx/Mi+&#10;ZlOzb2N21eivdwsFj8PMfMPMFp2txYlaXzlWMB4lIIgLpysuFXx/rR6nIHxA1lg7JgUX8rCY93sz&#10;zLQ78yed8lCKCGGfoQITQpNJ6QtDFv3INcTR+3GtxRBlW0rd4jnCbS0nSZJKixXHBYMNLQ0V+/xo&#10;FUwvTx8Pu/R591tvN2/mWh74fY9KDQfd6wuIQF24h//ba60gTcfwdyYeATm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a219sYAAADcAAAADwAAAAAAAAAAAAAAAACYAgAAZHJz&#10;L2Rvd25yZXYueG1sUEsFBgAAAAAEAAQA9QAAAIs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AD78DF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155" type="#_x0000_t202" style="position:absolute;left:7819;top:6697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8rgcYA&#10;AADcAAAADwAAAGRycy9kb3ducmV2LnhtbESPQWvCQBSE74L/YXmCF6kbpaSSukorCC20SNPi+ZF9&#10;zaZm38bsqtFf7xYEj8PMfMPMl52txZFaXzlWMBknIIgLpysuFfx8rx9mIHxA1lg7JgVn8rBc9Htz&#10;zLQ78Rcd81CKCGGfoQITQpNJ6QtDFv3YNcTR+3WtxRBlW0rd4inCbS2nSZJKixXHBYMNrQwVu/xg&#10;FczOj5+jbfq0/as376/mUu75Y4dKDQfdyzOIQF24h2/tN60gTafwfyYeAbm4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X8rgcYAAADcAAAADwAAAAAAAAAAAAAAAACYAgAAZHJz&#10;L2Rvd25yZXYueG1sUEsFBgAAAAAEAAQA9QAAAIs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AD78DF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Группа 663" o:spid="_x0000_s1156" style="position:absolute;left:12552;top:20600;width:10626;height:1116" coordorigin="12552,20600" coordsize="10626,1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Ms7s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iSZwu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mMs7sQAAADcAAAA&#10;DwAAAAAAAAAAAAAAAACqAgAAZHJzL2Rvd25yZXYueG1sUEsFBgAAAAAEAAQA+gAAAJsDAAAAAA==&#10;">
                        <v:shape id="Поле 58" o:spid="_x0000_s1157" type="#_x0000_t202" style="position:absolute;left:12552;top:2060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YNAscA&#10;AADcAAAADwAAAGRycy9kb3ducmV2LnhtbESP3WoCMRSE7wXfIZxCb0SzbWWVrVGsULCgFH/w+rA5&#10;3WzdnKybVNc+vSkIvRxm5htmMmttJc7U+NKxgqdBAoI4d7rkQsF+994fg/ABWWPlmBRcycNs2u1M&#10;MNPuwhs6b0MhIoR9hgpMCHUmpc8NWfQDVxNH78s1FkOUTSF1g5cIt5V8TpJUWiw5LhisaWEoP25/&#10;rILxdbjuHdLR4bv6/Hgzv8WJV0dU6vGhnb+CCNSG//C9vdQKRi8p/J2JR0BO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cWDQL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158" type="#_x0000_t202" style="position:absolute;left:14861;top:20600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qomccA&#10;AADcAAAADwAAAGRycy9kb3ducmV2LnhtbESP3WoCMRSE7wXfIZxCb0SzbcWVrVGsULCgFH/w+rA5&#10;3WzdnKybVNc+vSkIvRxm5htmMmttJc7U+NKxgqdBAoI4d7rkQsF+994fg/ABWWPlmBRcycNs2u1M&#10;MNPuwhs6b0MhIoR9hgpMCHUmpc8NWfQDVxNH78s1FkOUTSF1g5cIt5V8TpKRtFhyXDBY08JQftz+&#10;WAXj63DdO4zSw3f1+fFmfosTr46o1ONDO38FEagN/+F7e6kVpC8p/J2JR0BO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haqJn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159" type="#_x0000_t202" style="position:absolute;left:17125;top:20642;width:1187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U868QA&#10;AADcAAAADwAAAGRycy9kb3ducmV2LnhtbERPW2vCMBR+H/gfwhH2MjTdJiq1UdxgsMFEvNDnQ3Ns&#10;qs1J12Ra9+uXB8HHj++eLTpbizO1vnKs4HmYgCAunK64VLDffQymIHxA1lg7JgVX8rCY9x4yTLW7&#10;8IbO21CKGMI+RQUmhCaV0heGLPqha4gjd3CtxRBhW0rd4iWG21q+JMlYWqw4Nhhs6N1Qcdr+WgXT&#10;62j1lI8n+bFef72Zv/KHv0+o1GO/W85ABOrCXXxzf2oFk9e4Np6JR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FPOvEAAAA3AAAAA8AAAAAAAAAAAAAAAAAmAIAAGRycy9k&#10;b3ducmV2LnhtbFBLBQYAAAAABAAEAPUAAACJ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160" type="#_x0000_t202" style="position:absolute;left:19537;top:2063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mZcMcA&#10;AADcAAAADwAAAGRycy9kb3ducmV2LnhtbESP3WoCMRSE74W+QzgFb0SzrcWfrVFaQbBgKVXx+rA5&#10;3WzdnGw3UVef3hQEL4eZ+YaZzBpbiiPVvnCs4KmXgCDOnC44V7DdLLojED4gaywdk4IzeZhNH1oT&#10;TLU78Tcd1yEXEcI+RQUmhCqV0meGLPqeq4ij9+NqiyHKOpe6xlOE21I+J8lAWiw4LhisaG4o268P&#10;VsHo/PLZ2Q2Gu9/y6+PdXPI/Xu1RqfZj8/YKIlAT7uFbe6kVDPtj+D8Tj4CcX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aJmXD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161" type="#_x0000_t202" style="position:absolute;left:21991;top:20635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VDkMIA&#10;AADcAAAADwAAAGRycy9kb3ducmV2LnhtbERPTWsCMRC9C/6HMIIXqVlFVFajaKFgoUW04nnYTDdb&#10;N5N1E3X115tDwePjfc+XjS3FlWpfOFYw6CcgiDOnC84VHH4+3qYgfEDWWDomBXfysFy0W3NMtbvx&#10;jq77kIsYwj5FBSaEKpXSZ4Ys+r6riCP362qLIcI6l7rGWwy3pRwmyVhaLDg2GKzo3VB22l+sgul9&#10;9N07jifHv3L7uTaP/MxfJ1Sq22lWMxCBmvAS/7s3WsFkFOfHM/EI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tUOQwgAAANwAAAAPAAAAAAAAAAAAAAAAAJgCAABkcnMvZG93&#10;bnJldi54bWxQSwUGAAAAAAQABAD1AAAAhwMAAAAA&#10;" fillcolor="white [3201]" stroked="f" strokeweight=".5pt">
                          <v:textbox inset="0,0,0,0">
                            <w:txbxContent>
                              <w:p w:rsidR="00EB7E3F" w:rsidRPr="00670D95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Группа 741" o:spid="_x0000_s1162" style="position:absolute;left:6966;top:5225;width:13427;height:13693" coordorigin="6966,5225" coordsize="13427,13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KlE/8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bRH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qUT/xgAAANwA&#10;AAAPAAAAAAAAAAAAAAAAAKoCAABkcnMvZG93bnJldi54bWxQSwUGAAAAAAQABAD6AAAAnQMAAAAA&#10;">
                      <v:line id="Прямая соединительная линия 742" o:spid="_x0000_s1163" style="position:absolute;visibility:visible;mso-wrap-style:square" from="14119,6128" to="14119,15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Sg1cIAAADcAAAADwAAAGRycy9kb3ducmV2LnhtbESPwWrDMBBE74H+g9hCbolcU9rEjRJK&#10;INBbqOvcF2truZVWRlJi5++jQKHHYWbeMJvd5Ky4UIi9ZwVPywIEcet1z52C5uuwWIGICVmj9UwK&#10;rhRht32YbbDSfuRPutSpExnCsUIFJqWhkjK2hhzGpR+Is/ftg8OUZeikDjhmuLOyLIoX6bDnvGBw&#10;oL2h9rc+OwWjpZMJ61pre1yvTtdz48qfRqn54/T+BiLRlP7Df+0PreD1uYT7mXwE5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SSg1cIAAADcAAAADwAAAAAAAAAAAAAA&#10;AAChAgAAZHJzL2Rvd25yZXYueG1sUEsFBgAAAAAEAAQA+QAAAJADAAAAAA==&#10;" stroked="f"/>
                      <v:group id="Группа 743" o:spid="_x0000_s1164" style="position:absolute;left:6966;top:17900;width:13388;height:1018" coordorigin="12592,17110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zd/E8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fT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s3fxPFAAAA3AAA&#10;AA8AAAAAAAAAAAAAAAAAqgIAAGRycy9kb3ducmV2LnhtbFBLBQYAAAAABAAEAPoAAACcAwAAAAA=&#10;">
                        <v:shape id="Поле 744" o:spid="_x0000_s1165" type="#_x0000_t202" style="position:absolute;left:12592;top:17110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5Fk8YA&#10;AADcAAAADwAAAGRycy9kb3ducmV2LnhtbESP3WoCMRSE7wu+QzhCb4pmLYvKahQtFFpQij94fdgc&#10;N6ubk+0m1dWnbwpCL4eZ+YaZzltbiQs1vnSsYNBPQBDnTpdcKNjv3ntjED4ga6wck4IbeZjPOk9T&#10;zLS78oYu21CICGGfoQITQp1J6XNDFn3f1cTRO7rGYoiyKaRu8BrhtpKvSTKUFkuOCwZrejOUn7c/&#10;VsH4lq5fDsPR4VR9fS7Nvfjm1RmVeu62iwmIQG34Dz/aH1rBKE3h70w8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I5Fk8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AD78DF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70D95"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166" type="#_x0000_t202" style="position:absolute;left:17125;top:17125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LgCMYA&#10;AADcAAAADwAAAGRycy9kb3ducmV2LnhtbESP3WoCMRSE7wu+QziCN6VmW/xja5S2ICgoRVu8PmyO&#10;m9XNyXYTdfXpjVDwcpiZb5jxtLGlOFHtC8cKXrsJCOLM6YJzBb8/s5cRCB+QNZaOScGFPEwnracx&#10;ptqdeU2nTchFhLBPUYEJoUql9Jkhi77rKuLo7VxtMURZ51LXeI5wW8q3JBlIiwXHBYMVfRnKDpuj&#10;VTC69FbP28Fwuy+/F5/mmv/x8oBKddrNxzuIQE14hP/bc61g2OvD/Uw8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8LgCM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167" type="#_x0000_t202" style="position:absolute;left:21953;top:1715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B+f8YA&#10;AADcAAAADwAAAGRycy9kb3ducmV2LnhtbESPQWvCQBSE74X+h+UVeim6sUiU6Cq1UFCwSFPx/Mg+&#10;s6nZt2l2q9Ff7woFj8PMfMNM552txZFaXzlWMOgnIIgLpysuFWy/P3pjED4ga6wdk4IzeZjPHh+m&#10;mGl34i865qEUEcI+QwUmhCaT0heGLPq+a4ijt3etxRBlW0rd4inCbS1fkySVFiuOCwYbejdUHPI/&#10;q2B8Hn6+7NLR7qferBbmUv7y+oBKPT91bxMQgbpwD/+3l1rBaJjC7Uw8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B+f8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rect id="Прямоугольник 747" o:spid="_x0000_s1168" style="position:absolute;left:19311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c3XcUA&#10;AADcAAAADwAAAGRycy9kb3ducmV2LnhtbESPS4vCQBCE7wv+h6EFbzpRxEfMKLKwiydhfRy8NZk2&#10;iWZ6YmY2if/eWRD2WFTVV1Sy6UwpGqpdYVnBeBSBIE6tLjhTcDp+DRcgnEfWWFomBU9ysFn3PhKM&#10;tW35h5qDz0SAsItRQe59FUvp0pwMupGtiIN3tbVBH2SdSV1jG+CmlJMomkmDBYeFHCv6zCm9H36N&#10;guWNr5fo/P2YnEwzrXYP3J+LmVKDfrddgfDU+f/wu73TCubTOfydCUdAr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9zddxQAAANwAAAAPAAAAAAAAAAAAAAAAAJgCAABkcnMv&#10;ZG93bnJldi54bWxQSwUGAAAAAAQABAD1AAAAigMAAAAA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group id="Группа 748" o:spid="_x0000_s1169" style="position:absolute;left:7608;top:5442;width:11989;height:11661" coordorigin="14012,7362" coordsize="9446,9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PtYs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UxHYW0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WT7WLCAAAA3AAAAA8A&#10;AAAAAAAAAAAAAAAAqgIAAGRycy9kb3ducmV2LnhtbFBLBQYAAAAABAAEAPoAAACZAwAAAAA=&#10;">
                        <v:shape id="Фигура, имеющая форму буквы L 749" o:spid="_x0000_s1170" style="position:absolute;left:14012;top:7362;width:9382;height:9382;rotation:90;visibility:visible;mso-wrap-style:square;v-text-anchor:middle" coordsize="938151,938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DE5sMA&#10;AADcAAAADwAAAGRycy9kb3ducmV2LnhtbESPQWsCMRSE7wX/Q3hCbzVrkVZXo0hBFApCXS/eHpvn&#10;ZnHzsiRx3f57Iwgeh5n5hlmsetuIjnyoHSsYjzIQxKXTNVcKjsXmYwoiRGSNjWNS8E8BVsvB2wJz&#10;7W78R90hViJBOOSowMTY5lKG0pDFMHItcfLOzluMSfpKao+3BLeN/MyyL2mx5rRgsKUfQ+XlcLUK&#10;ipM76W332xk+1oX2dJ1sN3ul3of9eg4iUh9f4Wd7pxV8T2bwOJOOgF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DE5sMAAADcAAAADwAAAAAAAAAAAAAAAACYAgAAZHJzL2Rv&#10;d25yZXYueG1sUEsFBgAAAAAEAAQA9QAAAIgDAAAAAA==&#10;" path="m,l469076,r,469076l938151,469076r,469075l,938151,,xe" fillcolor="white [3212]" strokecolor="black [3213]" strokeweight="2pt">
                          <v:stroke dashstyle="1 1"/>
                          <v:path arrowok="t" o:connecttype="custom" o:connectlocs="0,0;469076,0;469076,469076;938151,469076;938151,938151;0,938151;0,0" o:connectangles="0,0,0,0,0,0,0"/>
                        </v:shape>
                        <v:line id="Прямая соединительная линия 750" o:spid="_x0000_s1171" style="position:absolute;flip:y;visibility:visible;mso-wrap-style:square" from="16358,7362" to="16387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tWwsQAAADcAAAADwAAAGRycy9kb3ducmV2LnhtbERPTWvCQBC9C/0PyxR6M5ta00jqKkUa&#10;sHiIWg8eh+w0CWZnQ3abpP++eyh4fLzv9XYyrRiod41lBc9RDIK4tLrhSsHlK5+vQDiPrLG1TAp+&#10;ycF28zBbY6btyCcazr4SIYRdhgpq77tMSlfWZNBFtiMO3LftDfoA+0rqHscQblq5iONXabDh0FBj&#10;R7uaytv5xyjIP4dTsly5Y3prrsXH8eVwKHyq1NPj9P4GwtPk7+J/914rSJMwP5wJR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u1bCxAAAANwAAAAPAAAAAAAAAAAA&#10;AAAAAKECAABkcnMvZG93bnJldi54bWxQSwUGAAAAAAQABAD5AAAAkgMAAAAA&#10;" strokecolor="#4579b8 [3044]">
                          <v:stroke dashstyle="1 1"/>
                        </v:line>
                        <v:line id="Прямая соединительная линия 751" o:spid="_x0000_s1172" style="position:absolute;flip:x;visibility:visible;mso-wrap-style:square" from="14012,9708" to="23394,9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fzWcUAAADcAAAADwAAAGRycy9kb3ducmV2LnhtbESPT4vCMBTE74LfITxhb5qqq5WuUUQU&#10;Vjz4Z/ewx0fzbIvNS2mytX57Iwgeh5n5DTNftqYUDdWusKxgOIhAEKdWF5wp+P3Z9mcgnEfWWFom&#10;BXdysFx0O3NMtL3xiZqzz0SAsEtQQe59lUjp0pwMuoGtiIN3sbVBH2SdSV3jLcBNKUdRNJUGCw4L&#10;OVa0zim9nv+Ngu2uOU0+Z+4YX4u/w+Y43u8PPlbqo9euvkB4av07/Gp/awXxZAjPM+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ffzWcUAAADc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752" o:spid="_x0000_s1173" style="position:absolute;flip:x;visibility:visible;mso-wrap-style:square" from="14012,11994" to="18703,12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VtLsUAAADcAAAADwAAAGRycy9kb3ducmV2LnhtbESPT4vCMBTE7wt+h/AEb2uqrla6RhFR&#10;WPHgn93DHh/Nsy02L6WJtX57Iwgeh5n5DTNbtKYUDdWusKxg0I9AEKdWF5wp+PvdfE5BOI+ssbRM&#10;Cu7kYDHvfMww0fbGR2pOPhMBwi5BBbn3VSKlS3My6Pq2Ig7e2dYGfZB1JnWNtwA3pRxG0UQaLDgs&#10;5FjRKqf0croaBZttcxx/Td0hvhT/+/VhtNvtfaxUr9suv0F4av07/Gr/aAXxeAjPM+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SVtLsUAAADc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753" o:spid="_x0000_s1174" style="position:absolute;flip:x;visibility:visible;mso-wrap-style:square" from="14012,14131" to="23459,14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nItcUAAADcAAAADwAAAGRycy9kb3ducmV2LnhtbESPS4vCQBCE78L+h6EXvOlk10ckOsoi&#10;Ci4efB48NpneJJjpCZkxxn/vLAgei6r6ipotWlOKhmpXWFbw1Y9AEKdWF5wpOJ/WvQkI55E1lpZJ&#10;wYMcLOYfnRkm2t75QM3RZyJA2CWoIPe+SqR0aU4GXd9WxMH7s7VBH2SdSV3jPcBNKb+jaCwNFhwW&#10;cqxomVN6Pd6MgvVvcxgNJ24fX4vLbrUfbLc7HyvV/Wx/piA8tf4dfrU3WkE8GsD/mXAE5Pw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nItcUAAADc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754" o:spid="_x0000_s1175" style="position:absolute;visibility:visible;mso-wrap-style:square" from="21138,7362" to="21138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urFcUAAADcAAAADwAAAGRycy9kb3ducmV2LnhtbESPT2vCQBTE70K/w/IK3symTaySukqN&#10;tPQk9R+9PrKvSTT7NmS3mn77riB4HGbmN8xs0ZtGnKlztWUFT1EMgriwuuZSwX73PpqCcB5ZY2OZ&#10;FPyRg8X8YTDDTNsLb+i89aUIEHYZKqi8bzMpXVGRQRfZljh4P7Yz6IPsSqk7vAS4aeRzHL9IgzWH&#10;hQpbyisqTttfo6BdrlNafXwl5TI95sUh/9Y2SZQaPvZvryA89f4evrU/tYLJOIXrmXAE5P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BurFcUAAADc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755" o:spid="_x0000_s1176" style="position:absolute;visibility:visible;mso-wrap-style:square" from="18703,7362" to="18703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cOjsUAAADcAAAADwAAAGRycy9kb3ducmV2LnhtbESPQWvCQBSE70L/w/IK3uqmRm2J2YhG&#10;WjyVaiteH9lnkpp9G7Krpv++KxQ8DjPzDZMuetOIC3WutqzgeRSBIC6srrlU8P319vQKwnlkjY1l&#10;UvBLDhbZwyDFRNsrb+my86UIEHYJKqi8bxMpXVGRQTeyLXHwjrYz6IPsSqk7vAa4aeQ4imbSYM1h&#10;ocKW8oqK0+5sFLSrjwmt3z/jcjX5yYt9ftA2jpUaPvbLOQhPvb+H/9sbreBlOoXbmXAEZ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1cOjsUAAADcAAAADwAAAAAAAAAA&#10;AAAAAAChAgAAZHJzL2Rvd25yZXYueG1sUEsFBgAAAAAEAAQA+QAAAJMDAAAAAA==&#10;" strokecolor="#4579b8 [3044]">
                          <v:stroke dashstyle="1 1"/>
                        </v:line>
                      </v:group>
                      <v:rect id="Прямоугольник 756" o:spid="_x0000_s1177" style="position:absolute;left:19311;top:5308;width:580;height:5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IEG8YA&#10;AADcAAAADwAAAGRycy9kb3ducmV2LnhtbESPQWvCQBSE7wX/w/IEb3Wj1GhTVxGhklOhqR56e2Sf&#10;SWr2bZJdk/TfdwuFHoeZ+YbZ7kdTi546V1lWsJhHIIhzqysuFJw/Xh83IJxH1lhbJgXf5GC/mzxs&#10;MdF24HfqM1+IAGGXoILS+yaR0uUlGXRz2xAH72o7gz7IrpC6wyHATS2XURRLgxWHhRIbOpaU37K7&#10;UfD8xdfP6HJql2fTPzVpi2+XKlZqNh0PLyA8jf4//NdOtYL1KobfM+EIyN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IEG8YAAADcAAAADwAAAAAAAAAAAAAAAACYAgAAZHJz&#10;L2Rvd25yZXYueG1sUEsFBgAAAAAEAAQA9QAAAIsDAAAAAA==&#10;" fillcolor="black [3200]" strokecolor="black [1600]" strokeweight="2pt"/>
                      <v:rect id="Прямоугольник 757" o:spid="_x0000_s1178" style="position:absolute;left:19283;top:10704;width:580;height:5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6hgMYA&#10;AADcAAAADwAAAGRycy9kb3ducmV2LnhtbESPT2vCQBTE7wW/w/IEb3VjqH+augYRKp4K1eTQ2yP7&#10;TFKzb2N2jem37xYKHoeZ+Q2zTgfTiJ46V1tWMJtGIIgLq2suFWSn9+cVCOeRNTaWScEPOUg3o6c1&#10;Jtre+ZP6oy9FgLBLUEHlfZtI6YqKDLqpbYmDd7adQR9kV0rd4T3ATSPjKFpIgzWHhQpb2lVUXI43&#10;o+D1m89fUb6/xpnpX9rDFT/yeqHUZDxs30B4Gvwj/N8+aAXL+RL+zoQj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C6hgMYAAADcAAAADwAAAAAAAAAAAAAAAACYAgAAZHJz&#10;L2Rvd25yZXYueG1sUEsFBgAAAAAEAAQA9QAAAIsDAAAAAA==&#10;" fillcolor="black [3200]" strokecolor="black [1600]" strokeweight="2pt"/>
                      <v:rect id="Прямоугольник 758" o:spid="_x0000_s1179" style="position:absolute;left:13263;top:5308;width:573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E18sEA&#10;AADcAAAADwAAAGRycy9kb3ducmV2LnhtbERPy4rCMBTdC/MP4Qqz01QZdaxNZRAUV4KvxewuzbXt&#10;THNTm1jr35uF4PJw3smyM5VoqXGlZQWjYQSCOLO65FzB6bgefINwHlljZZkUPMjBMv3oJRhre+c9&#10;tQefixDCLkYFhfd1LKXLCjLohrYmDtzFNgZ9gE0udYP3EG4qOY6iqTRYcmgosKZVQdn/4WYUzP/4&#10;8hudN9fxybRf9faKu3M5Veqz3/0sQHjq/Fv8cm+1gtkkrA1nwhGQ6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WxNfLBAAAA3AAAAA8AAAAAAAAAAAAAAAAAmAIAAGRycy9kb3du&#10;cmV2LnhtbFBLBQYAAAAABAAEAPUAAACGAwAAAAA=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759" o:spid="_x0000_s1180" style="position:absolute;left:7345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2QacYA&#10;AADcAAAADwAAAGRycy9kb3ducmV2LnhtbESPT2vCQBTE70K/w/IKvZlNg9WaugYRLJ4E/+TQ2yP7&#10;TNJm38bsNqbfvisIHoeZ+Q2zyAbTiJ46V1tW8BrFIIgLq2suFZyOm/E7COeRNTaWScEfOciWT6MF&#10;ptpeeU/9wZciQNilqKDyvk2ldEVFBl1kW+LgnW1n0AfZlVJ3eA1w08gkjqfSYM1hocKW1hUVP4df&#10;o2D+zeevOP+8JCfTT9rtBXd5PVXq5XlYfYDwNPhH+N7eagWztznczoQjIJ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v2QacYAAADcAAAADwAAAAAAAAAAAAAAAACYAgAAZHJz&#10;L2Rvd25yZXYueG1sUEsFBgAAAAAEAAQA9QAAAIsDAAAAAA==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760" o:spid="_x0000_s1181" style="position:absolute;left:7345;top:5225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vzScMA&#10;AADcAAAADwAAAGRycy9kb3ducmV2LnhtbERPTWuDQBC9F/Iflgnk1qwNxbYmGwmBFE+FWj30NrgT&#10;NXVn1d0Y8++7h0KPj/e9S2fTiYlG11pW8LSOQBBXVrdcKyi+To+vIJxH1thZJgV3cpDuFw87TLS9&#10;8SdNua9FCGGXoILG+z6R0lUNGXRr2xMH7mxHgz7AsZZ6xFsIN53cRFEsDbYcGhrs6dhQ9ZNfjYK3&#10;C5+/o/J92BRmeu6zAT/KNlZqtZwPWxCeZv8v/nNnWsFLHOaHM+EIy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avzScMAAADcAAAADwAAAAAAAAAAAAAAAACYAgAAZHJzL2Rv&#10;d25yZXYueG1sUEsFBgAAAAAEAAQA9QAAAIgDAAAAAA==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761" o:spid="_x0000_s1182" style="position:absolute;left:13310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dW0sUA&#10;AADcAAAADwAAAGRycy9kb3ducmV2LnhtbESPQWvCQBSE7wX/w/IEb81GkbSNriKFSk5CU3Po7ZF9&#10;JtHs25hdY/z33UKhx2FmvmHW29G0YqDeNZYVzKMYBHFpdcOVguPXx/MrCOeRNbaWScGDHGw3k6c1&#10;ptre+ZOG3FciQNilqKD2vkuldGVNBl1kO+LgnWxv0AfZV1L3eA9w08pFHCfSYMNhocaO3msqL/nN&#10;KHg78+k7LvbXxdEMyy674qFoEqVm03G3AuFp9P/hv3amFbwkc/g9E46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51bSxQAAANwAAAAPAAAAAAAAAAAAAAAAAJgCAABkcnMv&#10;ZG93bnJldi54bWxQSwUGAAAAAAQABAD1AAAAigMAAAAA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762" o:spid="_x0000_s1183" style="position:absolute;left:7386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XIpcQA&#10;AADcAAAADwAAAGRycy9kb3ducmV2LnhtbESPT4vCMBTE74LfITxhb2tqWbpajSKC4mlh/XPw9mie&#10;bbV5qU2s3W+/EQSPw8z8hpktOlOJlhpXWlYwGkYgiDOrS84VHPbrzzEI55E1VpZJwR85WMz7vRmm&#10;2j74l9qdz0WAsEtRQeF9nUrpsoIMuqGtiYN3to1BH2STS93gI8BNJeMoSqTBksNCgTWtCsquu7tR&#10;MLnw+RQdN7f4YNqvenvDn2OZKPUx6JZTEJ46/w6/2lut4DuJ4XkmHAE5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1yKXEAAAA3A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763" o:spid="_x0000_s1184" style="position:absolute;left:13310;top:16749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ltPsYA&#10;AADcAAAADwAAAGRycy9kb3ducmV2LnhtbESPQWvCQBSE7wX/w/IEb3WjlWhTVxGhklOhqR56e2Sf&#10;SWr2bZJdk/TfdwuFHoeZ+YbZ7kdTi546V1lWsJhHIIhzqysuFJw/Xh83IJxH1lhbJgXf5GC/mzxs&#10;MdF24HfqM1+IAGGXoILS+yaR0uUlGXRz2xAH72o7gz7IrpC6wyHATS2XURRLgxWHhRIbOpaU37K7&#10;UfD8xdfP6HJql2fTr5q0xbdLFSs1m46HFxCeRv8f/munWsE6foLfM+EIyN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XltPsYAAADcAAAADwAAAAAAAAAAAAAAAACYAgAAZHJz&#10;L2Rvd25yZXYueG1sUEsFBgAAAAAEAAQA9QAAAIsDAAAAAA==&#10;" fillcolor="black [3200]" strokecolor="black [1600]" strokeweight="2pt">
                        <v:textbox>
                          <w:txbxContent>
                            <w:p w:rsidR="00EB7E3F" w:rsidRPr="00670D95" w:rsidRDefault="00EB7E3F" w:rsidP="00AD78DF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line id="Прямая соединительная линия 764" o:spid="_x0000_s1185" style="position:absolute;visibility:visible;mso-wrap-style:square" from="19573,11273" to="19597,17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WxvMYAAADcAAAADwAAAGRycy9kb3ducmV2LnhtbESPQUvDQBSE74X+h+UVvNlNRVKJ3YSS&#10;KgoKxajk+sw+k9Ds25Bd29Vf7wpCj8PMfMNsimAGcaTJ9ZYVrJYJCOLG6p5bBW+v95c3IJxH1jhY&#10;JgXf5KDI57MNZtqe+IWOlW9FhLDLUEHn/ZhJ6ZqODLqlHYmj92kngz7KqZV6wlOEm0FeJUkqDfYc&#10;FzocqeyoOVRfRsH+Ye3vyvJj9f5U737CYazDc1ordbEI21sQnoI/h//bj1rBOr2GvzPxCMj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51sbzGAAAA3AAAAA8AAAAAAAAA&#10;AAAAAAAAoQIAAGRycy9kb3ducmV2LnhtbFBLBQYAAAAABAAEAPkAAACUAwAAAAA=&#10;" strokecolor="black [3040]" strokeweight="2.25pt">
                        <v:stroke dashstyle="1 1"/>
                      </v:line>
                      <v:line id="Прямая соединительная линия 765" o:spid="_x0000_s1186" style="position:absolute;flip:x y;visibility:visible;mso-wrap-style:square" from="13882,17029" to="19311,17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Od4MAAAADcAAAADwAAAGRycy9kb3ducmV2LnhtbESPSwvCMBCE74L/IazgzaYKPqhGEUEQ&#10;PPkCj2uztsVmU5qo1V9vBMHjMDPfMLNFY0rxoNoVlhX0oxgEcWp1wZmC42Hdm4BwHlljaZkUvMjB&#10;Yt5uzTDR9sk7eux9JgKEXYIKcu+rREqX5mTQRbYiDt7V1gZ9kHUmdY3PADelHMTxSBosOCzkWNEq&#10;p/S2vxsFt3iTvZdnLN5bnR7sxQ5MeTJKdTvNcgrCU+P/4V97oxWMR0P4nglHQM4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3TneDAAAAA3AAAAA8AAAAAAAAAAAAAAAAA&#10;oQIAAGRycy9kb3ducmV2LnhtbFBLBQYAAAAABAAEAPkAAACOAwAAAAA=&#10;" strokecolor="black [3213]" strokeweight="2.25pt">
                        <v:stroke dashstyle="1 1"/>
                      </v:line>
                      <v:line id="Прямая соединительная линия 766" o:spid="_x0000_s1187" style="position:absolute;flip:x;visibility:visible;mso-wrap-style:square" from="7345,11276" to="13310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F+s8cAAADcAAAADwAAAGRycy9kb3ducmV2LnhtbESPT2vCQBTE74V+h+UJvQTd2ENaoquk&#10;SqsXwfr3+sg+k2D2bcyumn77rlDocZiZ3zDjaWdqcaPWVZYVDAcxCOLc6ooLBbvtZ/8dhPPIGmvL&#10;pOCHHEwnz09jTLW98zfdNr4QAcIuRQWl900qpctLMugGtiEO3sm2Bn2QbSF1i/cAN7V8jeNEGqw4&#10;LJTY0Kyk/Ly5GgXRJVoc55f18Lo6nT8OWfSV7ROj1Euvy0YgPHX+P/zXXmoFb0kCjzPhCMjJ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AX6zxwAAANwAAAAPAAAAAAAA&#10;AAAAAAAAAKECAABkcnMvZG93bnJldi54bWxQSwUGAAAAAAQABAD5AAAAlQMAAAAA&#10;" strokecolor="black [3040]" strokeweight="2.25pt">
                        <v:stroke dashstyle="1 1"/>
                      </v:line>
                      <v:group id="Группа 767" o:spid="_x0000_s1188" style="position:absolute;left:6991;top:11784;width:13387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7klcMYAAADcAAAADwAAAGRycy9kb3ducmV2LnhtbESPT2vCQBTE7wW/w/KE&#10;3uomSlWiq4jU0kMoNBFKb4/sMwlm34bsNn++fbdQ6HGYmd8w++NoGtFT52rLCuJFBIK4sLrmUsE1&#10;vzxtQTiPrLGxTAomcnA8zB72mGg78Af1mS9FgLBLUEHlfZtI6YqKDLqFbYmDd7OdQR9kV0rd4RDg&#10;ppHLKFpLgzWHhQpbOldU3LNvo+B1wOG0il/69H47T1/58/tnGpNSj/PxtAPhafT/4b/2m1awWW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uSVwxgAAANwA&#10;AAAPAAAAAAAAAAAAAAAAAKoCAABkcnMvZG93bnJldi54bWxQSwUGAAAAAAQABAD6AAAAnQMAAAAA&#10;">
                        <v:shape id="Поле 2" o:spid="_x0000_s1189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YT9sMA&#10;AADcAAAADwAAAGRycy9kb3ducmV2LnhtbERPW2vCMBR+F/Yfwhn4IppuSJVqlG0wUHCIF3w+NMem&#10;sznpmqjVX28eBj5+fPfpvLWVuFDjS8cK3gYJCOLc6ZILBfvdd38MwgdkjZVjUnAjD/PZS2eKmXZX&#10;3tBlGwoRQ9hnqMCEUGdS+tyQRT9wNXHkjq6xGCJsCqkbvMZwW8n3JEmlxZJjg8Gavgzlp+3ZKhjf&#10;hj+9Qzo6/Fbr5ae5F3+8OqFS3df2YwIiUBue4n/3QisYpXFtPBOPgJ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YT9sMAAADcAAAADwAAAAAAAAAAAAAAAACYAgAAZHJzL2Rv&#10;d25yZXYueG1sUEsFBgAAAAAEAAQA9QAAAIg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Поле 58" o:spid="_x0000_s1190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q2bccA&#10;AADcAAAADwAAAGRycy9kb3ducmV2LnhtbESP3WoCMRSE74W+QziF3ohmK2XV1ShVKLRQKf7g9WFz&#10;3KxuTtZNqmufvikIvRxm5htmOm9tJS7U+NKxgud+AoI4d7rkQsFu+9YbgfABWWPlmBTcyMN89tCZ&#10;Yqbdldd02YRCRAj7DBWYEOpMSp8bsuj7riaO3sE1FkOUTSF1g9cIt5UcJEkqLZYcFwzWtDSUnzbf&#10;VsHo9rLq7tPh/lh9fSzMT3HmzxMq9fTYvk5ABGrDf/jeftcKhukY/s7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U6tm3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Поле 58" o:spid="_x0000_s1191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mJLcMA&#10;AADcAAAADwAAAGRycy9kb3ducmV2LnhtbERPW2vCMBR+F/Yfwhn4IppuiJVqlG0wUHCIF3w+NMem&#10;sznpmqjVX28eBj5+fPfpvLWVuFDjS8cK3gYJCOLc6ZILBfvdd38MwgdkjZVjUnAjD/PZS2eKmXZX&#10;3tBlGwoRQ9hnqMCEUGdS+tyQRT9wNXHkjq6xGCJsCqkbvMZwW8n3JBlJiyXHBoM1fRnKT9uzVTC+&#10;DX96h1F6+K3Wy09zL/54dUKluq/txwREoDY8xf/uhVaQpnF+PBOPgJ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mJLcMAAADcAAAADwAAAAAAAAAAAAAAAACYAgAAZHJzL2Rv&#10;d25yZXYueG1sUEsFBgAAAAAEAAQA9QAAAIg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  <v:line id="Прямая соединительная линия 771" o:spid="_x0000_s1192" style="position:absolute;visibility:visible;mso-wrap-style:square" from="13549,5868" to="13596,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uE+ccAAADcAAAADwAAAGRycy9kb3ducmV2LnhtbESPzWrDMBCE74W8g9hAbo3sHuLiRAnB&#10;aWmhhdL84OvG2tgm1spYSqL26atCocdhZr5hFqtgOnGlwbWWFaTTBARxZXXLtYL97vn+EYTzyBo7&#10;y6TgixyslqO7Beba3viTrltfiwhhl6OCxvs+l9JVDRl0U9sTR+9kB4M+yqGWesBbhJtOPiTJTBps&#10;OS402FPRUHXeXoyCj5fMPxXFMT28lZvvcO7L8D4rlZqMw3oOwlPw/+G/9qtWkGUp/J6JR0A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24T5xwAAANwAAAAPAAAAAAAA&#10;AAAAAAAAAKECAABkcnMvZG93bnJldi54bWxQSwUGAAAAAAQABAD5AAAAlQMAAAAA&#10;" strokecolor="black [3040]" strokeweight="2.25pt">
                        <v:stroke dashstyle="1 1"/>
                      </v:line>
                      <v:group id="Группа 772" o:spid="_x0000_s1193" style="position:absolute;left:7007;top:6237;width:13386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hcQN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oXEDXFAAAA3AAA&#10;AA8AAAAAAAAAAAAAAAAAqgIAAGRycy9kb3ducmV2LnhtbFBLBQYAAAAABAAEAPoAAACcAwAAAAA=&#10;">
                        <v:shape id="Поле 2" o:spid="_x0000_s1194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sXWscA&#10;AADcAAAADwAAAGRycy9kb3ducmV2LnhtbESP3WoCMRSE7wXfIZxCb0SzbcWVrVGsULCgFH/w+rA5&#10;3WzdnKybVNc+vSkIvRxm5htmMmttJc7U+NKxgqdBAoI4d7rkQsF+994fg/ABWWPlmBRcycNs2u1M&#10;MNPuwhs6b0MhIoR9hgpMCHUmpc8NWfQDVxNH78s1FkOUTSF1g5cIt5V8TpKRtFhyXDBY08JQftz+&#10;WAXj63DdO4zSw3f1+fFmfosTr46o1ONDO38FEagN/+F7e6kVpOkL/J2JR0BO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ELF1r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Поле 58" o:spid="_x0000_s1195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KPLsYA&#10;AADcAAAADwAAAGRycy9kb3ducmV2LnhtbESPQWvCQBSE74X+h+UVeim6sYiR6Cq1UFCwSFPx/Mg+&#10;s6nZt2l2q9Ff7woFj8PMfMNM552txZFaXzlWMOgnIIgLpysuFWy/P3pjED4ga6wdk4IzeZjPHh+m&#10;mGl34i865qEUEcI+QwUmhCaT0heGLPq+a4ijt3etxRBlW0rd4inCbS1fk2QkLVYcFww29G6oOOR/&#10;VsH4PPx82Y3S3U+9WS3Mpfzl9QGVen7q3iYgAnXhHv5vL7WCNB3C7Uw8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uKPLs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Поле 58" o:spid="_x0000_s1196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4qtccA&#10;AADcAAAADwAAAGRycy9kb3ducmV2LnhtbESP3WoCMRSE7wXfIZxCb0SzLdWVrVGsULCgFH/w+rA5&#10;3WzdnKybVNc+vSkIvRxm5htmMmttJc7U+NKxgqdBAoI4d7rkQsF+994fg/ABWWPlmBRcycNs2u1M&#10;MNPuwhs6b0MhIoR9hgpMCHUmpc8NWfQDVxNH78s1FkOUTSF1g5cIt5V8TpKRtFhyXDBY08JQftz+&#10;WAXj68u6dxilh+/q8+PN/BYnXh1RqceHdv4KIlAb/sP39lIrSNMh/J2JR0BO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GuKrX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AD78DF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w10:wrap type="tight"/>
              </v:group>
            </w:pict>
          </mc:Fallback>
        </mc:AlternateContent>
      </w:r>
      <w:r w:rsidRPr="00AD78DF">
        <w:rPr>
          <w:rFonts w:ascii="Times New Roman" w:hAnsi="Times New Roman"/>
          <w:b/>
          <w:sz w:val="26"/>
          <w:szCs w:val="26"/>
        </w:rPr>
        <w:t>Тест №</w:t>
      </w:r>
      <w:r>
        <w:rPr>
          <w:rFonts w:ascii="Times New Roman" w:hAnsi="Times New Roman"/>
          <w:b/>
          <w:sz w:val="26"/>
          <w:szCs w:val="26"/>
        </w:rPr>
        <w:t>3</w:t>
      </w:r>
      <w:r>
        <w:rPr>
          <w:rFonts w:ascii="Times New Roman" w:hAnsi="Times New Roman"/>
          <w:sz w:val="26"/>
          <w:szCs w:val="26"/>
        </w:rPr>
        <w:t xml:space="preserve"> (на полиноме 3 степени)</w:t>
      </w:r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 xml:space="preserve">Цель теста: стационарная задача, решение – </w:t>
      </w:r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 xml:space="preserve">полином </w:t>
      </w:r>
      <w:r>
        <w:rPr>
          <w:rFonts w:ascii="Times New Roman" w:hAnsi="Times New Roman"/>
          <w:sz w:val="26"/>
          <w:szCs w:val="26"/>
        </w:rPr>
        <w:t>третьей</w:t>
      </w:r>
      <w:r w:rsidRPr="00AD78DF">
        <w:rPr>
          <w:rFonts w:ascii="Times New Roman" w:hAnsi="Times New Roman"/>
          <w:sz w:val="26"/>
          <w:szCs w:val="26"/>
        </w:rPr>
        <w:t xml:space="preserve"> степени</w:t>
      </w:r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пространству: [0,2]</w:t>
      </w:r>
      <w:r w:rsidRPr="00AD78DF">
        <w:rPr>
          <w:rFonts w:ascii="Times New Roman" w:hAnsi="Times New Roman"/>
          <w:sz w:val="26"/>
          <w:szCs w:val="26"/>
          <w:lang w:val="en-US"/>
        </w:rPr>
        <w:t>x</w:t>
      </w:r>
      <w:r w:rsidRPr="00AD78DF">
        <w:rPr>
          <w:rFonts w:ascii="Times New Roman" w:hAnsi="Times New Roman"/>
          <w:sz w:val="26"/>
          <w:szCs w:val="26"/>
        </w:rPr>
        <w:t>[0,2]</w:t>
      </w:r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времени: {0,1,2,3,4}</w:t>
      </w:r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 xml:space="preserve">Искомое решение: </w:t>
      </w:r>
      <m:oMath>
        <m:r>
          <w:rPr>
            <w:rFonts w:ascii="Cambria Math" w:hAnsi="Cambria Math"/>
            <w:sz w:val="26"/>
            <w:szCs w:val="26"/>
          </w:rPr>
          <m:t>u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  <m:ctrlPr>
              <w:rPr>
                <w:rFonts w:ascii="Cambria Math" w:hAnsi="Cambria Math"/>
                <w:i/>
                <w:sz w:val="26"/>
                <w:szCs w:val="26"/>
              </w:rPr>
            </m:ctrlP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-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+1</m:t>
        </m:r>
      </m:oMath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Правая часть СЛАУ:</w:t>
      </w:r>
    </w:p>
    <w:p w:rsidR="00AD78DF" w:rsidRPr="00AD78DF" w:rsidRDefault="00AD78DF" w:rsidP="00AD78DF">
      <w:pPr>
        <w:rPr>
          <w:rFonts w:ascii="Times New Roman" w:hAnsi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-</m:t>
        </m:r>
        <m:r>
          <w:rPr>
            <w:rFonts w:ascii="Cambria Math" w:hAnsi="Cambria Math"/>
            <w:sz w:val="26"/>
            <w:szCs w:val="26"/>
          </w:rPr>
          <m:t>div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λ </m:t>
            </m:r>
            <m:r>
              <w:rPr>
                <w:rFonts w:ascii="Cambria Math" w:hAnsi="Cambria Math"/>
                <w:sz w:val="26"/>
                <w:szCs w:val="26"/>
              </w:rPr>
              <m:t>grad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σ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∂u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∂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den>
        </m:f>
        <m:r>
          <w:rPr>
            <w:rFonts w:ascii="Cambria Math" w:hAnsi="Cambria Math"/>
            <w:sz w:val="26"/>
            <w:szCs w:val="26"/>
          </w:rPr>
          <m:t>+γ</m:t>
        </m:r>
        <m:r>
          <w:rPr>
            <w:rFonts w:ascii="Cambria Math" w:hAnsi="Cambria Math"/>
            <w:sz w:val="26"/>
            <w:szCs w:val="26"/>
            <w:lang w:val="en-US"/>
          </w:rPr>
          <m:t>u</m:t>
        </m:r>
        <m:r>
          <w:rPr>
            <w:rFonts w:ascii="Cambria Math" w:hAnsi="Cambria Math"/>
            <w:sz w:val="26"/>
            <w:szCs w:val="26"/>
          </w:rPr>
          <m:t>= -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λ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12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-18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  <w:lang w:val="en-US"/>
          </w:rPr>
          <m:t>γ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1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f</m:t>
        </m:r>
      </m:oMath>
      <w:r w:rsidRPr="00AD78DF">
        <w:rPr>
          <w:rFonts w:ascii="Times New Roman" w:hAnsi="Times New Roman"/>
          <w:sz w:val="26"/>
          <w:szCs w:val="26"/>
        </w:rPr>
        <w:t xml:space="preserve"> </w:t>
      </w:r>
    </w:p>
    <w:p w:rsidR="002D1117" w:rsidRPr="00F915BF" w:rsidRDefault="00AD78DF" w:rsidP="002D1117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1 конечный элемент, на всех границах заданы первые краевые условия.</w:t>
      </w:r>
    </w:p>
    <w:tbl>
      <w:tblPr>
        <w:tblW w:w="5838" w:type="dxa"/>
        <w:tblInd w:w="93" w:type="dxa"/>
        <w:tblLook w:val="04A0" w:firstRow="1" w:lastRow="0" w:firstColumn="1" w:lastColumn="0" w:noHBand="0" w:noVBand="1"/>
      </w:tblPr>
      <w:tblGrid>
        <w:gridCol w:w="1231"/>
        <w:gridCol w:w="328"/>
        <w:gridCol w:w="972"/>
        <w:gridCol w:w="565"/>
        <w:gridCol w:w="1226"/>
        <w:gridCol w:w="1516"/>
      </w:tblGrid>
      <w:tr w:rsidR="002D1117" w:rsidRPr="002D1117" w:rsidTr="002D1117">
        <w:trPr>
          <w:trHeight w:val="300"/>
        </w:trPr>
        <w:tc>
          <w:tcPr>
            <w:tcW w:w="583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915B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2D1117">
              <w:rPr>
                <w:rFonts w:eastAsia="Times New Roman"/>
                <w:color w:val="000000"/>
                <w:lang w:eastAsia="ru-RU"/>
              </w:rPr>
              <w:t>u = 2x^3-3y^3+1</w:t>
            </w:r>
          </w:p>
        </w:tc>
      </w:tr>
      <w:tr w:rsidR="002D1117" w:rsidRPr="002D1117" w:rsidTr="002D1117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lambda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sigma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gamma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2D1117" w:rsidRPr="002D1117" w:rsidTr="002D1117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t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x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y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u*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u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|u*-u|</w:t>
            </w:r>
          </w:p>
        </w:tc>
      </w:tr>
      <w:tr w:rsidR="002D1117" w:rsidRPr="002D1117" w:rsidTr="002D1117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2D1117" w:rsidRPr="002D1117" w:rsidTr="002D1117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2D1117" w:rsidRPr="002D1117" w:rsidTr="002D1117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7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7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2D1117" w:rsidRPr="002D1117" w:rsidTr="002D1117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2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2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2D1117" w:rsidRPr="002D1117" w:rsidTr="002D1117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2D1117" w:rsidRPr="002D1117" w:rsidTr="002D1117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4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4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2D1117" w:rsidRPr="002D1117" w:rsidTr="002D1117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23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23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2D1117" w:rsidRPr="002D1117" w:rsidTr="002D1117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21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21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2D1117" w:rsidRPr="002D1117" w:rsidTr="002D1117">
        <w:trPr>
          <w:trHeight w:val="300"/>
        </w:trPr>
        <w:tc>
          <w:tcPr>
            <w:tcW w:w="12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7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7</w:t>
            </w:r>
          </w:p>
        </w:tc>
        <w:tc>
          <w:tcPr>
            <w:tcW w:w="15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</w:tbl>
    <w:p w:rsidR="00AD78DF" w:rsidRPr="00AD78DF" w:rsidRDefault="00AD78DF" w:rsidP="002D1117">
      <w:pPr>
        <w:rPr>
          <w:rFonts w:ascii="Times New Roman" w:hAnsi="Times New Roman"/>
          <w:sz w:val="26"/>
          <w:szCs w:val="26"/>
          <w:lang w:val="en-US"/>
        </w:rPr>
      </w:pPr>
    </w:p>
    <w:p w:rsidR="00AD78DF" w:rsidRDefault="00AD78DF" w:rsidP="00AD78DF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Тест завершён успешно, погрешности не обнар</w:t>
      </w:r>
      <w:r>
        <w:rPr>
          <w:rFonts w:ascii="Times New Roman" w:hAnsi="Times New Roman"/>
          <w:sz w:val="26"/>
          <w:szCs w:val="26"/>
        </w:rPr>
        <w:t>у</w:t>
      </w:r>
      <w:r>
        <w:rPr>
          <w:rFonts w:ascii="Times New Roman" w:hAnsi="Times New Roman"/>
          <w:sz w:val="26"/>
          <w:szCs w:val="26"/>
        </w:rPr>
        <w:t>жены.</w:t>
      </w:r>
    </w:p>
    <w:p w:rsidR="002D1117" w:rsidRDefault="002D1117" w:rsidP="002D1117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noProof/>
          <w:sz w:val="26"/>
          <w:szCs w:val="26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92032" behindDoc="1" locked="0" layoutInCell="1" allowOverlap="1" wp14:anchorId="63DA44AC" wp14:editId="47895406">
                <wp:simplePos x="0" y="0"/>
                <wp:positionH relativeFrom="column">
                  <wp:posOffset>3726180</wp:posOffset>
                </wp:positionH>
                <wp:positionV relativeFrom="paragraph">
                  <wp:posOffset>220345</wp:posOffset>
                </wp:positionV>
                <wp:extent cx="2748280" cy="2241550"/>
                <wp:effectExtent l="0" t="38100" r="90170" b="6350"/>
                <wp:wrapTight wrapText="bothSides">
                  <wp:wrapPolygon edited="0">
                    <wp:start x="0" y="-367"/>
                    <wp:lineTo x="0" y="367"/>
                    <wp:lineTo x="1647" y="2937"/>
                    <wp:lineTo x="449" y="3121"/>
                    <wp:lineTo x="299" y="14869"/>
                    <wp:lineTo x="1497" y="17623"/>
                    <wp:lineTo x="1647" y="18173"/>
                    <wp:lineTo x="4043" y="20560"/>
                    <wp:lineTo x="4492" y="20560"/>
                    <wp:lineTo x="20063" y="21478"/>
                    <wp:lineTo x="20213" y="21478"/>
                    <wp:lineTo x="21710" y="21478"/>
                    <wp:lineTo x="22159" y="17990"/>
                    <wp:lineTo x="7336" y="17623"/>
                    <wp:lineTo x="14224" y="15971"/>
                    <wp:lineTo x="14074" y="10831"/>
                    <wp:lineTo x="13924" y="8811"/>
                    <wp:lineTo x="14523" y="3671"/>
                    <wp:lineTo x="2396" y="2937"/>
                    <wp:lineTo x="2545" y="0"/>
                    <wp:lineTo x="2246" y="-367"/>
                    <wp:lineTo x="0" y="-367"/>
                  </wp:wrapPolygon>
                </wp:wrapTight>
                <wp:docPr id="776" name="Группа 7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8280" cy="2241550"/>
                          <a:chOff x="0" y="32443"/>
                          <a:chExt cx="3122642" cy="2365690"/>
                        </a:xfrm>
                      </wpg:grpSpPr>
                      <wps:wsp>
                        <wps:cNvPr id="777" name="Поле 58"/>
                        <wps:cNvSpPr txBox="1"/>
                        <wps:spPr>
                          <a:xfrm>
                            <a:off x="2971933" y="2264751"/>
                            <a:ext cx="150709" cy="13338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915BF" w:rsidRPr="00670D95" w:rsidRDefault="00F915BF" w:rsidP="002D1117">
                              <w:pPr>
                                <w:pStyle w:val="ac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670D95">
                                <w:rPr>
                                  <w:rFonts w:eastAsia="Times New Roman"/>
                                  <w:sz w:val="16"/>
                                  <w:szCs w:val="16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78" name="Группа 778"/>
                        <wpg:cNvGrpSpPr/>
                        <wpg:grpSpPr>
                          <a:xfrm>
                            <a:off x="0" y="32443"/>
                            <a:ext cx="3122642" cy="2330094"/>
                            <a:chOff x="0" y="32443"/>
                            <a:chExt cx="3122642" cy="2330094"/>
                          </a:xfrm>
                        </wpg:grpSpPr>
                        <wps:wsp>
                          <wps:cNvPr id="779" name="Поле 58"/>
                          <wps:cNvSpPr txBox="1"/>
                          <wps:spPr>
                            <a:xfrm>
                              <a:off x="0" y="36223"/>
                              <a:ext cx="150709" cy="13362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15BF" w:rsidRPr="00670D95" w:rsidRDefault="00F915B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proofErr w:type="gramStart"/>
                                <w:r w:rsidRPr="00670D95"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80" name="Группа 780"/>
                          <wpg:cNvGrpSpPr/>
                          <wpg:grpSpPr>
                            <a:xfrm>
                              <a:off x="78925" y="32443"/>
                              <a:ext cx="3043717" cy="2330094"/>
                              <a:chOff x="78925" y="32443"/>
                              <a:chExt cx="3043717" cy="2330094"/>
                            </a:xfrm>
                          </wpg:grpSpPr>
                          <wpg:grpSp>
                            <wpg:cNvPr id="781" name="Группа 781"/>
                            <wpg:cNvGrpSpPr/>
                            <wpg:grpSpPr>
                              <a:xfrm>
                                <a:off x="78925" y="32443"/>
                                <a:ext cx="3043717" cy="2330094"/>
                                <a:chOff x="772538" y="296883"/>
                                <a:chExt cx="2398173" cy="1874719"/>
                              </a:xfrm>
                            </wpg:grpSpPr>
                            <wpg:grpSp>
                              <wpg:cNvPr id="782" name="Группа 782"/>
                              <wpg:cNvGrpSpPr/>
                              <wpg:grpSpPr>
                                <a:xfrm>
                                  <a:off x="772538" y="296883"/>
                                  <a:ext cx="2398173" cy="1698172"/>
                                  <a:chOff x="772538" y="296883"/>
                                  <a:chExt cx="2398173" cy="1698172"/>
                                </a:xfrm>
                              </wpg:grpSpPr>
                              <wpg:grpSp>
                                <wpg:cNvPr id="783" name="Группа 783"/>
                                <wpg:cNvGrpSpPr/>
                                <wpg:grpSpPr>
                                  <a:xfrm>
                                    <a:off x="926275" y="296883"/>
                                    <a:ext cx="2244436" cy="1698172"/>
                                    <a:chOff x="926275" y="296883"/>
                                    <a:chExt cx="2244436" cy="1698172"/>
                                  </a:xfrm>
                                </wpg:grpSpPr>
                                <wps:wsp>
                                  <wps:cNvPr id="784" name="Прямая со стрелкой 784"/>
                                  <wps:cNvCnPr/>
                                  <wps:spPr>
                                    <a:xfrm flipH="1" flipV="1">
                                      <a:off x="926275" y="296883"/>
                                      <a:ext cx="11875" cy="1698172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85" name="Прямая со стрелкой 785"/>
                                  <wps:cNvCnPr/>
                                  <wps:spPr>
                                    <a:xfrm>
                                      <a:off x="938150" y="1995055"/>
                                      <a:ext cx="2232561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786" name="Группа 786"/>
                                <wpg:cNvGrpSpPr/>
                                <wpg:grpSpPr>
                                  <a:xfrm>
                                    <a:off x="772538" y="669754"/>
                                    <a:ext cx="128131" cy="1036237"/>
                                    <a:chOff x="772538" y="669754"/>
                                    <a:chExt cx="128131" cy="1036237"/>
                                  </a:xfrm>
                                </wpg:grpSpPr>
                                <wps:wsp>
                                  <wps:cNvPr id="787" name="Поле 58"/>
                                  <wps:cNvSpPr txBox="1"/>
                                  <wps:spPr>
                                    <a:xfrm>
                                      <a:off x="776196" y="159867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2D1117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88" name="Поле 58"/>
                                  <wps:cNvSpPr txBox="1"/>
                                  <wps:spPr>
                                    <a:xfrm>
                                      <a:off x="772538" y="1344467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2D1117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89" name="Поле 58"/>
                                  <wps:cNvSpPr txBox="1"/>
                                  <wps:spPr>
                                    <a:xfrm>
                                      <a:off x="777893" y="1123049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2D1117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90" name="Поле 58"/>
                                  <wps:cNvSpPr txBox="1"/>
                                  <wps:spPr>
                                    <a:xfrm>
                                      <a:off x="777893" y="89869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2D1117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91" name="Поле 58"/>
                                  <wps:cNvSpPr txBox="1"/>
                                  <wps:spPr>
                                    <a:xfrm>
                                      <a:off x="781924" y="669754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2D1117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792" name="Группа 792"/>
                              <wpg:cNvGrpSpPr/>
                              <wpg:grpSpPr>
                                <a:xfrm>
                                  <a:off x="1255255" y="2060004"/>
                                  <a:ext cx="1062642" cy="111598"/>
                                  <a:chOff x="1255255" y="2060004"/>
                                  <a:chExt cx="1062642" cy="111598"/>
                                </a:xfrm>
                              </wpg:grpSpPr>
                              <wps:wsp>
                                <wps:cNvPr id="793" name="Поле 58"/>
                                <wps:cNvSpPr txBox="1"/>
                                <wps:spPr>
                                  <a:xfrm>
                                    <a:off x="1255255" y="2060004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94" name="Поле 58"/>
                                <wps:cNvSpPr txBox="1"/>
                                <wps:spPr>
                                  <a:xfrm>
                                    <a:off x="1486131" y="2060010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95" name="Поле 58"/>
                                <wps:cNvSpPr txBox="1"/>
                                <wps:spPr>
                                  <a:xfrm>
                                    <a:off x="1712535" y="206428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96" name="Поле 58"/>
                                <wps:cNvSpPr txBox="1"/>
                                <wps:spPr>
                                  <a:xfrm>
                                    <a:off x="1953760" y="2063662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97" name="Поле 58"/>
                                <wps:cNvSpPr txBox="1"/>
                                <wps:spPr>
                                  <a:xfrm>
                                    <a:off x="2199152" y="206352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798" name="Группа 798"/>
                            <wpg:cNvGrpSpPr/>
                            <wpg:grpSpPr>
                              <a:xfrm>
                                <a:off x="696610" y="522523"/>
                                <a:ext cx="1342774" cy="1369339"/>
                                <a:chOff x="696610" y="522523"/>
                                <a:chExt cx="1342774" cy="1369339"/>
                              </a:xfrm>
                            </wpg:grpSpPr>
                            <wps:wsp>
                              <wps:cNvPr id="799" name="Прямая соединительная линия 799"/>
                              <wps:cNvCnPr/>
                              <wps:spPr>
                                <a:xfrm>
                                  <a:off x="1411900" y="612815"/>
                                  <a:ext cx="0" cy="938151"/>
                                </a:xfrm>
                                <a:prstGeom prst="line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800" name="Группа 800"/>
                              <wpg:cNvGrpSpPr/>
                              <wpg:grpSpPr>
                                <a:xfrm>
                                  <a:off x="696610" y="1790067"/>
                                  <a:ext cx="1338814" cy="101795"/>
                                  <a:chOff x="1259218" y="1711016"/>
                                  <a:chExt cx="1054864" cy="81901"/>
                                </a:xfrm>
                              </wpg:grpSpPr>
                              <wps:wsp>
                                <wps:cNvPr id="801" name="Поле 801"/>
                                <wps:cNvSpPr txBox="1"/>
                                <wps:spPr>
                                  <a:xfrm>
                                    <a:off x="1259218" y="1711016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2D1117">
                                      <w:pPr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 w:rsidRPr="00670D95">
                                        <w:rPr>
                                          <w:sz w:val="16"/>
                                          <w:szCs w:val="16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02" name="Поле 58"/>
                                <wps:cNvSpPr txBox="1"/>
                                <wps:spPr>
                                  <a:xfrm>
                                    <a:off x="1712535" y="17125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03" name="Поле 58"/>
                                <wps:cNvSpPr txBox="1"/>
                                <wps:spPr>
                                  <a:xfrm>
                                    <a:off x="2195337" y="1715447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804" name="Прямоугольник 804"/>
                              <wps:cNvSpPr/>
                              <wps:spPr>
                                <a:xfrm>
                                  <a:off x="193117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2D1117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805" name="Группа 805"/>
                              <wpg:cNvGrpSpPr/>
                              <wpg:grpSpPr>
                                <a:xfrm>
                                  <a:off x="760865" y="544287"/>
                                  <a:ext cx="1198917" cy="1166032"/>
                                  <a:chOff x="1401287" y="736271"/>
                                  <a:chExt cx="944638" cy="938152"/>
                                </a:xfrm>
                              </wpg:grpSpPr>
                              <wps:wsp>
                                <wps:cNvPr id="806" name="Фигура, имеющая форму буквы L 806"/>
                                <wps:cNvSpPr/>
                                <wps:spPr>
                                  <a:xfrm rot="5400000">
                                    <a:off x="1401287" y="736271"/>
                                    <a:ext cx="938151" cy="938151"/>
                                  </a:xfrm>
                                  <a:prstGeom prst="corner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  <a:prstDash val="sysDot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07" name="Прямая соединительная линия 807"/>
                                <wps:cNvCnPr/>
                                <wps:spPr>
                                  <a:xfrm flipV="1">
                                    <a:off x="1635825" y="736271"/>
                                    <a:ext cx="297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08" name="Прямая соединительная линия 808"/>
                                <wps:cNvCnPr/>
                                <wps:spPr>
                                  <a:xfrm flipH="1">
                                    <a:off x="1401287" y="970809"/>
                                    <a:ext cx="938151" cy="29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09" name="Прямая соединительная линия 809"/>
                                <wps:cNvCnPr/>
                                <wps:spPr>
                                  <a:xfrm flipH="1">
                                    <a:off x="1401287" y="1199408"/>
                                    <a:ext cx="469075" cy="593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0" name="Прямая соединительная линия 810"/>
                                <wps:cNvCnPr/>
                                <wps:spPr>
                                  <a:xfrm flipH="1">
                                    <a:off x="1401288" y="1413164"/>
                                    <a:ext cx="94463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1" name="Прямая соединительная линия 811"/>
                                <wps:cNvCnPr/>
                                <wps:spPr>
                                  <a:xfrm>
                                    <a:off x="2113808" y="736271"/>
                                    <a:ext cx="0" cy="93815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2" name="Прямая соединительная линия 812"/>
                                <wps:cNvCnPr/>
                                <wps:spPr>
                                  <a:xfrm>
                                    <a:off x="1870362" y="736271"/>
                                    <a:ext cx="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813" name="Прямоугольник 813"/>
                              <wps:cNvSpPr/>
                              <wps:spPr>
                                <a:xfrm>
                                  <a:off x="1931170" y="530827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4" name="Прямоугольник 814"/>
                              <wps:cNvSpPr/>
                              <wps:spPr>
                                <a:xfrm>
                                  <a:off x="1928339" y="1070479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5" name="Прямоугольник 815"/>
                              <wps:cNvSpPr/>
                              <wps:spPr>
                                <a:xfrm>
                                  <a:off x="1326385" y="530827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2D1117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6" name="Прямоугольник 816"/>
                              <wps:cNvSpPr/>
                              <wps:spPr>
                                <a:xfrm>
                                  <a:off x="734540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2D1117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7" name="Прямоугольник 817"/>
                              <wps:cNvSpPr/>
                              <wps:spPr>
                                <a:xfrm>
                                  <a:off x="734540" y="522523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2D1117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8" name="Прямоугольник 818"/>
                              <wps:cNvSpPr/>
                              <wps:spPr>
                                <a:xfrm>
                                  <a:off x="1331026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2D1117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9" name="Прямоугольник 819"/>
                              <wps:cNvSpPr/>
                              <wps:spPr>
                                <a:xfrm>
                                  <a:off x="73864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2D1117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0" name="Прямоугольник 820"/>
                              <wps:cNvSpPr/>
                              <wps:spPr>
                                <a:xfrm>
                                  <a:off x="1331026" y="167491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2D1117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1" name="Прямая соединительная линия 821"/>
                              <wps:cNvCnPr/>
                              <wps:spPr>
                                <a:xfrm>
                                  <a:off x="1957352" y="1127303"/>
                                  <a:ext cx="2430" cy="609138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2" name="Прямая соединительная линия 822"/>
                              <wps:cNvCnPr/>
                              <wps:spPr>
                                <a:xfrm flipH="1" flipV="1">
                                  <a:off x="1388247" y="1702933"/>
                                  <a:ext cx="542924" cy="549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3" name="Прямая соединительная линия 823"/>
                              <wps:cNvCnPr/>
                              <wps:spPr>
                                <a:xfrm flipH="1">
                                  <a:off x="734540" y="1127690"/>
                                  <a:ext cx="596486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824" name="Группа 824"/>
                              <wpg:cNvGrpSpPr/>
                              <wpg:grpSpPr>
                                <a:xfrm>
                                  <a:off x="699172" y="1178441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825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26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27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828" name="Прямая соединительная линия 828"/>
                              <wps:cNvCnPr/>
                              <wps:spPr>
                                <a:xfrm>
                                  <a:off x="1354996" y="586863"/>
                                  <a:ext cx="4641" cy="512809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829" name="Группа 829"/>
                              <wpg:cNvGrpSpPr/>
                              <wpg:grpSpPr>
                                <a:xfrm>
                                  <a:off x="700741" y="623776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830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31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32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2D1117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па 776" o:spid="_x0000_s1197" style="position:absolute;margin-left:293.4pt;margin-top:17.35pt;width:216.4pt;height:176.5pt;z-index:-251624448" coordorigin=",324" coordsize="31226,23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">
                <v:shape id="Поле 58" o:spid="_x0000_s1198" type="#_x0000_t202" style="position:absolute;left:29719;top:22647;width:1507;height:1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ARWcYA&#10;AADcAAAADwAAAGRycy9kb3ducmV2LnhtbESPQWvCQBSE70L/w/IKvUjdtBQjqatooWChIqbF8yP7&#10;zEazb9PsqrG/3hUEj8PMfMOMp52txZFaXzlW8DJIQBAXTldcKvj9+XwegfABWWPtmBScycN08tAb&#10;Y6bdidd0zEMpIoR9hgpMCE0mpS8MWfQD1xBHb+taiyHKtpS6xVOE21q+JslQWqw4Lhhs6MNQsc8P&#10;VsHo/Lbsb4bpZlevvubmv/zj7z0q9fTYzd5BBOrCPXxrL7SCNE3heiYeATm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jARWcYAAADcAAAADwAAAAAAAAAAAAAAAACYAgAAZHJz&#10;L2Rvd25yZXYueG1sUEsFBgAAAAAEAAQA9QAAAIsDAAAAAA==&#10;" fillcolor="white [3201]" stroked="f" strokeweight=".5pt">
                  <v:textbox inset="0,0,0,0">
                    <w:txbxContent>
                      <w:p w:rsidR="00EB7E3F" w:rsidRPr="00670D95" w:rsidRDefault="00EB7E3F" w:rsidP="002D1117">
                        <w:pPr>
                          <w:pStyle w:val="ac"/>
                          <w:spacing w:before="0" w:beforeAutospacing="0" w:after="200" w:afterAutospacing="0" w:line="276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670D95">
                          <w:rPr>
                            <w:rFonts w:eastAsia="Times New Roman"/>
                            <w:sz w:val="16"/>
                            <w:szCs w:val="16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Группа 778" o:spid="_x0000_s1199" style="position:absolute;top:324;width:31226;height:23301" coordorigin=",324" coordsize="31226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8n38IAAADcAAAADwAAAGRycy9kb3ducmV2LnhtbERPy4rCMBTdC/MP4Q64&#10;07Qj2qEaRWRGXIjgAwZ3l+baFpub0mTa+vdmIbg8nPdi1ZtKtNS40rKCeByBIM6sLjlXcDn/jr5B&#10;OI+ssbJMCh7kYLX8GCww1bbjI7Unn4sQwi5FBYX3dSqlywoy6Ma2Jg7czTYGfYBNLnWDXQg3lfyK&#10;opk0WHJoKLCmTUHZ/fRvFGw77NaT+Kfd32+bx/U8PfztY1Jq+Nmv5yA89f4tfrl3WkGS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v/J9/CAAAA3AAAAA8A&#10;AAAAAAAAAAAAAAAAqgIAAGRycy9kb3ducmV2LnhtbFBLBQYAAAAABAAEAPoAAACZAwAAAAA=&#10;">
                  <v:shape id="Поле 58" o:spid="_x0000_s1200" type="#_x0000_t202" style="position:absolute;top:362;width:1507;height:1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MgsMYA&#10;AADcAAAADwAAAGRycy9kb3ducmV2LnhtbESPQWsCMRSE7wX/Q3iCl1Kzirh2axQVBAsVqS2eH5vX&#10;zdbNy7pJde2vbwqCx2FmvmGm89ZW4kyNLx0rGPQTEMS50yUXCj4/1k8TED4ga6wck4IreZjPOg9T&#10;zLS78Dud96EQEcI+QwUmhDqT0ueGLPq+q4mj9+UaiyHKppC6wUuE20oOk2QsLZYcFwzWtDKUH/c/&#10;VsHkOto+Hsbp4bvavS7Nb3HityMq1eu2ixcQgdpwD9/aG60gTZ/h/0w8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OMgsMYAAADcAAAADwAAAAAAAAAAAAAAAACYAgAAZHJz&#10;L2Rvd25yZXYueG1sUEsFBgAAAAAEAAQA9QAAAIsDAAAAAA==&#10;" fillcolor="white [3201]" stroked="f" strokeweight=".5pt">
                    <v:textbox inset="0,0,0,0">
                      <w:txbxContent>
                        <w:p w:rsidR="00EB7E3F" w:rsidRPr="00670D95" w:rsidRDefault="00EB7E3F" w:rsidP="002D1117">
                          <w:pPr>
                            <w:pStyle w:val="ac"/>
                            <w:spacing w:before="0" w:beforeAutospacing="0" w:after="200" w:afterAutospacing="0" w:line="276" w:lineRule="auto"/>
                            <w:jc w:val="center"/>
                            <w:rPr>
                              <w:sz w:val="16"/>
                              <w:szCs w:val="16"/>
                              <w:lang w:val="en-US"/>
                            </w:rPr>
                          </w:pPr>
                          <w:proofErr w:type="gramStart"/>
                          <w:r w:rsidRPr="00670D95">
                            <w:rPr>
                              <w:sz w:val="16"/>
                              <w:szCs w:val="16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Группа 780" o:spid="_x0000_s1201" style="position:absolute;left:789;top:324;width:30437;height:23301" coordorigin="789,324" coordsize="30437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Fxb/s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jBf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BcW/7CAAAA3AAAAA8A&#10;AAAAAAAAAAAAAAAAqgIAAGRycy9kb3ducmV2LnhtbFBLBQYAAAAABAAEAPoAAACZAwAAAAA=&#10;">
                    <v:group id="Группа 781" o:spid="_x0000_s1202" style="position:absolute;left:789;top:324;width:30437;height:23301" coordorigin="7725,2968" coordsize="23981,18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xD+ZcQAAADc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p9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xD+ZcQAAADcAAAA&#10;DwAAAAAAAAAAAAAAAACqAgAAZHJzL2Rvd25yZXYueG1sUEsFBgAAAAAEAAQA+gAAAJsDAAAAAA==&#10;">
                      <v:group id="Группа 782" o:spid="_x0000_s1203" style="position:absolute;left:7725;top:2968;width:23982;height:16982" coordorigin="7725,2968" coordsize="23981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8JgE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JdAj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/CYBLFAAAA3AAA&#10;AA8AAAAAAAAAAAAAAAAAqgIAAGRycy9kb3ducmV2LnhtbFBLBQYAAAAABAAEAPoAAACcAwAAAAA=&#10;">
                        <v:group id="Группа 783" o:spid="_x0000_s1204" style="position:absolute;left:9262;top:2968;width:22445;height:16982" coordorigin="9262,2968" coordsize="22444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I7Fic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4Xa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jsWJxgAAANwA&#10;AAAPAAAAAAAAAAAAAAAAAKoCAABkcnMvZG93bnJldi54bWxQSwUGAAAAAAQABAD6AAAAnQMAAAAA&#10;">
                          <v:shape id="Прямая со стрелкой 784" o:spid="_x0000_s1205" type="#_x0000_t32" style="position:absolute;left:9262;top:2968;width:119;height:1698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eex8gAAADcAAAADwAAAGRycy9kb3ducmV2LnhtbESPQWvCQBSE7wX/w/IKXkrd1IpK6iql&#10;WiiIQo099PbIviax2bdhdzWpv94VhB6HmfmGmS06U4sTOV9ZVvA0SEAQ51ZXXCjYZ++PUxA+IGus&#10;LZOCP/KwmPfuZphq2/InnXahEBHCPkUFZQhNKqXPSzLoB7Yhjt6PdQZDlK6Q2mEb4aaWwyQZS4MV&#10;x4USG3orKf/dHY0C2qy+lpPsfNhvt6PnBzt231m7Vqp/372+gAjUhf/wrf2hFUymI7ieiUdAzi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ueex8gAAADcAAAADwAAAAAA&#10;AAAAAAAAAAChAgAAZHJzL2Rvd25yZXYueG1sUEsFBgAAAAAEAAQA+QAAAJYDAAAAAA==&#10;" strokecolor="black [3040]">
                            <v:stroke endarrow="open"/>
                          </v:shape>
                          <v:shape id="Прямая со стрелкой 785" o:spid="_x0000_s1206" type="#_x0000_t32" style="position:absolute;left:9381;top:19950;width:223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g7DcQAAADcAAAADwAAAGRycy9kb3ducmV2LnhtbESPT4vCMBTE7wt+h/AEb2uqsOrWRhGh&#10;4EEP/mOvj+bZljYvtcnW+u3NwoLHYWZ+wyTr3tSio9aVlhVMxhEI4szqknMFl3P6uQDhPLLG2jIp&#10;eJKD9WrwkWCs7YOP1J18LgKEXYwKCu+bWEqXFWTQjW1DHLybbQ36INtc6hYfAW5qOY2imTRYclgo&#10;sKFtQVl1+jUKIjdL79tzdeguuT/uf2S6e35flRoN+80ShKfev8P/7Z1WMF98wd+ZcATk6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yDsNxAAAANwAAAAPAAAAAAAAAAAA&#10;AAAAAKECAABkcnMvZG93bnJldi54bWxQSwUGAAAAAAQABAD5AAAAkgMAAAAA&#10;" strokecolor="black [3040]">
                            <v:stroke endarrow="open"/>
                          </v:shape>
                        </v:group>
                        <v:group id="Группа 786" o:spid="_x0000_s1207" style="position:absolute;left:7725;top:6697;width:1281;height:10362" coordorigin="7725,6697" coordsize="1281,10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lmEc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4X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+WYRxgAAANwA&#10;AAAPAAAAAAAAAAAAAAAAAKoCAABkcnMvZG93bnJldi54bWxQSwUGAAAAAAQABAD6AAAAnQMAAAAA&#10;">
                          <v:shape id="Поле 58" o:spid="_x0000_s1208" type="#_x0000_t202" style="position:absolute;left:7761;top:1598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VhfscA&#10;AADcAAAADwAAAGRycy9kb3ducmV2LnhtbESP3WrCQBSE7wt9h+UUelN0YykmRFdpCwULFvEHrw/Z&#10;YzaaPRuzq0afvlsoeDnMzDfMeNrZWpyp9ZVjBYN+AoK4cLriUsFm/dXLQPiArLF2TAqu5GE6eXwY&#10;Y67dhZd0XoVSRAj7HBWYEJpcSl8Ysuj7riGO3s61FkOUbSl1i5cIt7V8TZKhtFhxXDDY0Keh4rA6&#10;WQXZ9e3nZTtMt/t68f1hbuWR5wdU6vmpex+BCNSFe/i/PdMK0iyFvzPxCMjJ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lYX7HAAAA3AAAAA8AAAAAAAAAAAAAAAAAmAIAAGRy&#10;cy9kb3ducmV2LnhtbFBLBQYAAAAABAAEAPUAAACM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2D1117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209" type="#_x0000_t202" style="position:absolute;left:7725;top:13444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r1DMMA&#10;AADcAAAADwAAAGRycy9kb3ducmV2LnhtbERPXWvCMBR9F/Yfwh3sRTRVREs1yhSEDRSZE58vzbXp&#10;bG5qk2ndr18eBB8P53u2aG0lrtT40rGCQT8BQZw7XXKh4PC97qUgfEDWWDkmBXfysJi/dGaYaXfj&#10;L7ruQyFiCPsMFZgQ6kxKnxuy6PuuJo7cyTUWQ4RNIXWDtxhuKzlMkrG0WHJsMFjTylB+3v9aBel9&#10;tO0ex5PjT7X7XJq/4sKbMyr19tq+T0EEasNT/HB/aAWTNK6NZ+IRkP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r1DMMAAADcAAAADwAAAAAAAAAAAAAAAACYAgAAZHJzL2Rv&#10;d25yZXYueG1sUEsFBgAAAAAEAAQA9QAAAIg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2D1117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210" type="#_x0000_t202" style="position:absolute;left:7778;top:1123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ZQl8cA&#10;AADcAAAADwAAAGRycy9kb3ducmV2LnhtbESP3WoCMRSE7wt9h3AKvSmarYiuq1GqULBQKf7g9WFz&#10;3KxuTtZNqmufvikIvRxm5htmMmttJS7U+NKxgtduAoI4d7rkQsFu+95JQfiArLFyTApu5GE2fXyY&#10;YKbdldd02YRCRAj7DBWYEOpMSp8bsui7riaO3sE1FkOUTSF1g9cIt5XsJclAWiw5LhisaWEoP22+&#10;rYL01l+97AfD/bH6+pibn+LMnydU6vmpfRuDCNSG//C9vdQKhukI/s7EIyC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U2UJfHAAAA3AAAAA8AAAAAAAAAAAAAAAAAmAIAAGRy&#10;cy9kb3ducmV2LnhtbFBLBQYAAAAABAAEAPUAAACM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2D1117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211" type="#_x0000_t202" style="position:absolute;left:7778;top:8986;width:1188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Vv18QA&#10;AADcAAAADwAAAGRycy9kb3ducmV2LnhtbERPW2vCMBR+H+w/hDPwZWiqDC+1qaggbDAZXvD50Jw1&#10;nc1JbTKt+/XLw2CPH989W3S2FldqfeVYwXCQgCAunK64VHA8bPpTED4ga6wdk4I7eVjkjw8Zptrd&#10;eEfXfShFDGGfogITQpNK6QtDFv3ANcSR+3StxRBhW0rd4i2G21qOkmQsLVYcGww2tDZUnPffVsH0&#10;/rJ9Po0np6/6421lfsoLv59Rqd5Tt5yDCNSFf/Gf+1UrmMzi/Hg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Vb9fEAAAA3AAAAA8AAAAAAAAAAAAAAAAAmAIAAGRycy9k&#10;b3ducmV2LnhtbFBLBQYAAAAABAAEAPUAAACJ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2D1117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212" type="#_x0000_t202" style="position:absolute;left:7819;top:6697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nKTMYA&#10;AADcAAAADwAAAGRycy9kb3ducmV2LnhtbESPQWsCMRSE7wX/Q3iCl1KzSlG7GsUKQgtK0RbPj81z&#10;s7p52W6irv56Uyh4HGbmG2Yya2wpzlT7wrGCXjcBQZw5XXCu4Od7+TIC4QOyxtIxKbiSh9m09TTB&#10;VLsLb+i8DbmIEPYpKjAhVKmUPjNk0XddRRy9vasthijrXOoaLxFuS9lPkoG0WHBcMFjRwlB23J6s&#10;gtH1df28Gwx3h/Lr893c8l9eHVGpTruZj0EEasIj/N/+0AqGbz34OxOPgJ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pnKTMYAAADcAAAADwAAAAAAAAAAAAAAAACYAgAAZHJz&#10;L2Rvd25yZXYueG1sUEsFBgAAAAAEAAQA9QAAAIs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2D1117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Группа 792" o:spid="_x0000_s1213" style="position:absolute;left:12552;top:20600;width:10626;height:1116" coordorigin="12552,20600" coordsize="10626,1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hv2z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5+xi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G/bPxgAAANwA&#10;AAAPAAAAAAAAAAAAAAAAAKoCAABkcnMvZG93bnJldi54bWxQSwUGAAAAAAQABAD6AAAAnQMAAAAA&#10;">
                        <v:shape id="Поле 58" o:spid="_x0000_s1214" type="#_x0000_t202" style="position:absolute;left:12552;top:2060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fxoMcA&#10;AADcAAAADwAAAGRycy9kb3ducmV2LnhtbESP3WoCMRSE74W+QzgFb0SzrcWfrVFaQbBgKVXx+rA5&#10;3WzdnGw3UVef3hQEL4eZ+YaZzBpbiiPVvnCs4KmXgCDOnC44V7DdLLojED4gaywdk4IzeZhNH1oT&#10;TLU78Tcd1yEXEcI+RQUmhCqV0meGLPqeq4ij9+NqiyHKOpe6xlOE21I+J8lAWiw4LhisaG4o268P&#10;VsHo/PLZ2Q2Gu9/y6+PdXPI/Xu1RqfZj8/YKIlAT7uFbe6kVDMd9+D8Tj4CcX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EH8aD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215" type="#_x0000_t202" style="position:absolute;left:14861;top:20600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5p1MYA&#10;AADcAAAADwAAAGRycy9kb3ducmV2LnhtbESP3WoCMRSE7wu+QzhCb4pmLeLPahQtFCpUpCpeHzbH&#10;zermZLtJde3TN4LQy2FmvmGm88aW4kK1Lxwr6HUTEMSZ0wXnCva7984IhA/IGkvHpOBGHuaz1tMU&#10;U+2u/EWXbchFhLBPUYEJoUql9Jkhi77rKuLoHV1tMURZ51LXeI1wW8rXJBlIiwXHBYMVvRnKztsf&#10;q2B0669fDoPh4VRuVkvzm3/z5xmVem43iwmIQE34Dz/aH1rBcNyH+5l4BOTs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u5p1M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216" type="#_x0000_t202" style="position:absolute;left:17125;top:20642;width:1187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LMT8cA&#10;AADcAAAADwAAAGRycy9kb3ducmV2LnhtbESP3WoCMRSE74W+QzgFb0SzLdafrVFaQbBgKVXx+rA5&#10;3WzdnGw3UVef3hQEL4eZ+YaZzBpbiiPVvnCs4KmXgCDOnC44V7DdLLojED4gaywdk4IzeZhNH1oT&#10;TLU78Tcd1yEXEcI+RQUmhCqV0meGLPqeq4ij9+NqiyHKOpe6xlOE21I+J8lAWiw4LhisaG4o268P&#10;VsHo3P/s7AbD3W/59fFuLvkfr/aoVPuxeXsFEagJ9/CtvdQKhuMX+D8Tj4CcX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GizE/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217" type="#_x0000_t202" style="position:absolute;left:19537;top:2063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BSOMcA&#10;AADcAAAADwAAAGRycy9kb3ducmV2LnhtbESP3WoCMRSE74W+QziF3ohmK2XV1ShVKLRQKf7g9WFz&#10;3KxuTtZNqmufvikIvRxm5htmOm9tJS7U+NKxgud+AoI4d7rkQsFu+9YbgfABWWPlmBTcyMN89tCZ&#10;Yqbdldd02YRCRAj7DBWYEOpMSp8bsuj7riaO3sE1FkOUTSF1g9cIt5UcJEkqLZYcFwzWtDSUnzbf&#10;VsHo9rLq7tPh/lh9fSzMT3HmzxMq9fTYvk5ABGrDf/jeftcKhuMU/s7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FwUjj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218" type="#_x0000_t202" style="position:absolute;left:21991;top:20635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z3o8YA&#10;AADcAAAADwAAAGRycy9kb3ducmV2LnhtbESPQWsCMRSE7wX/Q3iCl1Kzirh2axQVBAsVqS2eH5vX&#10;zdbNy7pJde2vbwqCx2FmvmGm89ZW4kyNLx0rGPQTEMS50yUXCj4/1k8TED4ga6wck4IreZjPOg9T&#10;zLS78Dud96EQEcI+QwUmhDqT0ueGLPq+q4mj9+UaiyHKppC6wUuE20oOk2QsLZYcFwzWtDKUH/c/&#10;VsHkOto+Hsbp4bvavS7Nb3HityMq1eu2ixcQgdpwD9/aG60gfU7h/0w8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jz3o8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Группа 798" o:spid="_x0000_s1219" style="position:absolute;left:6966;top:5225;width:13427;height:13693" coordorigin="6966,5225" coordsize="13427,13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vzwSXCAAAA3AAAAA8A&#10;AAAAAAAAAAAAAAAAqgIAAGRycy9kb3ducmV2LnhtbFBLBQYAAAAABAAEAPoAAACZAwAAAAA=&#10;">
                      <v:line id="Прямая соединительная линия 799" o:spid="_x0000_s1220" style="position:absolute;visibility:visible;mso-wrap-style:square" from="14119,6128" to="14119,15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Ae48IAAADcAAAADwAAAGRycy9kb3ducmV2LnhtbESPwWrDMBBE74H+g9hCb4ncHJrYjRJK&#10;IZBbqWvfF2tjuZVWRlJi5++rQqDHYWbeMLvD7Ky4UoiDZwXPqwIEcef1wL2C5uu43IKICVmj9UwK&#10;bhThsH9Y7LDSfuJPutapFxnCsUIFJqWxkjJ2hhzGlR+Js3f2wWHKMvRSB5wy3Fm5LooX6XDgvGBw&#10;pHdD3U99cQomS60JZa21/Si37e3SuPV3o9TT4/z2CiLRnP7D9/ZJK9iUJfydyUdA7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eAe48IAAADcAAAADwAAAAAAAAAAAAAA&#10;AAChAgAAZHJzL2Rvd25yZXYueG1sUEsFBgAAAAAEAAQA+QAAAJADAAAAAA==&#10;" stroked="f"/>
                      <v:group id="Группа 800" o:spid="_x0000_s1221" style="position:absolute;left:6966;top:17900;width:13388;height:1018" coordorigin="12592,17110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O8zywwAAANwAAAAP&#10;AAAAAAAAAAAAAAAAAKoCAABkcnMvZG93bnJldi54bWxQSwUGAAAAAAQABAD6AAAAmgMAAAAA&#10;">
                        <v:shape id="Поле 801" o:spid="_x0000_s1222" type="#_x0000_t202" style="position:absolute;left:12592;top:17110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fLncYA&#10;AADcAAAADwAAAGRycy9kb3ducmV2LnhtbESPQWvCQBSE7wX/w/KEXopuLGIlugYtFFpQpCqeH9ln&#10;Nib7Ns1uNfbXd4VCj8PMN8PMs87W4kKtLx0rGA0TEMS50yUXCg77t8EUhA/IGmvHpOBGHrJF72GO&#10;qXZX/qTLLhQilrBPUYEJoUml9Lkhi37oGuLonVxrMUTZFlK3eI3ltpbPSTKRFkuOCwYbejWUV7tv&#10;q2B6G2+ejpOX47nefqzMT/HF6wqVeux3yxmIQF34D//R7zpyyQjuZ+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CfLnc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2D1117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70D95"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223" type="#_x0000_t202" style="position:absolute;left:17125;top:17125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VV6sYA&#10;AADcAAAADwAAAGRycy9kb3ducmV2LnhtbESPQWvCQBSE74X+h+UVeil1UxGVmI20gqCgiFY8P7Kv&#10;2dTs2zS71eivd4VCj8PMN8Nk087W4kStrxwreOslIIgLpysuFew/569jED4ga6wdk4ILeZjmjw8Z&#10;ptqdeUunXShFLGGfogITQpNK6QtDFn3PNcTR+3KtxRBlW0rd4jmW21r2k2QoLVYcFww2NDNUHHe/&#10;VsH4Mli/HIajw3e9WX6Ya/nDqyMq9fzUvU9ABOrCf/iPXujIJX24n4lHQOY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PVV6s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224" type="#_x0000_t202" style="position:absolute;left:21953;top:1715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nwccYA&#10;AADcAAAADwAAAGRycy9kb3ducmV2LnhtbESPQWsCMRSE7wX/Q3iCF9FsraisRmkFoYWKuIrnx+Z1&#10;s3Xzst2kuvbXNwWhx2Hmm2EWq9ZW4kKNLx0reBwmIIhzp0suFBwPm8EMhA/IGivHpOBGHlbLzsMC&#10;U+2uvKdLFgoRS9inqMCEUKdS+tyQRT90NXH0PlxjMUTZFFI3eI3ltpKjJJlIiyXHBYM1rQ3l5+zb&#10;Kpjdxtv+aTI9fVa7txfzU3zx+xmV6nXb5zmIQG34D9/pVx255An+zsQj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7nwcc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rect id="Прямоугольник 804" o:spid="_x0000_s1225" style="position:absolute;left:19311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uEvMMA&#10;AADcAAAADwAAAGRycy9kb3ducmV2LnhtbESPQYvCMBSE78L+h/AEb5ooIlqNIguKpwXdevD2aJ5t&#10;tXmpTazdf28WFvY4zMw3zGrT2Uq01PjSsYbxSIEgzpwpOdeQfu+GcxA+IBusHJOGH/KwWX/0VpgY&#10;9+IjtaeQiwhhn6CGIoQ6kdJnBVn0I1cTR+/qGoshyiaXpsFXhNtKTpSaSYslx4UCa/osKLufnlbD&#10;4sbXizrvH5PUttP68MCvcznTetDvtksQgbrwH/5rH4yGuZrC75l4BOT6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uEvMMAAADcAAAADwAAAAAAAAAAAAAAAACYAgAAZHJzL2Rv&#10;d25yZXYueG1sUEsFBgAAAAAEAAQA9QAAAIgDAAAAAA==&#10;" fillcolor="black [3200]" strokecolor="black [1600]" strokeweight="2pt">
                        <v:textbox>
                          <w:txbxContent>
                            <w:p w:rsidR="00EB7E3F" w:rsidRPr="00670D95" w:rsidRDefault="00EB7E3F" w:rsidP="002D1117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group id="Группа 805" o:spid="_x0000_s1226" style="position:absolute;left:7608;top:5442;width:11989;height:11661" coordorigin="14012,7362" coordsize="9446,9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0xvasQAAADcAAAA&#10;DwAAAAAAAAAAAAAAAACqAgAAZHJzL2Rvd25yZXYueG1sUEsFBgAAAAAEAAQA+gAAAJsDAAAAAA==&#10;">
                        <v:shape id="Фигура, имеющая форму буквы L 806" o:spid="_x0000_s1227" style="position:absolute;left:14012;top:7362;width:9382;height:9382;rotation:90;visibility:visible;mso-wrap-style:square;v-text-anchor:middle" coordsize="938151,938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F9AsMA&#10;AADcAAAADwAAAGRycy9kb3ducmV2LnhtbESPzWrDMBCE74G8g9hAboncEExwo4RSCA4UCo1zyW2x&#10;tpaptTKS/NO3rwqFHoeZ+YY5nmfbiZF8aB0reNpmIIhrp1tuFNyry+YAIkRkjZ1jUvBNAc6n5eKI&#10;hXYTf9B4i41IEA4FKjAx9oWUoTZkMWxdT5y8T+ctxiR9I7XHKcFtJ3dZlkuLLacFgz29Gqq/boNV&#10;UD3cQ5fj22j43lba07AvL+9KrVfzyzOISHP8D/+1r1rBIcvh90w6AvL0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AF9AsMAAADcAAAADwAAAAAAAAAAAAAAAACYAgAAZHJzL2Rv&#10;d25yZXYueG1sUEsFBgAAAAAEAAQA9QAAAIgDAAAAAA==&#10;" path="m,l469076,r,469076l938151,469076r,469075l,938151,,xe" fillcolor="white [3212]" strokecolor="black [3213]" strokeweight="2pt">
                          <v:stroke dashstyle="1 1"/>
                          <v:path arrowok="t" o:connecttype="custom" o:connectlocs="0,0;469076,0;469076,469076;938151,469076;938151,938151;0,938151;0,0" o:connectangles="0,0,0,0,0,0,0"/>
                        </v:shape>
                        <v:line id="Прямая соединительная линия 807" o:spid="_x0000_s1228" style="position:absolute;flip:y;visibility:visible;mso-wrap-style:square" from="16358,7362" to="16387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V1/cYAAADcAAAADwAAAGRycy9kb3ducmV2LnhtbESPS2vDMBCE74X8B7GB3ho56cPGsRJC&#10;aaAhhzwPOS7Wxja2VsZSHfffR4VAj8PMfMNky8E0oqfOVZYVTCcRCOLc6ooLBefT+iUB4TyyxsYy&#10;KfglB8vF6CnDVNsbH6g/+kIECLsUFZTet6mULi/JoJvYljh4V9sZ9EF2hdQd3gLcNHIWRR/SYMVh&#10;ocSWPkvK6+OPUbDe9If3t8Tt47q67L72r9vtzsdKPY+H1RyEp8H/hx/tb60giWL4OxOOgF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Vdf3GAAAA3AAAAA8AAAAAAAAA&#10;AAAAAAAAoQIAAGRycy9kb3ducmV2LnhtbFBLBQYAAAAABAAEAPkAAACUAwAAAAA=&#10;" strokecolor="#4579b8 [3044]">
                          <v:stroke dashstyle="1 1"/>
                        </v:line>
                        <v:line id="Прямая соединительная линия 808" o:spid="_x0000_s1229" style="position:absolute;flip:x;visibility:visible;mso-wrap-style:square" from="14012,9708" to="23394,9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rhj8MAAADcAAAADwAAAGRycy9kb3ducmV2LnhtbERPy2rCQBTdC/2H4Rbc6aS1rSE6ShED&#10;lizia+HykrlNgpk7ITMm6d93FoUuD+e93o6mET11rras4GUegSAurK65VHC9pLMYhPPIGhvLpOCH&#10;HGw3T5M1JtoOfKL+7EsRQtglqKDyvk2kdEVFBt3ctsSB+7adQR9gV0rd4RDCTSNfo+hDGqw5NFTY&#10;0q6i4n5+GAXpV396f4vdcXmvb/n+uMiy3C+Vmj6PnysQnkb/L/5zH7SCOAprw5lwBO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3K4Y/DAAAA3AAAAA8AAAAAAAAAAAAA&#10;AAAAoQIAAGRycy9kb3ducmV2LnhtbFBLBQYAAAAABAAEAPkAAACRAwAAAAA=&#10;" strokecolor="#4579b8 [3044]">
                          <v:stroke dashstyle="1 1"/>
                        </v:line>
                        <v:line id="Прямая соединительная линия 809" o:spid="_x0000_s1230" style="position:absolute;flip:x;visibility:visible;mso-wrap-style:square" from="14012,11994" to="18703,12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ZEFMYAAADcAAAADwAAAGRycy9kb3ducmV2LnhtbESPQWvCQBSE7wX/w/KE3upGbU2MriJS&#10;ocWDGj14fGSfSTD7NmS3Mf333UKhx2FmvmGW697UoqPWVZYVjEcRCOLc6ooLBZfz7iUB4Tyyxtoy&#10;KfgmB+vV4GmJqbYPPlGX+UIECLsUFZTeN6mULi/JoBvZhjh4N9sa9EG2hdQtPgLc1HISRTNpsOKw&#10;UGJD25Lye/ZlFOw+u9Pba+KO8b26Ht6P0/3+4GOlnof9ZgHCU+//w3/tD60giebweyYc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GRBTGAAAA3AAAAA8AAAAAAAAA&#10;AAAAAAAAoQIAAGRycy9kb3ducmV2LnhtbFBLBQYAAAAABAAEAPkAAACUAwAAAAA=&#10;" strokecolor="#4579b8 [3044]">
                          <v:stroke dashstyle="1 1"/>
                        </v:line>
                        <v:line id="Прямая соединительная линия 810" o:spid="_x0000_s1231" style="position:absolute;flip:x;visibility:visible;mso-wrap-style:square" from="14012,14131" to="23459,14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V7VMIAAADcAAAADwAAAGRycy9kb3ducmV2LnhtbERPy4rCMBTdC/MP4Q64s6njq3SMMoiC&#10;gwufC5eX5k5bbG5KE2v9+8lCcHk47/myM5VoqXGlZQXDKAZBnFldcq7gct4MEhDOI2usLJOCJzlY&#10;Lj56c0y1ffCR2pPPRQhhl6KCwvs6ldJlBRl0ka2JA/dnG4M+wCaXusFHCDeV/IrjqTRYcmgosKZV&#10;QdntdDcKNr/tcTJO3GF2K6/79WG02+39TKn+Z/fzDcJT59/il3urFSTDMD+cCUd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mV7VMIAAADcAAAADwAAAAAAAAAAAAAA&#10;AAChAgAAZHJzL2Rvd25yZXYueG1sUEsFBgAAAAAEAAQA+QAAAJADAAAAAA==&#10;" strokecolor="#4579b8 [3044]">
                          <v:stroke dashstyle="1 1"/>
                        </v:line>
                        <v:line id="Прямая соединительная линия 811" o:spid="_x0000_s1232" style="position:absolute;visibility:visible;mso-wrap-style:square" from="21138,7362" to="21138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IlG8UAAADcAAAADwAAAGRycy9kb3ducmV2LnhtbESPQWvCQBSE70L/w/IKvekmjRSJbkJN&#10;afFUbKp4fWSfSWz2bchuNf77rlDwOMzMN8wqH00nzjS41rKCeBaBIK6sbrlWsPt+ny5AOI+ssbNM&#10;Cq7kIM8eJitMtb3wF51LX4sAYZeigsb7PpXSVQ0ZdDPbEwfvaAeDPsihlnrAS4CbTj5H0Ys02HJY&#10;aLCnoqHqp/w1Cvr155zePrZJvZ6fimpfHLRNEqWeHsfXJQhPo7+H/9sbrWARx3A7E46Az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LIlG8UAAADc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812" o:spid="_x0000_s1233" style="position:absolute;visibility:visible;mso-wrap-style:square" from="18703,7362" to="18703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C7bMUAAADcAAAADwAAAGRycy9kb3ducmV2LnhtbESPQWvCQBSE7wX/w/KE3urGRERSVzGR&#10;lp6kVUuvj+xrEs2+Ddltkv57tyD0OMzMN8x6O5pG9NS52rKC+SwCQVxYXXOp4Hx6eVqBcB5ZY2OZ&#10;FPySg+1m8rDGVNuBP6g/+lIECLsUFVTet6mUrqjIoJvZljh437Yz6IPsSqk7HALcNDKOoqU0WHNY&#10;qLClvKLievwxCtrssKD963tSZotLXnzmX9omiVKP03H3DMLT6P/D9/abVrCax/B3JhwBub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C7bMUAAADcAAAADwAAAAAAAAAA&#10;AAAAAAChAgAAZHJzL2Rvd25yZXYueG1sUEsFBgAAAAAEAAQA+QAAAJMDAAAAAA==&#10;" strokecolor="#4579b8 [3044]">
                          <v:stroke dashstyle="1 1"/>
                        </v:line>
                      </v:group>
                      <v:rect id="Прямоугольник 813" o:spid="_x0000_s1234" style="position:absolute;left:19311;top:5308;width:580;height:5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uKFcUA&#10;AADcAAAADwAAAGRycy9kb3ducmV2LnhtbESPQWvCQBSE7wX/w/IEb3VjWsSmriKCJaeCVg+9PbLP&#10;JG32bZJdk/jvXUHwOMzMN8xyPZhKdNS60rKC2TQCQZxZXXKu4Pize12AcB5ZY2WZFFzJwXo1elli&#10;om3Pe+oOPhcBwi5BBYX3dSKlywoy6Ka2Jg7e2bYGfZBtLnWLfYCbSsZRNJcGSw4LBda0LSj7P1yM&#10;go8/Pv9Gp68mPpruvU4b/D6Vc6Um42HzCcLT4J/hRzvVChazN7ifC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y4oVxQAAANwAAAAPAAAAAAAAAAAAAAAAAJgCAABkcnMv&#10;ZG93bnJldi54bWxQSwUGAAAAAAQABAD1AAAAigMAAAAA&#10;" fillcolor="black [3200]" strokecolor="black [1600]" strokeweight="2pt"/>
                      <v:rect id="Прямоугольник 814" o:spid="_x0000_s1235" style="position:absolute;left:19283;top:10704;width:580;height:5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ISYcUA&#10;AADcAAAADwAAAGRycy9kb3ducmV2LnhtbESPQWvCQBSE7wX/w/IEb3WjhKCpmyBCiyehqR56e2Sf&#10;Sdrs25hdk/jvu4VCj8PMfMPs8sm0YqDeNZYVrJYRCOLS6oYrBeeP1+cNCOeRNbaWScGDHOTZ7GmH&#10;qbYjv9NQ+EoECLsUFdTed6mUrqzJoFvajjh4V9sb9EH2ldQ9jgFuWrmOokQabDgs1NjRoabyu7gb&#10;Bdsvvn5Gl7fb+myGuDve8HRpEqUW82n/AsLT5P/Df+2jVrBZxfB7JhwB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IhJhxQAAANwAAAAPAAAAAAAAAAAAAAAAAJgCAABkcnMv&#10;ZG93bnJldi54bWxQSwUGAAAAAAQABAD1AAAAigMAAAAA&#10;" fillcolor="black [3200]" strokecolor="black [1600]" strokeweight="2pt"/>
                      <v:rect id="Прямоугольник 815" o:spid="_x0000_s1236" style="position:absolute;left:13263;top:5308;width:573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63+sUA&#10;AADcAAAADwAAAGRycy9kb3ducmV2LnhtbESPQWvCQBSE7wX/w/IEb3VjaMWmriKCJaeCVg+9PbLP&#10;JG32bZJdk/jvXUHwOMzMN8xyPZhKdNS60rKC2TQCQZxZXXKu4Pize12AcB5ZY2WZFFzJwXo1elli&#10;om3Pe+oOPhcBwi5BBYX3dSKlywoy6Ka2Jg7e2bYGfZBtLnWLfYCbSsZRNJcGSw4LBda0LSj7P1yM&#10;go8/Pv9Gp68mPprurU4b/D6Vc6Um42HzCcLT4J/hRzvVChazd7ifC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brf6xQAAANwAAAAPAAAAAAAAAAAAAAAAAJgCAABkcnMv&#10;ZG93bnJldi54bWxQSwUGAAAAAAQABAD1AAAAigMAAAAA&#10;" fillcolor="black [3200]" strokecolor="black [1600]" strokeweight="2pt">
                        <v:textbox>
                          <w:txbxContent>
                            <w:p w:rsidR="00EB7E3F" w:rsidRPr="00670D95" w:rsidRDefault="00EB7E3F" w:rsidP="002D1117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816" o:spid="_x0000_s1237" style="position:absolute;left:7345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wpjcQA&#10;AADcAAAADwAAAGRycy9kb3ducmV2LnhtbESPQYvCMBSE7wv+h/AEb2uqSNHaVERw8STo6sHbo3m2&#10;1ealNtla/71ZWNjjMDPfMOmqN7XoqHWVZQWTcQSCOLe64kLB6Xv7OQfhPLLG2jIpeJGDVTb4SDHR&#10;9skH6o6+EAHCLkEFpfdNIqXLSzLoxrYhDt7VtgZ9kG0hdYvPADe1nEZRLA1WHBZKbGhTUn4//hgF&#10;ixtfL9H56zE9mW7W7B64P1exUqNhv16C8NT7//Bfe6cVzCcx/J4JR0Bm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8KY3EAAAA3A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2D1117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817" o:spid="_x0000_s1238" style="position:absolute;left:7345;top:5225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CMFsYA&#10;AADcAAAADwAAAGRycy9kb3ducmV2LnhtbESPQWvCQBSE7wX/w/KE3uomoaQas4oILTkVavXQ2yP7&#10;TKLZt0l2G9N/3y0UPA4z8w2TbyfTipEG11hWEC8iEMSl1Q1XCo6fr09LEM4ja2wtk4IfcrDdzB5y&#10;zLS98QeNB1+JAGGXoYLa+y6T0pU1GXQL2xEH72wHgz7IoZJ6wFuAm1YmUZRKgw2HhRo72tdUXg/f&#10;RsHqwuev6PTWJ0czPndFj++nJlXqcT7t1iA8Tf4e/m8XWsEyfoG/M+EIy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PCMFsYAAADcAAAADwAAAAAAAAAAAAAAAACYAgAAZHJz&#10;L2Rvd25yZXYueG1sUEsFBgAAAAAEAAQA9QAAAIsDAAAAAA==&#10;" fillcolor="black [3200]" strokecolor="black [1600]" strokeweight="2pt">
                        <v:textbox>
                          <w:txbxContent>
                            <w:p w:rsidR="00EB7E3F" w:rsidRPr="00670D95" w:rsidRDefault="00EB7E3F" w:rsidP="002D1117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818" o:spid="_x0000_s1239" style="position:absolute;left:13310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8YZL4A&#10;AADcAAAADwAAAGRycy9kb3ducmV2LnhtbERPuwrCMBTdBf8hXMFNU0VEq1FEUJwEX4Pbpbm21eam&#10;NrHWvzeD4Hg47/myMYWoqXK5ZQWDfgSCOLE651TB+bTpTUA4j6yxsEwKPuRguWi35hhr++YD1Uef&#10;ihDCLkYFmfdlLKVLMjLo+rYkDtzNVgZ9gFUqdYXvEG4KOYyisTSYc2jIsKR1Rsnj+DIKpne+XaPL&#10;9jk8m3pU7p64v+RjpbqdZjUD4anxf/HPvdMKJoOwNpwJR0Auv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VvGGS+AAAA3AAAAA8AAAAAAAAAAAAAAAAAmAIAAGRycy9kb3ducmV2&#10;LnhtbFBLBQYAAAAABAAEAPUAAACDAwAAAAA=&#10;" fillcolor="black [3200]" strokecolor="black [1600]" strokeweight="2pt">
                        <v:textbox>
                          <w:txbxContent>
                            <w:p w:rsidR="00EB7E3F" w:rsidRPr="00670D95" w:rsidRDefault="00EB7E3F" w:rsidP="002D1117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819" o:spid="_x0000_s1240" style="position:absolute;left:7386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O9/8UA&#10;AADcAAAADwAAAGRycy9kb3ducmV2LnhtbESPQWvCQBSE70L/w/IKvenGUMREVymCxVNBmxy8PbLP&#10;JDb7NsluY/rvXUHocZiZb5j1djSNGKh3tWUF81kEgriwuuZSQfa9ny5BOI+ssbFMCv7IwXbzMllj&#10;qu2NjzScfCkChF2KCirv21RKV1Rk0M1sSxy8i+0N+iD7UuoebwFuGhlH0UIarDksVNjSrqLi5/Rr&#10;FCRXvpyj/LOLMzO8t4cOv/J6odTb6/ixAuFp9P/hZ/ugFSznCTzOhCMgN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I73/xQAAANwAAAAPAAAAAAAAAAAAAAAAAJgCAABkcnMv&#10;ZG93bnJldi54bWxQSwUGAAAAAAQABAD1AAAAigMAAAAA&#10;" fillcolor="black [3200]" strokecolor="black [1600]" strokeweight="2pt">
                        <v:textbox>
                          <w:txbxContent>
                            <w:p w:rsidR="00EB7E3F" w:rsidRPr="00670D95" w:rsidRDefault="00EB7E3F" w:rsidP="002D1117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820" o:spid="_x0000_s1241" style="position:absolute;left:13310;top:16749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Xe38AA&#10;AADcAAAADwAAAGRycy9kb3ducmV2LnhtbERPTYvCMBC9C/6HMMLeNLWIaDWKCIqnBbUevA3N2Fab&#10;SW1i7f77zUHw+Hjfy3VnKtFS40rLCsajCARxZnXJuYL0vBvOQDiPrLGyTAr+yMF61e8tMdH2zUdq&#10;Tz4XIYRdggoK7+tESpcVZNCNbE0cuJttDPoAm1zqBt8h3FQyjqKpNFhyaCiwpm1B2eP0Mgrmd75d&#10;o8v+GaemndSHJ/5eyqlSP4NuswDhqfNf8cd90ApmcZgfzoQjIF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XXe38AAAADcAAAADwAAAAAAAAAAAAAAAACYAgAAZHJzL2Rvd25y&#10;ZXYueG1sUEsFBgAAAAAEAAQA9QAAAIUDAAAAAA==&#10;" fillcolor="black [3200]" strokecolor="black [1600]" strokeweight="2pt">
                        <v:textbox>
                          <w:txbxContent>
                            <w:p w:rsidR="00EB7E3F" w:rsidRPr="00670D95" w:rsidRDefault="00EB7E3F" w:rsidP="002D1117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line id="Прямая соединительная линия 821" o:spid="_x0000_s1242" style="position:absolute;visibility:visible;mso-wrap-style:square" from="19573,11273" to="19597,17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w/ssYAAADcAAAADwAAAGRycy9kb3ducmV2LnhtbESPQWvCQBSE74L/YXlCb7qJByupq0hU&#10;LLRQtJVcn9lnEsy+Ddmtbvvru4VCj8PMfMMsVsG04ka9aywrSCcJCOLS6oYrBR/vu/EchPPIGlvL&#10;pOCLHKyWw8ECM23vfKDb0VciQthlqKD2vsukdGVNBt3EdsTRu9jeoI+yr6Tu8R7hppXTJJlJgw3H&#10;hRo7ymsqr8dPo+Bt/+i3eX5OTy/F5jtcuyK8zgqlHkZh/QTCU/D/4b/2s1Ywn6bweyYeAb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7cP7LGAAAA3AAAAA8AAAAAAAAA&#10;AAAAAAAAoQIAAGRycy9kb3ducmV2LnhtbFBLBQYAAAAABAAEAPkAAACUAwAAAAA=&#10;" strokecolor="black [3040]" strokeweight="2.25pt">
                        <v:stroke dashstyle="1 1"/>
                      </v:line>
                      <v:line id="Прямая соединительная линия 822" o:spid="_x0000_s1243" style="position:absolute;flip:x y;visibility:visible;mso-wrap-style:square" from="13882,17029" to="19311,17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QoAr8AAADcAAAADwAAAGRycy9kb3ducmV2LnhtbESPzQrCMBCE74LvEFbwpqk9iFRTEUEQ&#10;PPkHHtdmbUubTWmiVp/eCILHYWa+YRbLztTiQa0rLSuYjCMQxJnVJecKTsfNaAbCeWSNtWVS8CIH&#10;y7TfW2Ci7ZP39Dj4XAQIuwQVFN43iZQuK8igG9uGOHg32xr0Qba51C0+A9zUMo6iqTRYclgosKF1&#10;QVl1uBsFVbTN36sLlu+dzo72amNTn41Sw0G3moPw1Pl/+NfeagWzOIbvmXAEZPo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uQoAr8AAADcAAAADwAAAAAAAAAAAAAAAACh&#10;AgAAZHJzL2Rvd25yZXYueG1sUEsFBgAAAAAEAAQA+QAAAI0DAAAAAA==&#10;" strokecolor="black [3213]" strokeweight="2.25pt">
                        <v:stroke dashstyle="1 1"/>
                      </v:line>
                      <v:line id="Прямая соединительная линия 823" o:spid="_x0000_s1244" style="position:absolute;flip:x;visibility:visible;mso-wrap-style:square" from="7345,11276" to="13310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jwvccAAADcAAAADwAAAGRycy9kb3ducmV2LnhtbESPS4vCQBCE74L/YeiFvQSd6IJIdJSo&#10;7OMiuL722mTaJJjpiZlRs//eWRD2WFTVV9R03ppK3KhxpWUFg34MgjizuuRcwX733huDcB5ZY2WZ&#10;FPySg/ms25liou2dv+m29bkIEHYJKii8rxMpXVaQQde3NXHwTrYx6INscqkbvAe4qeQwjkfSYMlh&#10;ocCalgVl5+3VKIgu0efP6rIZXNen8+KYRh/pYWSUen1p0wkIT63/Dz/bX1rBePgGf2fCEZCz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qPC9xwAAANwAAAAPAAAAAAAA&#10;AAAAAAAAAKECAABkcnMvZG93bnJldi54bWxQSwUGAAAAAAQABAD5AAAAlQMAAAAA&#10;" strokecolor="black [3040]" strokeweight="2.25pt">
                        <v:stroke dashstyle="1 1"/>
                      </v:line>
                      <v:group id="Группа 824" o:spid="_x0000_s1245" style="position:absolute;left:6991;top:11784;width:13387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7WWk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Ad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+1lpHFAAAA3AAA&#10;AA8AAAAAAAAAAAAAAAAAqgIAAGRycy9kb3ducmV2LnhtbFBLBQYAAAAABAAEAPoAAACcAwAAAAA=&#10;">
                        <v:shape id="Поле 2" o:spid="_x0000_s1246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mR/sYA&#10;AADcAAAADwAAAGRycy9kb3ducmV2LnhtbESP3WoCMRSE7wu+QziCN6VmK9bK1ii2IChYxB+8PmxO&#10;N6ubk+0m6urTG6HQy2Hmm2FGk8aW4ky1LxwreO0mIIgzpwvOFey2s5chCB+QNZaOScGVPEzGracR&#10;ptpdeE3nTchFLGGfogITQpVK6TNDFn3XVcTR+3G1xRBlnUtd4yWW21L2kmQgLRYcFwxW9GUoO25O&#10;VsHw2v9+3g/e94dytfg0t/yXl0dUqtNuph8gAjXhP/xHz3Xkem/wOBOPgBz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KmR/s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Поле 58" o:spid="_x0000_s1247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sPicYA&#10;AADcAAAADwAAAGRycy9kb3ducmV2LnhtbESP3WoCMRSE7wt9h3AKvSmarcgqq1G0UFBQxB+8PmyO&#10;m9XNyXaT6tqnb4RCL4eZb4YZT1tbiSs1vnSs4L2bgCDOnS65UHDYf3aGIHxA1lg5JgV38jCdPD+N&#10;MdPuxlu67kIhYgn7DBWYEOpMSp8bsui7riaO3sk1FkOUTSF1g7dYbivZS5JUWiw5Lhis6cNQftl9&#10;WwXDe3/9dkwHx3O1Wc7NT/HFqwsq9frSzkYgArXhP/xHL3Tkeik8zsQjIC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HsPic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Поле 58" o:spid="_x0000_s1248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qEsUA&#10;AADcAAAADwAAAGRycy9kb3ducmV2LnhtbESP3WoCMRSE74W+QziF3ohmFVFZjVILhQoW8QevD5vj&#10;ZuvmZLtJdfXpjVDwcpj5ZpjpvLGlOFPtC8cKet0EBHHmdMG5gv3uszMG4QOyxtIxKbiSh/nspTXF&#10;VLsLb+i8DbmIJexTVGBCqFIpfWbIou+6ijh6R1dbDFHWudQ1XmK5LWU/SYbSYsFxwWBFH4ay0/bP&#10;KhhfB9/tw3B0+CnXy4W55b+8OqFSb6/N+wREoCY8w//0l45cfwSPM/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N6oSxQAAANw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  <v:line id="Прямая соединительная линия 828" o:spid="_x0000_s1249" style="position:absolute;visibility:visible;mso-wrap-style:square" from="13549,5868" to="13596,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aWL8MAAADcAAAADwAAAGRycy9kb3ducmV2LnhtbERPy2rCQBTdF/yH4Qrd1YkurKSOIlGp&#10;UKH4KNneZm6TYOZOyIw6+vXOouDycN7TeTCNuFDnassKhoMEBHFhdc2lguNh/TYB4TyyxsYyKbiR&#10;g/ms9zLFVNsr7+iy96WIIexSVFB536ZSuqIig25gW+LI/dnOoI+wK6Xu8BrDTSNHSTKWBmuODRW2&#10;lFVUnPZno+D7892vsux3+POVL+/h1OZhO86Veu2HxQcIT8E/xf/ujVYwGcW18U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mli/DAAAA3AAAAA8AAAAAAAAAAAAA&#10;AAAAoQIAAGRycy9kb3ducmV2LnhtbFBLBQYAAAAABAAEAPkAAACRAwAAAAA=&#10;" strokecolor="black [3040]" strokeweight="2.25pt">
                        <v:stroke dashstyle="1 1"/>
                      </v:line>
                      <v:group id="Группа 829" o:spid="_x0000_s1250" style="position:absolute;left:7007;top:6237;width:13386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bQ5D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n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G0OQ/FAAAA3AAA&#10;AA8AAAAAAAAAAAAAAAAAqgIAAGRycy9kb3ducmV2LnhtbFBLBQYAAAAABAAEAPoAAACcAwAAAAA=&#10;">
                        <v:shape id="Поле 2" o:spid="_x0000_s1251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eku8MA&#10;AADcAAAADwAAAGRycy9kb3ducmV2LnhtbERPXUsCQRR9D/oPwxV8iZzVwmRzlBSCBCOy8Pmyc9tZ&#10;3bmz7ky6+uu9D0GPh/M9nXe+VkdqYxXYwHCQgSIugq24NPD99Xo/ARUTssU6MBk4U4T57PZmirkN&#10;J/6k4yaVSkI45mjApdTkWsfCkcc4CA2xcD+h9ZgEtqW2LZ4k3Nd6lGVj7bFiaXDY0NJRsd/8egOT&#10;8+P73Xb8tN3VH6uFu5QHXu/RmH6ve3kGlahL/+I/95sV34PMlzNyBPTs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eku8MAAADcAAAADwAAAAAAAAAAAAAAAACYAgAAZHJzL2Rv&#10;d25yZXYueG1sUEsFBgAAAAAEAAQA9QAAAIg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Поле 58" o:spid="_x0000_s1252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sBIMYA&#10;AADcAAAADwAAAGRycy9kb3ducmV2LnhtbESPQWsCMRSE74X+h/AKXkSzWlFZjVIFoYVK6SqeH5vn&#10;ZuvmZd2kuvbXNwWhx2Hmm2Hmy9ZW4kKNLx0rGPQTEMS50yUXCva7TW8KwgdkjZVjUnAjD8vF48Mc&#10;U+2u/EmXLBQilrBPUYEJoU6l9Lkhi77vauLoHV1jMUTZFFI3eI3ltpLDJBlLiyXHBYM1rQ3lp+zb&#10;KpjeRtvuYTw5fFUfbyvzU5z5/YRKdZ7alxmIQG34D9/pVx255wH8nYlH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ksBIM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Поле 58" o:spid="_x0000_s1253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mfV8YA&#10;AADcAAAADwAAAGRycy9kb3ducmV2LnhtbESP3WoCMRSE7wu+QziCN6Vmq8XK1ii2IChYxB+8PmxO&#10;N6ubk+0m6urTG6HQy2Hmm2FGk8aW4ky1LxwreO0mIIgzpwvOFey2s5chCB+QNZaOScGVPEzGracR&#10;ptpdeE3nTchFLGGfogITQpVK6TNDFn3XVcTR+3G1xRBlnUtd4yWW21L2kmQgLRYcFwxW9GUoO25O&#10;VsHw+vb9vB+87w/lavFpbvkvL4+oVKfdTD9ABGrCf/iPnuvI9XvwOBOPgBz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pmfV8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2D1117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w10:wrap type="tight"/>
              </v:group>
            </w:pict>
          </mc:Fallback>
        </mc:AlternateContent>
      </w:r>
      <w:r w:rsidRPr="00AD78DF">
        <w:rPr>
          <w:rFonts w:ascii="Times New Roman" w:hAnsi="Times New Roman"/>
          <w:b/>
          <w:sz w:val="26"/>
          <w:szCs w:val="26"/>
        </w:rPr>
        <w:t>Тест №</w:t>
      </w:r>
      <w:r w:rsidRPr="00F915BF">
        <w:rPr>
          <w:rFonts w:ascii="Times New Roman" w:hAnsi="Times New Roman"/>
          <w:b/>
          <w:sz w:val="26"/>
          <w:szCs w:val="26"/>
        </w:rPr>
        <w:t>4</w:t>
      </w:r>
      <w:r>
        <w:rPr>
          <w:rFonts w:ascii="Times New Roman" w:hAnsi="Times New Roman"/>
          <w:sz w:val="26"/>
          <w:szCs w:val="26"/>
        </w:rPr>
        <w:t xml:space="preserve"> (на полиноме </w:t>
      </w:r>
      <w:r w:rsidRPr="00F915BF">
        <w:rPr>
          <w:rFonts w:ascii="Times New Roman" w:hAnsi="Times New Roman"/>
          <w:sz w:val="26"/>
          <w:szCs w:val="26"/>
        </w:rPr>
        <w:t>4</w:t>
      </w:r>
      <w:r>
        <w:rPr>
          <w:rFonts w:ascii="Times New Roman" w:hAnsi="Times New Roman"/>
          <w:sz w:val="26"/>
          <w:szCs w:val="26"/>
        </w:rPr>
        <w:t xml:space="preserve"> степени)</w:t>
      </w:r>
    </w:p>
    <w:p w:rsidR="002D1117" w:rsidRPr="00AD78DF" w:rsidRDefault="002D1117" w:rsidP="002D1117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 xml:space="preserve">Цель теста: стационарная задача, решение – </w:t>
      </w:r>
    </w:p>
    <w:p w:rsidR="002D1117" w:rsidRPr="00AD78DF" w:rsidRDefault="002D1117" w:rsidP="002D1117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поли</w:t>
      </w:r>
      <w:r>
        <w:rPr>
          <w:rFonts w:ascii="Times New Roman" w:hAnsi="Times New Roman"/>
          <w:sz w:val="26"/>
          <w:szCs w:val="26"/>
        </w:rPr>
        <w:t>ном четвёртой</w:t>
      </w:r>
      <w:r w:rsidRPr="00AD78DF">
        <w:rPr>
          <w:rFonts w:ascii="Times New Roman" w:hAnsi="Times New Roman"/>
          <w:sz w:val="26"/>
          <w:szCs w:val="26"/>
        </w:rPr>
        <w:t xml:space="preserve"> степени</w:t>
      </w:r>
    </w:p>
    <w:p w:rsidR="002D1117" w:rsidRPr="00AD78DF" w:rsidRDefault="002D1117" w:rsidP="002D1117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пространству: [0,2]</w:t>
      </w:r>
      <w:r w:rsidRPr="00AD78DF">
        <w:rPr>
          <w:rFonts w:ascii="Times New Roman" w:hAnsi="Times New Roman"/>
          <w:sz w:val="26"/>
          <w:szCs w:val="26"/>
          <w:lang w:val="en-US"/>
        </w:rPr>
        <w:t>x</w:t>
      </w:r>
      <w:r w:rsidRPr="00AD78DF">
        <w:rPr>
          <w:rFonts w:ascii="Times New Roman" w:hAnsi="Times New Roman"/>
          <w:sz w:val="26"/>
          <w:szCs w:val="26"/>
        </w:rPr>
        <w:t>[0,2]</w:t>
      </w:r>
    </w:p>
    <w:p w:rsidR="002D1117" w:rsidRPr="00AD78DF" w:rsidRDefault="002D1117" w:rsidP="002D1117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времени: {0,1,2,3,4}</w:t>
      </w:r>
    </w:p>
    <w:p w:rsidR="002D1117" w:rsidRPr="00AD78DF" w:rsidRDefault="002D1117" w:rsidP="002D1117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 xml:space="preserve">Искомое решение: </w:t>
      </w:r>
      <m:oMath>
        <m:r>
          <w:rPr>
            <w:rFonts w:ascii="Cambria Math" w:hAnsi="Cambria Math"/>
            <w:sz w:val="26"/>
            <w:szCs w:val="26"/>
          </w:rPr>
          <m:t>u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  <m:ctrlPr>
              <w:rPr>
                <w:rFonts w:ascii="Cambria Math" w:hAnsi="Cambria Math"/>
                <w:i/>
                <w:sz w:val="26"/>
                <w:szCs w:val="26"/>
              </w:rPr>
            </m:ctrlP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-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+1</m:t>
        </m:r>
      </m:oMath>
    </w:p>
    <w:p w:rsidR="002D1117" w:rsidRPr="00AD78DF" w:rsidRDefault="002D1117" w:rsidP="002D1117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Правая часть СЛАУ:</w:t>
      </w:r>
    </w:p>
    <w:p w:rsidR="002D1117" w:rsidRPr="00AD78DF" w:rsidRDefault="002D1117" w:rsidP="002D1117">
      <w:pPr>
        <w:rPr>
          <w:rFonts w:ascii="Times New Roman" w:hAnsi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-</m:t>
        </m:r>
        <m:r>
          <w:rPr>
            <w:rFonts w:ascii="Cambria Math" w:hAnsi="Cambria Math"/>
            <w:sz w:val="26"/>
            <w:szCs w:val="26"/>
          </w:rPr>
          <m:t>div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λ </m:t>
            </m:r>
            <m:r>
              <w:rPr>
                <w:rFonts w:ascii="Cambria Math" w:hAnsi="Cambria Math"/>
                <w:sz w:val="26"/>
                <w:szCs w:val="26"/>
              </w:rPr>
              <m:t>grad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σ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∂u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∂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den>
        </m:f>
        <m:r>
          <w:rPr>
            <w:rFonts w:ascii="Cambria Math" w:hAnsi="Cambria Math"/>
            <w:sz w:val="26"/>
            <w:szCs w:val="26"/>
          </w:rPr>
          <m:t>+γ</m:t>
        </m:r>
        <m:r>
          <w:rPr>
            <w:rFonts w:ascii="Cambria Math" w:hAnsi="Cambria Math"/>
            <w:sz w:val="26"/>
            <w:szCs w:val="26"/>
            <w:lang w:val="en-US"/>
          </w:rPr>
          <m:t>u</m:t>
        </m:r>
        <m:r>
          <w:rPr>
            <w:rFonts w:ascii="Cambria Math" w:hAnsi="Cambria Math"/>
            <w:sz w:val="26"/>
            <w:szCs w:val="26"/>
          </w:rPr>
          <m:t>= -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λ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4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36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  <w:lang w:val="en-US"/>
          </w:rPr>
          <m:t>γ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1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f</m:t>
        </m:r>
      </m:oMath>
      <w:r w:rsidRPr="00AD78DF">
        <w:rPr>
          <w:rFonts w:ascii="Times New Roman" w:hAnsi="Times New Roman"/>
          <w:sz w:val="26"/>
          <w:szCs w:val="26"/>
        </w:rPr>
        <w:t xml:space="preserve"> </w:t>
      </w:r>
    </w:p>
    <w:p w:rsidR="002D1117" w:rsidRPr="00F915BF" w:rsidRDefault="002D1117" w:rsidP="002D1117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1 конечный элемент, на всех границах заданы первые краевые условия.</w:t>
      </w:r>
    </w:p>
    <w:tbl>
      <w:tblPr>
        <w:tblW w:w="5761" w:type="dxa"/>
        <w:tblInd w:w="93" w:type="dxa"/>
        <w:tblLook w:val="04A0" w:firstRow="1" w:lastRow="0" w:firstColumn="1" w:lastColumn="0" w:noHBand="0" w:noVBand="1"/>
      </w:tblPr>
      <w:tblGrid>
        <w:gridCol w:w="1170"/>
        <w:gridCol w:w="328"/>
        <w:gridCol w:w="924"/>
        <w:gridCol w:w="537"/>
        <w:gridCol w:w="1451"/>
        <w:gridCol w:w="1441"/>
      </w:tblGrid>
      <w:tr w:rsidR="002D1117" w:rsidRPr="002D1117" w:rsidTr="002D1117">
        <w:trPr>
          <w:trHeight w:val="300"/>
        </w:trPr>
        <w:tc>
          <w:tcPr>
            <w:tcW w:w="576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u = 2x^4-3y^4+1</w:t>
            </w:r>
          </w:p>
        </w:tc>
      </w:tr>
      <w:tr w:rsidR="002D1117" w:rsidRPr="002D1117" w:rsidTr="002D1117">
        <w:trPr>
          <w:trHeight w:val="300"/>
        </w:trPr>
        <w:tc>
          <w:tcPr>
            <w:tcW w:w="11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lambda</w:t>
            </w:r>
          </w:p>
        </w:tc>
        <w:tc>
          <w:tcPr>
            <w:tcW w:w="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sigma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gamma</w:t>
            </w:r>
          </w:p>
        </w:tc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4</w:t>
            </w:r>
          </w:p>
        </w:tc>
      </w:tr>
      <w:tr w:rsidR="002D1117" w:rsidRPr="002D1117" w:rsidTr="002D1117">
        <w:trPr>
          <w:trHeight w:val="300"/>
        </w:trPr>
        <w:tc>
          <w:tcPr>
            <w:tcW w:w="11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t</w:t>
            </w:r>
          </w:p>
        </w:tc>
        <w:tc>
          <w:tcPr>
            <w:tcW w:w="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x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y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u*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u</w:t>
            </w:r>
          </w:p>
        </w:tc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|u*-u|</w:t>
            </w:r>
          </w:p>
        </w:tc>
      </w:tr>
      <w:tr w:rsidR="002D1117" w:rsidRPr="002D1117" w:rsidTr="002D1117">
        <w:trPr>
          <w:trHeight w:val="300"/>
        </w:trPr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2D1117" w:rsidRPr="002D1117" w:rsidTr="002D1117">
        <w:trPr>
          <w:trHeight w:val="300"/>
        </w:trPr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2D1117" w:rsidRPr="002D1117" w:rsidTr="002D1117">
        <w:trPr>
          <w:trHeight w:val="300"/>
        </w:trPr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7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33</w:t>
            </w:r>
          </w:p>
        </w:tc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.60E+01</w:t>
            </w:r>
          </w:p>
        </w:tc>
      </w:tr>
      <w:tr w:rsidR="002D1117" w:rsidRPr="002D1117" w:rsidTr="002D1117">
        <w:trPr>
          <w:trHeight w:val="300"/>
        </w:trPr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2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2</w:t>
            </w:r>
          </w:p>
        </w:tc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2D1117" w:rsidRPr="002D1117" w:rsidTr="002D1117">
        <w:trPr>
          <w:trHeight w:val="300"/>
        </w:trPr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.151846</w:t>
            </w:r>
          </w:p>
        </w:tc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.52E-01</w:t>
            </w:r>
          </w:p>
        </w:tc>
      </w:tr>
      <w:tr w:rsidR="002D1117" w:rsidRPr="002D1117" w:rsidTr="002D1117">
        <w:trPr>
          <w:trHeight w:val="300"/>
        </w:trPr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4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.60E+01</w:t>
            </w:r>
          </w:p>
        </w:tc>
      </w:tr>
      <w:tr w:rsidR="002D1117" w:rsidRPr="002D1117" w:rsidTr="002D1117">
        <w:trPr>
          <w:trHeight w:val="300"/>
        </w:trPr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23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47</w:t>
            </w:r>
          </w:p>
        </w:tc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.40E+01</w:t>
            </w:r>
          </w:p>
        </w:tc>
      </w:tr>
      <w:tr w:rsidR="002D1117" w:rsidRPr="002D1117" w:rsidTr="002D1117">
        <w:trPr>
          <w:trHeight w:val="300"/>
        </w:trPr>
        <w:tc>
          <w:tcPr>
            <w:tcW w:w="11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21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45</w:t>
            </w:r>
          </w:p>
        </w:tc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.40E+01</w:t>
            </w:r>
          </w:p>
        </w:tc>
      </w:tr>
      <w:tr w:rsidR="002D1117" w:rsidRPr="002D1117" w:rsidTr="002D1117">
        <w:trPr>
          <w:trHeight w:val="300"/>
        </w:trPr>
        <w:tc>
          <w:tcPr>
            <w:tcW w:w="11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7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-15</w:t>
            </w:r>
          </w:p>
        </w:tc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D1117" w:rsidRPr="002D1117" w:rsidRDefault="002D1117" w:rsidP="002D1117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2D1117">
              <w:rPr>
                <w:rFonts w:eastAsia="Times New Roman"/>
                <w:color w:val="000000"/>
                <w:lang w:eastAsia="ru-RU"/>
              </w:rPr>
              <w:t>8.00E+00</w:t>
            </w:r>
          </w:p>
        </w:tc>
      </w:tr>
    </w:tbl>
    <w:p w:rsidR="002D1117" w:rsidRDefault="002D1117" w:rsidP="002D1117">
      <w:pPr>
        <w:rPr>
          <w:rFonts w:ascii="Times New Roman" w:hAnsi="Times New Roman"/>
          <w:sz w:val="26"/>
          <w:szCs w:val="26"/>
          <w:lang w:val="en-US"/>
        </w:rPr>
      </w:pPr>
    </w:p>
    <w:p w:rsidR="002D1117" w:rsidRDefault="002D1117" w:rsidP="002D1117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Тест завершён успешно, обнаружена погрешность во внутреннем узле. Соответствующие исследования на порядок аппроксимации и сходимости проведём позднее.</w:t>
      </w:r>
    </w:p>
    <w:p w:rsidR="00B17285" w:rsidRDefault="00B17285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:rsidR="002D1117" w:rsidRDefault="002D1117" w:rsidP="002D1117">
      <w:pPr>
        <w:pStyle w:val="2"/>
        <w:jc w:val="center"/>
      </w:pPr>
      <w:bookmarkStart w:id="18" w:name="_Toc485117305"/>
      <w:r w:rsidRPr="006022B3">
        <w:rPr>
          <w:color w:val="auto"/>
        </w:rPr>
        <w:lastRenderedPageBreak/>
        <w:t xml:space="preserve">Тестирование на </w:t>
      </w:r>
      <w:r w:rsidR="00194D34">
        <w:rPr>
          <w:color w:val="auto"/>
        </w:rPr>
        <w:t>не</w:t>
      </w:r>
      <w:r w:rsidRPr="006022B3">
        <w:rPr>
          <w:color w:val="auto"/>
        </w:rPr>
        <w:t>стационарных задачах</w:t>
      </w:r>
      <w:bookmarkEnd w:id="18"/>
    </w:p>
    <w:p w:rsidR="00194D34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b/>
          <w:sz w:val="26"/>
          <w:szCs w:val="26"/>
        </w:rPr>
        <w:t>Тест №1</w:t>
      </w:r>
      <w:r>
        <w:rPr>
          <w:rFonts w:ascii="Times New Roman" w:hAnsi="Times New Roman"/>
          <w:sz w:val="26"/>
          <w:szCs w:val="26"/>
        </w:rPr>
        <w:t xml:space="preserve"> (на полиноме 1 степени)</w:t>
      </w:r>
    </w:p>
    <w:p w:rsidR="00194D34" w:rsidRPr="00AD78DF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noProof/>
          <w:sz w:val="26"/>
          <w:szCs w:val="26"/>
          <w:lang w:eastAsia="ru-RU"/>
        </w:rPr>
        <mc:AlternateContent>
          <mc:Choice Requires="wpg">
            <w:drawing>
              <wp:anchor distT="0" distB="0" distL="114300" distR="114300" simplePos="0" relativeHeight="251698176" behindDoc="1" locked="0" layoutInCell="1" allowOverlap="1" wp14:anchorId="7A694657" wp14:editId="33BC617B">
                <wp:simplePos x="0" y="0"/>
                <wp:positionH relativeFrom="column">
                  <wp:posOffset>3861435</wp:posOffset>
                </wp:positionH>
                <wp:positionV relativeFrom="paragraph">
                  <wp:posOffset>322580</wp:posOffset>
                </wp:positionV>
                <wp:extent cx="2748280" cy="2241550"/>
                <wp:effectExtent l="0" t="38100" r="90170" b="6350"/>
                <wp:wrapTight wrapText="bothSides">
                  <wp:wrapPolygon edited="0">
                    <wp:start x="0" y="-367"/>
                    <wp:lineTo x="0" y="367"/>
                    <wp:lineTo x="1647" y="2937"/>
                    <wp:lineTo x="449" y="3121"/>
                    <wp:lineTo x="299" y="14869"/>
                    <wp:lineTo x="1497" y="17623"/>
                    <wp:lineTo x="1647" y="18173"/>
                    <wp:lineTo x="4043" y="20560"/>
                    <wp:lineTo x="4492" y="20560"/>
                    <wp:lineTo x="20063" y="21478"/>
                    <wp:lineTo x="20213" y="21478"/>
                    <wp:lineTo x="21710" y="21478"/>
                    <wp:lineTo x="22159" y="17990"/>
                    <wp:lineTo x="7336" y="17623"/>
                    <wp:lineTo x="14224" y="15971"/>
                    <wp:lineTo x="14074" y="10831"/>
                    <wp:lineTo x="13924" y="8811"/>
                    <wp:lineTo x="14523" y="3671"/>
                    <wp:lineTo x="2396" y="2937"/>
                    <wp:lineTo x="2545" y="0"/>
                    <wp:lineTo x="2246" y="-367"/>
                    <wp:lineTo x="0" y="-367"/>
                  </wp:wrapPolygon>
                </wp:wrapTight>
                <wp:docPr id="947" name="Группа 9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8280" cy="2241550"/>
                          <a:chOff x="0" y="32443"/>
                          <a:chExt cx="3122642" cy="2365690"/>
                        </a:xfrm>
                      </wpg:grpSpPr>
                      <wps:wsp>
                        <wps:cNvPr id="948" name="Поле 58"/>
                        <wps:cNvSpPr txBox="1"/>
                        <wps:spPr>
                          <a:xfrm>
                            <a:off x="2971933" y="2264751"/>
                            <a:ext cx="150709" cy="13338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915BF" w:rsidRPr="00670D95" w:rsidRDefault="00F915BF" w:rsidP="00194D34">
                              <w:pPr>
                                <w:pStyle w:val="ac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670D95">
                                <w:rPr>
                                  <w:rFonts w:eastAsia="Times New Roman"/>
                                  <w:sz w:val="16"/>
                                  <w:szCs w:val="16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49" name="Группа 949"/>
                        <wpg:cNvGrpSpPr/>
                        <wpg:grpSpPr>
                          <a:xfrm>
                            <a:off x="0" y="32443"/>
                            <a:ext cx="3122642" cy="2330094"/>
                            <a:chOff x="0" y="32443"/>
                            <a:chExt cx="3122642" cy="2330094"/>
                          </a:xfrm>
                        </wpg:grpSpPr>
                        <wps:wsp>
                          <wps:cNvPr id="950" name="Поле 58"/>
                          <wps:cNvSpPr txBox="1"/>
                          <wps:spPr>
                            <a:xfrm>
                              <a:off x="0" y="36223"/>
                              <a:ext cx="150709" cy="13362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15BF" w:rsidRPr="00670D95" w:rsidRDefault="00F915B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proofErr w:type="gramStart"/>
                                <w:r w:rsidRPr="00670D95"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51" name="Группа 951"/>
                          <wpg:cNvGrpSpPr/>
                          <wpg:grpSpPr>
                            <a:xfrm>
                              <a:off x="78925" y="32443"/>
                              <a:ext cx="3043717" cy="2330094"/>
                              <a:chOff x="78925" y="32443"/>
                              <a:chExt cx="3043717" cy="2330094"/>
                            </a:xfrm>
                          </wpg:grpSpPr>
                          <wpg:grpSp>
                            <wpg:cNvPr id="952" name="Группа 952"/>
                            <wpg:cNvGrpSpPr/>
                            <wpg:grpSpPr>
                              <a:xfrm>
                                <a:off x="78925" y="32443"/>
                                <a:ext cx="3043717" cy="2330094"/>
                                <a:chOff x="772538" y="296883"/>
                                <a:chExt cx="2398173" cy="1874719"/>
                              </a:xfrm>
                            </wpg:grpSpPr>
                            <wpg:grpSp>
                              <wpg:cNvPr id="953" name="Группа 953"/>
                              <wpg:cNvGrpSpPr/>
                              <wpg:grpSpPr>
                                <a:xfrm>
                                  <a:off x="772538" y="296883"/>
                                  <a:ext cx="2398173" cy="1698172"/>
                                  <a:chOff x="772538" y="296883"/>
                                  <a:chExt cx="2398173" cy="1698172"/>
                                </a:xfrm>
                              </wpg:grpSpPr>
                              <wpg:grpSp>
                                <wpg:cNvPr id="954" name="Группа 954"/>
                                <wpg:cNvGrpSpPr/>
                                <wpg:grpSpPr>
                                  <a:xfrm>
                                    <a:off x="926275" y="296883"/>
                                    <a:ext cx="2244436" cy="1698172"/>
                                    <a:chOff x="926275" y="296883"/>
                                    <a:chExt cx="2244436" cy="1698172"/>
                                  </a:xfrm>
                                </wpg:grpSpPr>
                                <wps:wsp>
                                  <wps:cNvPr id="955" name="Прямая со стрелкой 955"/>
                                  <wps:cNvCnPr/>
                                  <wps:spPr>
                                    <a:xfrm flipH="1" flipV="1">
                                      <a:off x="926275" y="296883"/>
                                      <a:ext cx="11875" cy="1698172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56" name="Прямая со стрелкой 956"/>
                                  <wps:cNvCnPr/>
                                  <wps:spPr>
                                    <a:xfrm>
                                      <a:off x="938150" y="1995055"/>
                                      <a:ext cx="2232561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957" name="Группа 957"/>
                                <wpg:cNvGrpSpPr/>
                                <wpg:grpSpPr>
                                  <a:xfrm>
                                    <a:off x="772538" y="669754"/>
                                    <a:ext cx="128131" cy="1036237"/>
                                    <a:chOff x="772538" y="669754"/>
                                    <a:chExt cx="128131" cy="1036237"/>
                                  </a:xfrm>
                                </wpg:grpSpPr>
                                <wps:wsp>
                                  <wps:cNvPr id="958" name="Поле 58"/>
                                  <wps:cNvSpPr txBox="1"/>
                                  <wps:spPr>
                                    <a:xfrm>
                                      <a:off x="776196" y="159867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59" name="Поле 58"/>
                                  <wps:cNvSpPr txBox="1"/>
                                  <wps:spPr>
                                    <a:xfrm>
                                      <a:off x="772538" y="1344467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60" name="Поле 58"/>
                                  <wps:cNvSpPr txBox="1"/>
                                  <wps:spPr>
                                    <a:xfrm>
                                      <a:off x="777893" y="1123049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61" name="Поле 58"/>
                                  <wps:cNvSpPr txBox="1"/>
                                  <wps:spPr>
                                    <a:xfrm>
                                      <a:off x="777893" y="89869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62" name="Поле 58"/>
                                  <wps:cNvSpPr txBox="1"/>
                                  <wps:spPr>
                                    <a:xfrm>
                                      <a:off x="781924" y="669754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963" name="Группа 963"/>
                              <wpg:cNvGrpSpPr/>
                              <wpg:grpSpPr>
                                <a:xfrm>
                                  <a:off x="1255255" y="2060004"/>
                                  <a:ext cx="1062642" cy="111598"/>
                                  <a:chOff x="1255255" y="2060004"/>
                                  <a:chExt cx="1062642" cy="111598"/>
                                </a:xfrm>
                              </wpg:grpSpPr>
                              <wps:wsp>
                                <wps:cNvPr id="964" name="Поле 58"/>
                                <wps:cNvSpPr txBox="1"/>
                                <wps:spPr>
                                  <a:xfrm>
                                    <a:off x="1255255" y="2060004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65" name="Поле 58"/>
                                <wps:cNvSpPr txBox="1"/>
                                <wps:spPr>
                                  <a:xfrm>
                                    <a:off x="1486131" y="2060010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66" name="Поле 58"/>
                                <wps:cNvSpPr txBox="1"/>
                                <wps:spPr>
                                  <a:xfrm>
                                    <a:off x="1712535" y="206428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67" name="Поле 58"/>
                                <wps:cNvSpPr txBox="1"/>
                                <wps:spPr>
                                  <a:xfrm>
                                    <a:off x="1953760" y="2063662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68" name="Поле 58"/>
                                <wps:cNvSpPr txBox="1"/>
                                <wps:spPr>
                                  <a:xfrm>
                                    <a:off x="2199152" y="206352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969" name="Группа 969"/>
                            <wpg:cNvGrpSpPr/>
                            <wpg:grpSpPr>
                              <a:xfrm>
                                <a:off x="696610" y="522523"/>
                                <a:ext cx="1342774" cy="1369339"/>
                                <a:chOff x="696610" y="522523"/>
                                <a:chExt cx="1342774" cy="1369339"/>
                              </a:xfrm>
                            </wpg:grpSpPr>
                            <wps:wsp>
                              <wps:cNvPr id="970" name="Прямая соединительная линия 970"/>
                              <wps:cNvCnPr/>
                              <wps:spPr>
                                <a:xfrm>
                                  <a:off x="1411900" y="612815"/>
                                  <a:ext cx="0" cy="938151"/>
                                </a:xfrm>
                                <a:prstGeom prst="line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971" name="Группа 971"/>
                              <wpg:cNvGrpSpPr/>
                              <wpg:grpSpPr>
                                <a:xfrm>
                                  <a:off x="696610" y="1790067"/>
                                  <a:ext cx="1338814" cy="101795"/>
                                  <a:chOff x="1259218" y="1711016"/>
                                  <a:chExt cx="1054864" cy="81901"/>
                                </a:xfrm>
                              </wpg:grpSpPr>
                              <wps:wsp>
                                <wps:cNvPr id="972" name="Поле 972"/>
                                <wps:cNvSpPr txBox="1"/>
                                <wps:spPr>
                                  <a:xfrm>
                                    <a:off x="1259218" y="1711016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 w:rsidRPr="00670D95">
                                        <w:rPr>
                                          <w:sz w:val="16"/>
                                          <w:szCs w:val="16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73" name="Поле 58"/>
                                <wps:cNvSpPr txBox="1"/>
                                <wps:spPr>
                                  <a:xfrm>
                                    <a:off x="1712535" y="17125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74" name="Поле 58"/>
                                <wps:cNvSpPr txBox="1"/>
                                <wps:spPr>
                                  <a:xfrm>
                                    <a:off x="2195337" y="1715447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975" name="Прямоугольник 975"/>
                              <wps:cNvSpPr/>
                              <wps:spPr>
                                <a:xfrm>
                                  <a:off x="193117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976" name="Группа 976"/>
                              <wpg:cNvGrpSpPr/>
                              <wpg:grpSpPr>
                                <a:xfrm>
                                  <a:off x="760865" y="544287"/>
                                  <a:ext cx="1198917" cy="1166032"/>
                                  <a:chOff x="1401287" y="736271"/>
                                  <a:chExt cx="944638" cy="938152"/>
                                </a:xfrm>
                              </wpg:grpSpPr>
                              <wps:wsp>
                                <wps:cNvPr id="977" name="Фигура, имеющая форму буквы L 977"/>
                                <wps:cNvSpPr/>
                                <wps:spPr>
                                  <a:xfrm rot="5400000">
                                    <a:off x="1401287" y="736271"/>
                                    <a:ext cx="938151" cy="938151"/>
                                  </a:xfrm>
                                  <a:prstGeom prst="corner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  <a:prstDash val="sysDot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78" name="Прямая соединительная линия 978"/>
                                <wps:cNvCnPr/>
                                <wps:spPr>
                                  <a:xfrm flipV="1">
                                    <a:off x="1635825" y="736271"/>
                                    <a:ext cx="297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79" name="Прямая соединительная линия 979"/>
                                <wps:cNvCnPr/>
                                <wps:spPr>
                                  <a:xfrm flipH="1">
                                    <a:off x="1401287" y="970809"/>
                                    <a:ext cx="938151" cy="29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80" name="Прямая соединительная линия 980"/>
                                <wps:cNvCnPr/>
                                <wps:spPr>
                                  <a:xfrm flipH="1">
                                    <a:off x="1401287" y="1199408"/>
                                    <a:ext cx="469075" cy="593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81" name="Прямая соединительная линия 981"/>
                                <wps:cNvCnPr/>
                                <wps:spPr>
                                  <a:xfrm flipH="1">
                                    <a:off x="1401288" y="1413164"/>
                                    <a:ext cx="94463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82" name="Прямая соединительная линия 982"/>
                                <wps:cNvCnPr/>
                                <wps:spPr>
                                  <a:xfrm>
                                    <a:off x="2113808" y="736271"/>
                                    <a:ext cx="0" cy="93815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83" name="Прямая соединительная линия 983"/>
                                <wps:cNvCnPr/>
                                <wps:spPr>
                                  <a:xfrm>
                                    <a:off x="1870362" y="736271"/>
                                    <a:ext cx="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984" name="Прямоугольник 984"/>
                              <wps:cNvSpPr/>
                              <wps:spPr>
                                <a:xfrm>
                                  <a:off x="1931170" y="530827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5" name="Прямоугольник 985"/>
                              <wps:cNvSpPr/>
                              <wps:spPr>
                                <a:xfrm>
                                  <a:off x="1928339" y="1070479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6" name="Прямоугольник 986"/>
                              <wps:cNvSpPr/>
                              <wps:spPr>
                                <a:xfrm>
                                  <a:off x="1326385" y="530827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7" name="Прямоугольник 987"/>
                              <wps:cNvSpPr/>
                              <wps:spPr>
                                <a:xfrm>
                                  <a:off x="734540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8" name="Прямоугольник 988"/>
                              <wps:cNvSpPr/>
                              <wps:spPr>
                                <a:xfrm>
                                  <a:off x="734540" y="522523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9" name="Прямоугольник 989"/>
                              <wps:cNvSpPr/>
                              <wps:spPr>
                                <a:xfrm>
                                  <a:off x="1331026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90" name="Прямоугольник 990"/>
                              <wps:cNvSpPr/>
                              <wps:spPr>
                                <a:xfrm>
                                  <a:off x="73864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91" name="Прямоугольник 991"/>
                              <wps:cNvSpPr/>
                              <wps:spPr>
                                <a:xfrm>
                                  <a:off x="1331026" y="167491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92" name="Прямая соединительная линия 992"/>
                              <wps:cNvCnPr/>
                              <wps:spPr>
                                <a:xfrm>
                                  <a:off x="1957352" y="1127303"/>
                                  <a:ext cx="2430" cy="609138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3" name="Прямая соединительная линия 993"/>
                              <wps:cNvCnPr/>
                              <wps:spPr>
                                <a:xfrm flipH="1" flipV="1">
                                  <a:off x="1388247" y="1702933"/>
                                  <a:ext cx="542924" cy="549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4" name="Прямая соединительная линия 994"/>
                              <wps:cNvCnPr/>
                              <wps:spPr>
                                <a:xfrm flipH="1">
                                  <a:off x="734540" y="1127690"/>
                                  <a:ext cx="596486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995" name="Группа 995"/>
                              <wpg:cNvGrpSpPr/>
                              <wpg:grpSpPr>
                                <a:xfrm>
                                  <a:off x="699172" y="1178441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996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97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98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999" name="Прямая соединительная линия 999"/>
                              <wps:cNvCnPr/>
                              <wps:spPr>
                                <a:xfrm>
                                  <a:off x="1354996" y="586863"/>
                                  <a:ext cx="4641" cy="512809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00" name="Группа 1000"/>
                              <wpg:cNvGrpSpPr/>
                              <wpg:grpSpPr>
                                <a:xfrm>
                                  <a:off x="700741" y="623776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1001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02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03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па 947" o:spid="_x0000_s1254" style="position:absolute;margin-left:304.05pt;margin-top:25.4pt;width:216.4pt;height:176.5pt;z-index:-251618304" coordorigin=",324" coordsize="31226,23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">
                <v:shape id="Поле 58" o:spid="_x0000_s1255" type="#_x0000_t202" style="position:absolute;left:29719;top:22647;width:1507;height:1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bUXcMA&#10;AADcAAAADwAAAGRycy9kb3ducmV2LnhtbERPTWsCMRC9C/6HMEIvUrMWUbs1ii0UKihSFc/DZtys&#10;bibbTaqrv94cBI+P9z2ZNbYUZ6p94VhBv5eAIM6cLjhXsNt+v45B+ICssXRMCq7kYTZttyaYanfh&#10;XzpvQi5iCPsUFZgQqlRKnxmy6HuuIo7cwdUWQ4R1LnWNlxhuS/mWJENpseDYYLCiL0PZafNvFYyv&#10;g1V3Pxztj+V68Wlu+R8vT6jUS6eZf4AI1ISn+OH+0QreB3FtPBOPgJ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bUXcMAAADcAAAADwAAAAAAAAAAAAAAAACYAgAAZHJzL2Rv&#10;d25yZXYueG1sUEsFBgAAAAAEAAQA9QAAAIgDAAAAAA==&#10;" fillcolor="white [3201]" stroked="f" strokeweight=".5pt">
                  <v:textbox inset="0,0,0,0">
                    <w:txbxContent>
                      <w:p w:rsidR="00EB7E3F" w:rsidRPr="00670D95" w:rsidRDefault="00EB7E3F" w:rsidP="00194D34">
                        <w:pPr>
                          <w:pStyle w:val="ac"/>
                          <w:spacing w:before="0" w:beforeAutospacing="0" w:after="200" w:afterAutospacing="0" w:line="276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670D95">
                          <w:rPr>
                            <w:rFonts w:eastAsia="Times New Roman"/>
                            <w:sz w:val="16"/>
                            <w:szCs w:val="16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Группа 949" o:spid="_x0000_s1256" style="position:absolute;top:324;width:31226;height:23301" coordorigin=",324" coordsize="31226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rTM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aQzB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itMyxgAAANwA&#10;AAAPAAAAAAAAAAAAAAAAAKoCAABkcnMvZG93bnJldi54bWxQSwUGAAAAAAQABAD6AAAAnQMAAAAA&#10;">
                  <v:shape id="Поле 58" o:spid="_x0000_s1257" type="#_x0000_t202" style="position:absolute;top:362;width:1507;height:1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lOhsQA&#10;AADcAAAADwAAAGRycy9kb3ducmV2LnhtbERPW2vCMBR+F/YfwhnsZWjqcF6qUXQgbOAYq+LzoTlr&#10;OpuT2mRa/fXmYeDjx3efLVpbiRM1vnSsoN9LQBDnTpdcKNht190xCB+QNVaOScGFPCzmD50Zptqd&#10;+ZtOWShEDGGfogITQp1K6XNDFn3P1cSR+3GNxRBhU0jd4DmG20q+JMlQWiw5Nhis6c1Qfsj+rILx&#10;ZfD5vB+O9r/V18fKXIsjbw6o1NNju5yCCNSGu/jf/a4VTF7j/HgmHgE5v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5TobEAAAA3AAAAA8AAAAAAAAAAAAAAAAAmAIAAGRycy9k&#10;b3ducmV2LnhtbFBLBQYAAAAABAAEAPUAAACJAwAAAAA=&#10;" fillcolor="white [3201]" stroked="f" strokeweight=".5pt">
                    <v:textbox inset="0,0,0,0">
                      <w:txbxContent>
                        <w:p w:rsidR="00EB7E3F" w:rsidRPr="00670D95" w:rsidRDefault="00EB7E3F" w:rsidP="00194D34">
                          <w:pPr>
                            <w:pStyle w:val="ac"/>
                            <w:spacing w:before="0" w:beforeAutospacing="0" w:after="200" w:afterAutospacing="0" w:line="276" w:lineRule="auto"/>
                            <w:jc w:val="center"/>
                            <w:rPr>
                              <w:sz w:val="16"/>
                              <w:szCs w:val="16"/>
                              <w:lang w:val="en-US"/>
                            </w:rPr>
                          </w:pPr>
                          <w:proofErr w:type="gramStart"/>
                          <w:r w:rsidRPr="00670D95">
                            <w:rPr>
                              <w:sz w:val="16"/>
                              <w:szCs w:val="16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Группа 951" o:spid="_x0000_s1258" style="position:absolute;left:789;top:324;width:30437;height:23301" coordorigin="789,324" coordsize="30437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SVJ6cQAAADcAAAADwAAAGRycy9kb3ducmV2LnhtbESPQYvCMBSE78L+h/AW&#10;vGnaFWWtRhHZFQ8iqAvi7dE822LzUppsW/+9EQSPw8x8w8yXnSlFQ7UrLCuIhxEI4tTqgjMFf6ff&#10;wTcI55E1lpZJwZ0cLBcfvTkm2rZ8oOboMxEg7BJUkHtfJVK6NCeDbmgr4uBdbW3QB1lnUtfYBrgp&#10;5VcUTaTBgsNCjhWtc0pvx3+jYNNiuxrFP83udl3fL6fx/ryLSan+Z7eagfDU+Xf41d5qBd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SVJ6cQAAADcAAAA&#10;DwAAAAAAAAAAAAAAAACqAgAAZHJzL2Rvd25yZXYueG1sUEsFBgAAAAAEAAQA+gAAAJsDAAAAAA==&#10;">
                    <v:group id="Группа 952" o:spid="_x0000_s1259" style="position:absolute;left:789;top:324;width:30437;height:23301" coordorigin="7725,2968" coordsize="23981,18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ffXns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/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H3157FAAAA3AAA&#10;AA8AAAAAAAAAAAAAAAAAqgIAAGRycy9kb3ducmV2LnhtbFBLBQYAAAAABAAEAPoAAACcAwAAAAA=&#10;">
                      <v:group id="Группа 953" o:spid="_x0000_s1260" style="position:absolute;left:7725;top:2968;width:23982;height:16982" coordorigin="7725,2968" coordsize="23981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tyB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Sp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u3IFxgAAANwA&#10;AAAPAAAAAAAAAAAAAAAAAKoCAABkcnMvZG93bnJldi54bWxQSwUGAAAAAAQABAD6AAAAnQMAAAAA&#10;">
                        <v:group id="Группа 954" o:spid="_x0000_s1261" style="position:absolute;left:9262;top:2968;width:22445;height:16982" coordorigin="9262,2968" coordsize="22444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VLqcc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W8JA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UupxxgAAANwA&#10;AAAPAAAAAAAAAAAAAAAAAKoCAABkcnMvZG93bnJldi54bWxQSwUGAAAAAAQABAD6AAAAnQMAAAAA&#10;">
                          <v:shape id="Прямая со стрелкой 955" o:spid="_x0000_s1262" type="#_x0000_t32" style="position:absolute;left:9262;top:2968;width:119;height:1698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NeejNDJAAAA3AAAAA8AAAAA&#10;AAAAAAAAAAAAoQIAAGRycy9kb3ducmV2LnhtbFBLBQYAAAAABAAEAPkAAACXAwAAAAA=&#10;" strokecolor="black [3040]">
                            <v:stroke endarrow="open"/>
                          </v:shape>
                          <v:shape id="Прямая со стрелкой 956" o:spid="_x0000_s1263" type="#_x0000_t32" style="position:absolute;left:9381;top:19950;width:223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8S9sMAAADcAAAADwAAAGRycy9kb3ducmV2LnhtbESPzarCMBSE94LvEI7gTlMFi1ajiFBw&#10;cV34c7nbQ3Nsi81JbXJrfXsjCC6HmfmGWW06U4mWGldaVjAZRyCIM6tLzhVczuloDsJ5ZI2VZVLw&#10;JAebdb+3wkTbBx+pPflcBAi7BBUU3teJlC4ryKAb25o4eFfbGPRBNrnUDT4C3FRyGkWxNFhyWCiw&#10;pl1B2e30bxRELk7vu/Pt0F5yf/z5k+n+ufhVajjotksQnjr/DX/ae61gMYvhfSYcAbl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MvEvbDAAAA3AAAAA8AAAAAAAAAAAAA&#10;AAAAoQIAAGRycy9kb3ducmV2LnhtbFBLBQYAAAAABAAEAPkAAACRAwAAAAA=&#10;" strokecolor="black [3040]">
                            <v:stroke endarrow="open"/>
                          </v:shape>
                        </v:group>
                        <v:group id="Группа 957" o:spid="_x0000_s1264" style="position:absolute;left:7725;top:6697;width:1281;height:10362" coordorigin="7725,6697" coordsize="1281,10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YB0Bs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peF0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gHQGxgAAANwA&#10;AAAPAAAAAAAAAAAAAAAAAKoCAABkcnMvZG93bnJldi54bWxQSwUGAAAAAAQABAD6AAAAnQMAAAAA&#10;">
                          <v:shape id="Поле 58" o:spid="_x0000_s1265" type="#_x0000_t202" style="position:absolute;left:7761;top:1598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9CgMQA&#10;AADcAAAADwAAAGRycy9kb3ducmV2LnhtbERPW2vCMBR+F/YfwhnsZWjqcF6qUXQgbOAYq+LzoTlr&#10;OpuT2mRa/fXmYeDjx3efLVpbiRM1vnSsoN9LQBDnTpdcKNht190xCB+QNVaOScGFPCzmD50Zptqd&#10;+ZtOWShEDGGfogITQp1K6XNDFn3P1cSR+3GNxRBhU0jd4DmG20q+JMlQWiw5Nhis6c1Qfsj+rILx&#10;ZfD5vB+O9r/V18fKXIsjbw6o1NNju5yCCNSGu/jf/a4VTF7j2ngmHgE5v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PQoDEAAAA3AAAAA8AAAAAAAAAAAAAAAAAmAIAAGRycy9k&#10;b3ducmV2LnhtbFBLBQYAAAAABAAEAPUAAACJ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266" type="#_x0000_t202" style="position:absolute;left:7725;top:13444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PnG8cA&#10;AADcAAAADwAAAGRycy9kb3ducmV2LnhtbESP3WoCMRSE74W+QzgFb0SzLdaf1SitIFiwlNri9WFz&#10;3GzdnGw3UVef3hQEL4eZ+YaZzhtbiiPVvnCs4KmXgCDOnC44V/DzveyOQPiArLF0TArO5GE+e2hN&#10;MdXuxF903IRcRAj7FBWYEKpUSp8Zsuh7riKO3s7VFkOUdS51jacIt6V8TpKBtFhwXDBY0cJQtt8c&#10;rILRuf/R2Q6G29/y8/3NXPI/Xu9RqfZj8zoBEagJ9/CtvdIKxi9j+D8Tj4CcX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D5xvHAAAA3AAAAA8AAAAAAAAAAAAAAAAAmAIAAGRy&#10;cy9kb3ducmV2LnhtbFBLBQYAAAAABAAEAPUAAACM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267" type="#_x0000_t202" style="position:absolute;left:7778;top:1123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WEO8MA&#10;AADcAAAADwAAAGRycy9kb3ducmV2LnhtbERPW2vCMBR+F/Yfwhn4MjSdjKqdUbaBMEERL/h8aM6a&#10;zuaka6JWf715GPj48d0ns9ZW4kyNLx0reO0nIIhzp0suFOx3894IhA/IGivHpOBKHmbTp84EM+0u&#10;vKHzNhQihrDPUIEJoc6k9Lkhi77vauLI/bjGYoiwKaRu8BLDbSUHSZJKiyXHBoM1fRnKj9uTVTC6&#10;vq1eDunw8FutF5/mVvzx8ohKdZ/bj3cQgdrwEP+7v7WCcRrnxzPxCMjp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FWEO8MAAADcAAAADwAAAAAAAAAAAAAAAACYAgAAZHJzL2Rv&#10;d25yZXYueG1sUEsFBgAAAAAEAAQA9QAAAIgDAAAAAA=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268" type="#_x0000_t202" style="position:absolute;left:7778;top:8986;width:1188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khoMcA&#10;AADcAAAADwAAAGRycy9kb3ducmV2LnhtbESP3WoCMRSE7wXfIRyhN6JZS1nt1ihaKLRQEX/w+rA5&#10;3WzdnGw3qa4+fSMUvBxm5htmOm9tJU7U+NKxgtEwAUGcO11yoWC/extMQPiArLFyTAou5GE+63am&#10;mGl35g2dtqEQEcI+QwUmhDqT0ueGLPqhq4mj9+UaiyHKppC6wXOE20o+JkkqLZYcFwzW9GooP25/&#10;rYLJ5WnVP6Tjw3e1/liaa/HDn0dU6qHXLl5ABGrDPfzfftcKntMR3M7EIyB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sZIaDHAAAA3AAAAA8AAAAAAAAAAAAAAAAAmAIAAGRy&#10;cy9kb3ducmV2LnhtbFBLBQYAAAAABAAEAPUAAACM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269" type="#_x0000_t202" style="position:absolute;left:7819;top:6697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u/18cA&#10;AADcAAAADwAAAGRycy9kb3ducmV2LnhtbESP3WoCMRSE74W+QzgFb0SzlbLV1SitUGhBEX/w+rA5&#10;blY3J9tNqmufvikIvRxm5htmOm9tJS7U+NKxgqdBAoI4d7rkQsF+994fgfABWWPlmBTcyMN89tCZ&#10;YqbdlTd02YZCRAj7DBWYEOpMSp8bsugHriaO3tE1FkOUTSF1g9cIt5UcJkkqLZYcFwzWtDCUn7ff&#10;VsHo9rzqHdKXw6laf76Zn+KLl2dUqvvYvk5ABGrDf/je/tAKxukQ/s7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vLv9fHAAAA3AAAAA8AAAAAAAAAAAAAAAAAmAIAAGRy&#10;cy9kb3ducmV2LnhtbFBLBQYAAAAABAAEAPUAAACM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Группа 963" o:spid="_x0000_s1270" style="position:absolute;left:12552;top:20600;width:10626;height:1116" coordorigin="12552,20600" coordsize="10626,1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e4u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u/J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uLjFAAAA3AAA&#10;AA8AAAAAAAAAAAAAAAAAqgIAAGRycy9kb3ducmV2LnhtbFBLBQYAAAAABAAEAPoAAACcAwAAAAA=&#10;">
                        <v:shape id="Поле 58" o:spid="_x0000_s1271" type="#_x0000_t202" style="position:absolute;left:12552;top:2060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6COMcA&#10;AADcAAAADwAAAGRycy9kb3ducmV2LnhtbESP3WoCMRSE74W+QziF3ohmK7LV1ShVKLRQEX/w+rA5&#10;blY3J+sm1bVP3xQKvRxm5htmOm9tJa7U+NKxgud+AoI4d7rkQsF+99YbgfABWWPlmBTcycN89tCZ&#10;YqbdjTd03YZCRAj7DBWYEOpMSp8bsuj7riaO3tE1FkOUTSF1g7cIt5UcJEkqLZYcFwzWtDSUn7df&#10;VsHoPlx1D+nL4VStPxbmu7jw5xmVenpsXycgArXhP/zXftcKxukQfs/EIyBn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tugjj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272" type="#_x0000_t202" style="position:absolute;left:14861;top:20600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Ino8cA&#10;AADcAAAADwAAAGRycy9kb3ducmV2LnhtbESPQWvCQBSE74X+h+UVepG6aWlTja5iC0ILijQVz4/s&#10;M5uafRuzW4399a4g9DjMzDfMeNrZWhyo9ZVjBY/9BARx4XTFpYL19/xhAMIHZI21Y1JwIg/Tye3N&#10;GDPtjvxFhzyUIkLYZ6jAhNBkUvrCkEXfdw1x9LautRiibEupWzxGuK3lU5Kk0mLFccFgQ++Gil3+&#10;axUMTs/L3iZ93fzUq88381fuebFDpe7vutkIRKAu/Iev7Q+tYJi+wOVMPAJyc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QiJ6P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273" type="#_x0000_t202" style="position:absolute;left:17125;top:20642;width:1187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C51MYA&#10;AADcAAAADwAAAGRycy9kb3ducmV2LnhtbESPQWsCMRSE74L/ITyhF6lZS9narVFUECwopbZ4fmxe&#10;N6ubl3UTde2vNwWhx2FmvmHG09ZW4kyNLx0rGA4SEMS50yUXCr6/lo8jED4ga6wck4IreZhOup0x&#10;Ztpd+JPO21CICGGfoQITQp1J6XNDFv3A1cTR+3GNxRBlU0jd4CXCbSWfkiSVFkuOCwZrWhjKD9uT&#10;VTC6Pm/6u/Rlt68+3ufmtzjy+oBKPfTa2RuIQG34D9/bK63gNU3h70w8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PC51M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274" type="#_x0000_t202" style="position:absolute;left:19537;top:2063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wcT8cA&#10;AADcAAAADwAAAGRycy9kb3ducmV2LnhtbESP3WoCMRSE74W+QziF3ohmK2XV1ShVKLRQKf7g9WFz&#10;3KxuTtZNqmufvikIvRxm5htmOm9tJS7U+NKxgud+AoI4d7rkQsFu+9YbgfABWWPlmBTcyMN89tCZ&#10;Yqbdldd02YRCRAj7DBWYEOpMSp8bsuj7riaO3sE1FkOUTSF1g9cIt5UcJEkqLZYcFwzWtDSUnzbf&#10;VsHo9rLq7tPh/lh9fSzMT3HmzxMq9fTYvk5ABGrDf/jeftcKxukQ/s7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u8HE/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275" type="#_x0000_t202" style="position:absolute;left:21991;top:20635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OIPcMA&#10;AADcAAAADwAAAGRycy9kb3ducmV2LnhtbERPW2vCMBR+F/Yfwhn4MjSdjKqdUbaBMEERL/h8aM6a&#10;zuaka6JWf715GPj48d0ns9ZW4kyNLx0reO0nIIhzp0suFOx3894IhA/IGivHpOBKHmbTp84EM+0u&#10;vKHzNhQihrDPUIEJoc6k9Lkhi77vauLI/bjGYoiwKaRu8BLDbSUHSZJKiyXHBoM1fRnKj9uTVTC6&#10;vq1eDunw8FutF5/mVvzx8ohKdZ/bj3cQgdrwEP+7v7WCcRrXxjPxCMjp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OIPcMAAADcAAAADwAAAAAAAAAAAAAAAACYAgAAZHJzL2Rv&#10;d25yZXYueG1sUEsFBgAAAAAEAAQA9QAAAIg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Группа 969" o:spid="_x0000_s1276" style="position:absolute;left:6966;top:5225;width:13427;height:13693" coordorigin="6966,5225" coordsize="13427,13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+PUsYAAADcAAAADwAAAGRycy9kb3ducmV2LnhtbESPQWvCQBSE7wX/w/KE&#10;3uomlkpN3YQgWnqQQlWQ3h7ZZxKSfRuyaxL/fbdQ6HGYmW+YTTaZVgzUu9qygngRgSAurK65VHA+&#10;7Z9eQTiPrLG1TAru5CBLZw8bTLQd+YuGoy9FgLBLUEHlfZdI6YqKDLqF7YiDd7W9QR9kX0rd4xjg&#10;ppXLKFpJgzWHhQo72lZUNMebUfA+4pg/x7vh0Fy39+/Ty+flEJNSj/MpfwPhafL/4b/2h1awXq3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P49SxgAAANwA&#10;AAAPAAAAAAAAAAAAAAAAAKoCAABkcnMvZG93bnJldi54bWxQSwUGAAAAAAQABAD6AAAAnQMAAAAA&#10;">
                      <v:line id="Прямая соединительная линия 970" o:spid="_x0000_s1277" style="position:absolute;visibility:visible;mso-wrap-style:square" from="14119,6128" to="14119,15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PKT78AAADcAAAADwAAAGRycy9kb3ducmV2LnhtbERPz2vCMBS+D/Y/hDfwNtN5UFuNMgYD&#10;b7Ja74/m2VSTl5JEW//75TDY8eP7vd1PzooHhdh7VvAxL0AQt1733CloTt/vaxAxIWu0nknBkyLs&#10;d68vW6y0H/mHHnXqRA7hWKECk9JQSRlbQw7j3A/Embv44DBlGDqpA4453Fm5KIqldNhzbjA40Jeh&#10;9lbfnYLR0tmEstbaHsv1+Xlv3OLaKDV7mz43IBJN6V/85z5oBeUqz89n8hGQu1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IPKT78AAADcAAAADwAAAAAAAAAAAAAAAACh&#10;AgAAZHJzL2Rvd25yZXYueG1sUEsFBgAAAAAEAAQA+QAAAI0DAAAAAA==&#10;" stroked="f"/>
                      <v:group id="Группа 971" o:spid="_x0000_s1278" style="position:absolute;left:6966;top:17900;width:13388;height:1018" coordorigin="12592,17110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pAVicYAAADcAAAADwAAAGRycy9kb3ducmV2LnhtbESPW2vCQBSE3wv9D8sp&#10;+KabVOwlzSoiVXwQobFQ+nbInlwwezZk1yT+e7cg9HGYmW+YdDWaRvTUudqygngWgSDOra65VPB9&#10;2k7fQDiPrLGxTAqu5GC1fHxIMdF24C/qM1+KAGGXoILK+zaR0uUVGXQz2xIHr7CdQR9kV0rd4RDg&#10;ppHPUfQiDdYcFipsaVNRfs4uRsFuwGE9jz/7w7nYXH9Pi+PPISalJk/j+gOEp9H/h+/tvVbw/hr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kBWJxgAAANwA&#10;AAAPAAAAAAAAAAAAAAAAAKoCAABkcnMvZG93bnJldi54bWxQSwUGAAAAAAQABAD6AAAAnQMAAAAA&#10;">
                        <v:shape id="Поле 972" o:spid="_x0000_s1279" type="#_x0000_t202" style="position:absolute;left:12592;top:17110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IpCsYA&#10;AADcAAAADwAAAGRycy9kb3ducmV2LnhtbESPQWsCMRSE74X+h/AEL6VmFVG7NUoVBIWKdFs8Pzav&#10;m9XNy7pJde2vbwShx2FmvmGm89ZW4kyNLx0r6PcSEMS50yUXCr4+V88TED4ga6wck4IreZjPHh+m&#10;mGp34Q86Z6EQEcI+RQUmhDqV0ueGLPqeq4mj9+0aiyHKppC6wUuE20oOkmQkLZYcFwzWtDSUH7Mf&#10;q2ByHW6f9qPx/lDtNgvzW5z4/YhKdTvt2yuIQG34D9/ba63gZTyA25l4BOTs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hIpCs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70D95"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280" type="#_x0000_t202" style="position:absolute;left:17125;top:17125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6MkccA&#10;AADcAAAADwAAAGRycy9kb3ducmV2LnhtbESP3WoCMRSE74W+QzgFb0SzrcWfrVFaQbBgKVXx+rA5&#10;3WzdnGw3UVef3hQEL4eZ+YaZzBpbiiPVvnCs4KmXgCDOnC44V7DdLLojED4gaywdk4IzeZhNH1oT&#10;TLU78Tcd1yEXEcI+RQUmhCqV0meGLPqeq4ij9+NqiyHKOpe6xlOE21I+J8lAWiw4LhisaG4o268P&#10;VsHo/PLZ2Q2Gu9/y6+PdXPI/Xu1RqfZj8/YKIlAT7uFbe6kVjId9+D8Tj4CcX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ejJH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281" type="#_x0000_t202" style="position:absolute;left:21953;top:1715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cU5cYA&#10;AADcAAAADwAAAGRycy9kb3ducmV2LnhtbESP3WoCMRSE7wu+QzhCb4pmLeLPahQtFCpUpCpeHzbH&#10;zermZLtJde3TN4LQy2FmvmGm88aW4kK1Lxwr6HUTEMSZ0wXnCva7984IhA/IGkvHpOBGHuaz1tMU&#10;U+2u/EWXbchFhLBPUYEJoUql9Jkhi77rKuLoHV1tMURZ51LXeI1wW8rXJBlIiwXHBYMVvRnKztsf&#10;q2B0669fDoPh4VRuVkvzm3/z5xmVem43iwmIQE34Dz/aH1rBeNiH+5l4BOTs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rcU5c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rect id="Прямоугольник 975" o:spid="_x0000_s1282" style="position:absolute;left:19311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Bdx8MA&#10;AADcAAAADwAAAGRycy9kb3ducmV2LnhtbESPT4vCMBTE74LfITzBm6aKf6tRRFA8CevqwdujebbV&#10;5qU2sXa//UZY2OMw85thluvGFKKmyuWWFQz6EQjixOqcUwXn711vBsJ5ZI2FZVLwQw7Wq3ZribG2&#10;b/6i+uRTEUrYxagg876MpXRJRgZd35bEwbvZyqAPskqlrvAdyk0hh1E0kQZzDgsZlrTNKHmcXkbB&#10;/M63a3TZP4dnU4/KwxOPl3yiVLfTbBYgPDX+P/xHH3TgpmP4nAlH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FBdx8MAAADcAAAADwAAAAAAAAAAAAAAAACYAgAAZHJzL2Rv&#10;d25yZXYueG1sUEsFBgAAAAAEAAQA9QAAAIgDAAAAAA=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group id="Группа 976" o:spid="_x0000_s1283" style="position:absolute;left:7608;top:5442;width:11989;height:11661" coordorigin="14012,7362" coordsize="9446,9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XmN/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W8LBP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eY39xgAAANwA&#10;AAAPAAAAAAAAAAAAAAAAAKoCAABkcnMvZG93bnJldi54bWxQSwUGAAAAAAQABAD6AAAAnQMAAAAA&#10;">
                        <v:shape id="Фигура, имеющая форму буквы L 977" o:spid="_x0000_s1284" style="position:absolute;left:14012;top:7362;width:9382;height:9382;rotation:90;visibility:visible;mso-wrap-style:square;v-text-anchor:middle" coordsize="938151,938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qkecMA&#10;AADcAAAADwAAAGRycy9kb3ducmV2LnhtbESPT2sCMRTE74V+h/AK3mq2RfyzGqUUREEo6Hrx9tg8&#10;N4ublyWJ6/rtjVDwOMzMb5jFqreN6MiH2rGCr2EGgrh0uuZKwbFYf05BhIissXFMCu4UYLV8f1tg&#10;rt2N99QdYiUShEOOCkyMbS5lKA1ZDEPXEifv7LzFmKSvpPZ4S3DbyO8sG0uLNacFgy39Giovh6tV&#10;UJzcSW+6XWf4WBfa03W0Wf8pNfjof+YgIvXxFf5vb7WC2WQCzzPp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qkecMAAADcAAAADwAAAAAAAAAAAAAAAACYAgAAZHJzL2Rv&#10;d25yZXYueG1sUEsFBgAAAAAEAAQA9QAAAIgDAAAAAA==&#10;" path="m,l469076,r,469076l938151,469076r,469075l,938151,,xe" fillcolor="white [3212]" strokecolor="black [3213]" strokeweight="2pt">
                          <v:stroke dashstyle="1 1"/>
                          <v:path arrowok="t" o:connecttype="custom" o:connectlocs="0,0;469076,0;469076,469076;938151,469076;938151,938151;0,938151;0,0" o:connectangles="0,0,0,0,0,0,0"/>
                        </v:shape>
                        <v:line id="Прямая соединительная линия 978" o:spid="_x0000_s1285" style="position:absolute;flip:y;visibility:visible;mso-wrap-style:square" from="16358,7362" to="16387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2db8QAAADcAAAADwAAAGRycy9kb3ducmV2LnhtbERPy2rCQBTdC/2H4Ra600kfNpo6BhGF&#10;igtN2oXLS+Y2CWbuhMyYpH/fWQhdHs57lY6mET11rras4HkWgSAurK65VPD9tZ8uQDiPrLGxTAp+&#10;yUG6fpisMNF24Iz63JcihLBLUEHlfZtI6YqKDLqZbYkD92M7gz7ArpS6wyGEm0a+RNG7NFhzaKiw&#10;pW1FxTW/GQX7Q5/N3xbuHF/ry2l3fj0eTz5W6ulx3HyA8DT6f/Hd/akVLOOwNpwJR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LZ1vxAAAANwAAAAPAAAAAAAAAAAA&#10;AAAAAKECAABkcnMvZG93bnJldi54bWxQSwUGAAAAAAQABAD5AAAAkgMAAAAA&#10;" strokecolor="#4579b8 [3044]">
                          <v:stroke dashstyle="1 1"/>
                        </v:line>
                        <v:line id="Прямая соединительная линия 979" o:spid="_x0000_s1286" style="position:absolute;flip:x;visibility:visible;mso-wrap-style:square" from="14012,9708" to="23394,9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E49McAAADcAAAADwAAAGRycy9kb3ducmV2LnhtbESPzWvCQBTE7wX/h+UJvdWNHzWauoqI&#10;gZYc/GgPPT6yzySYfRuy25j+992C4HGYmd8wq01vatFR6yrLCsajCARxbnXFhYKvz/RlAcJ5ZI21&#10;ZVLwSw4268HTChNtb3yi7uwLESDsElRQet8kUrq8JINuZBvi4F1sa9AH2RZSt3gLcFPLSRTNpcGK&#10;w0KJDe1Kyq/nH6Mg/ehOr7OFO8bX6vuwP06z7OBjpZ6H/fYNhKfeP8L39rtWsIyX8H8mHAG5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YTj0xwAAANwAAAAPAAAAAAAA&#10;AAAAAAAAAKECAABkcnMvZG93bnJldi54bWxQSwUGAAAAAAQABAD5AAAAlQMAAAAA&#10;" strokecolor="#4579b8 [3044]">
                          <v:stroke dashstyle="1 1"/>
                        </v:line>
                        <v:line id="Прямая соединительная линия 980" o:spid="_x0000_s1287" style="position:absolute;flip:x;visibility:visible;mso-wrap-style:square" from="14012,11994" to="18703,12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7hTsIAAADcAAAADwAAAGRycy9kb3ducmV2LnhtbERPy4rCMBTdD/gP4QruxtTHaK1GGYYR&#10;HFz4XLi8NNe22NyUJlPr35uF4PJw3otVa0rRUO0KywoG/QgEcWp1wZmC82n9GYNwHlljaZkUPMjB&#10;atn5WGCi7Z0P1Bx9JkIIuwQV5N5XiZQuzcmg69uKOHBXWxv0AdaZ1DXeQ7gp5TCKJtJgwaEhx4p+&#10;ckpvx3+jYP3XHL7GsdtPb8Vl97sfbbc7P1Wq122/5yA8tf4tfrk3WsEsDvPDmXAE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7hTsIAAADcAAAADwAAAAAAAAAAAAAA&#10;AAChAgAAZHJzL2Rvd25yZXYueG1sUEsFBgAAAAAEAAQA+QAAAJADAAAAAA==&#10;" strokecolor="#4579b8 [3044]">
                          <v:stroke dashstyle="1 1"/>
                        </v:line>
                        <v:line id="Прямая соединительная линия 981" o:spid="_x0000_s1288" style="position:absolute;flip:x;visibility:visible;mso-wrap-style:square" from="14012,14131" to="23459,14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JE1ccAAADcAAAADwAAAGRycy9kb3ducmV2LnhtbESPzWrDMBCE74W+g9hCb7WcJm0cN0oo&#10;IYYUH/J7yHGxtraJtTKW6jhvXxUCPQ4z8w0zXw6mET11rrasYBTFIIgLq2suFZyO2UsCwnlkjY1l&#10;UnAjB8vF48McU22vvKf+4EsRIOxSVFB536ZSuqIigy6yLXHwvm1n0AfZlVJ3eA1w08jXOH6XBmsO&#10;CxW2tKqouBx+jILsq9+/TRK3m17q83a9G+f51k+Ven4aPj9AeBr8f/je3mgFs2QEf2fCEZ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wkTVxwAAANwAAAAPAAAAAAAA&#10;AAAAAAAAAKECAABkcnMvZG93bnJldi54bWxQSwUGAAAAAAQABAD5AAAAlQMAAAAA&#10;" strokecolor="#4579b8 [3044]">
                          <v:stroke dashstyle="1 1"/>
                        </v:line>
                        <v:line id="Прямая соединительная линия 982" o:spid="_x0000_s1289" style="position:absolute;visibility:visible;mso-wrap-style:square" from="21138,7362" to="21138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shdsQAAADcAAAADwAAAGRycy9kb3ducmV2LnhtbESPQWvCQBSE7wX/w/KE3uqmRkSjq9SU&#10;iiexqeL1kX0mabNvQ3ar8d+7guBxmJlvmPmyM7U4U+sqywreBxEI4tzqigsF+5+vtwkI55E11pZJ&#10;wZUcLBe9lzkm2l74m86ZL0SAsEtQQel9k0jp8pIMuoFtiIN3sq1BH2RbSN3iJcBNLYdRNJYGKw4L&#10;JTaUlpT/Zf9GQbPajuhzvYuL1eg3zQ/pUds4Vuq1333MQHjq/DP8aG+0gulkCPcz4Qj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yF2xAAAANwAAAAPAAAAAAAAAAAA&#10;AAAAAKECAABkcnMvZG93bnJldi54bWxQSwUGAAAAAAQABAD5AAAAkgMAAAAA&#10;" strokecolor="#4579b8 [3044]">
                          <v:stroke dashstyle="1 1"/>
                        </v:line>
                        <v:line id="Прямая соединительная линия 983" o:spid="_x0000_s1290" style="position:absolute;visibility:visible;mso-wrap-style:square" from="18703,7362" to="18703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eE7cQAAADcAAAADwAAAGRycy9kb3ducmV2LnhtbESPT2vCQBTE74LfYXlCb7rRiGjqKprS&#10;4kn8S6+P7GuSmn0bsltNv70rCB6HmfkNM1+2phJXalxpWcFwEIEgzqwuOVdwOn72pyCcR9ZYWSYF&#10;/+Rgueh25phoe+M9XQ8+FwHCLkEFhfd1IqXLCjLoBrYmDt6PbQz6IJtc6gZvAW4qOYqiiTRYclgo&#10;sKa0oOxy+DMK6vV2TB9fuzhfj3/T7Jx+axvHSr312tU7CE+tf4Wf7Y1WMJvG8DgTjo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x4TtxAAAANwAAAAPAAAAAAAAAAAA&#10;AAAAAKECAABkcnMvZG93bnJldi54bWxQSwUGAAAAAAQABAD5AAAAkgMAAAAA&#10;" strokecolor="#4579b8 [3044]">
                          <v:stroke dashstyle="1 1"/>
                        </v:line>
                      </v:group>
                      <v:rect id="Прямоугольник 984" o:spid="_x0000_s1291" style="position:absolute;left:19311;top:5308;width:580;height:5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mIe8EA&#10;AADcAAAADwAAAGRycy9kb3ducmV2LnhtbESPzarCMBSE94LvEI7gTlNFRKtRRLgXV4J/C3eH5thW&#10;m5PaxFrf3giCy2Hmm2Hmy8YUoqbK5ZYVDPoRCOLE6pxTBcfDX28CwnlkjYVlUvAiB8tFuzXHWNsn&#10;76je+1SEEnYxKsi8L2MpXZKRQde3JXHwLrYy6IOsUqkrfIZyU8hhFI2lwZzDQoYlrTNKbvuHUTC9&#10;8uUcnf7vw6OpR+XmjttTPlaq22lWMxCeGv8Lf+mNDtxkBJ8z4QjIx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JiHvBAAAA3AAAAA8AAAAAAAAAAAAAAAAAmAIAAGRycy9kb3du&#10;cmV2LnhtbFBLBQYAAAAABAAEAPUAAACGAwAAAAA=&#10;" fillcolor="black [3200]" strokecolor="black [1600]" strokeweight="2pt"/>
                      <v:rect id="Прямоугольник 985" o:spid="_x0000_s1292" style="position:absolute;left:19283;top:10704;width:580;height:5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Ut4MIA&#10;AADcAAAADwAAAGRycy9kb3ducmV2LnhtbESPQYvCMBSE74L/ITzBm6aKilajiKB4EtbVg7dH82yr&#10;zUttYq3/fiMIexxmvhlmsWpMIWqqXG5ZwaAfgSBOrM45VXD63famIJxH1lhYJgVvcrBatlsLjLV9&#10;8Q/VR5+KUMIuRgWZ92UspUsyMuj6tiQO3tVWBn2QVSp1ha9Qbgo5jKKJNJhzWMiwpE1Gyf34NApm&#10;N75eovPuMTyZelTuH3g45xOlup1mPQfhqfH/4S+914GbjuFzJhwB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hS3gwgAAANwAAAAPAAAAAAAAAAAAAAAAAJgCAABkcnMvZG93&#10;bnJldi54bWxQSwUGAAAAAAQABAD1AAAAhwMAAAAA&#10;" fillcolor="black [3200]" strokecolor="black [1600]" strokeweight="2pt"/>
                      <v:rect id="Прямоугольник 986" o:spid="_x0000_s1293" style="position:absolute;left:13263;top:5308;width:573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ezl8QA&#10;AADcAAAADwAAAGRycy9kb3ducmV2LnhtbESPT4vCMBTE7wt+h/AEb2uqSNFuUxFB8SSsfw57ezTP&#10;trvNS21ird9+Iwgeh5nfDJMue1OLjlpXWVYwGUcgiHOrKy4UnI6bzzkI55E11pZJwYMcLLPBR4qJ&#10;tnf+pu7gCxFK2CWooPS+SaR0eUkG3dg2xMG72NagD7ItpG7xHspNLadRFEuDFYeFEhtal5T/HW5G&#10;weKXLz/ReXudnkw3a3ZX3J+rWKnRsF99gfDU+3f4Re904OYxPM+EIyC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Xs5fEAAAA3A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987" o:spid="_x0000_s1294" style="position:absolute;left:7345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sWDMUA&#10;AADcAAAADwAAAGRycy9kb3ducmV2LnhtbESPQWvCQBSE7wX/w/KE3uqmUmIasxERWjwVGvXQ2yP7&#10;TGKzb2N2m6T/vlsQPA4z3wyTbSbTioF611hW8LyIQBCXVjdcKTge3p4SEM4ja2wtk4JfcrDJZw8Z&#10;ptqO/ElD4SsRStilqKD2vkuldGVNBt3CdsTBO9veoA+yr6TucQzlppXLKIqlwYbDQo0d7Woqv4sf&#10;o+D1wuev6PR+XR7N8NLtr/hxamKlHufTdg3C0+Tv4Ru914FLVvB/JhwBm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GxYMxQAAANwAAAAPAAAAAAAAAAAAAAAAAJgCAABkcnMv&#10;ZG93bnJldi54bWxQSwUGAAAAAAQABAD1AAAAigMAAAAA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988" o:spid="_x0000_s1295" style="position:absolute;left:7345;top:5225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SCfsIA&#10;AADcAAAADwAAAGRycy9kb3ducmV2LnhtbERPS0vDQBC+C/6HZQRvdmMpoabdhiIoPQn2cfA2ZKdJ&#10;2uxskt0m8d87B6HHj++9zifXqIH6UHs28DpLQBEX3tZcGjgePl6WoEJEtth4JgO/FCDfPD6sMbN+&#10;5G8a9rFUEsIhQwNVjG2mdSgqchhmviUW7ux7h1FgX2rb4yjhrtHzJEm1w5qlocKW3isqrvubM/B2&#10;4fNPcvrs5kc3LNpdh1+nOjXm+WnarkBFmuJd/O/eWfEtZa2ckSO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hIJ+wgAAANwAAAAPAAAAAAAAAAAAAAAAAJgCAABkcnMvZG93&#10;bnJldi54bWxQSwUGAAAAAAQABAD1AAAAhwMAAAAA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989" o:spid="_x0000_s1296" style="position:absolute;left:13310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gn5cQA&#10;AADcAAAADwAAAGRycy9kb3ducmV2LnhtbESPT2vCQBTE74LfYXlCb7qplGBSVymCxZPgnxx6e2Sf&#10;STT7Nma3Sfz2bqHgcZj5zTDL9WBq0VHrKssK3mcRCOLc6ooLBefTdroA4TyyxtoyKXiQg/VqPFpi&#10;qm3PB+qOvhChhF2KCkrvm1RKl5dk0M1sQxy8i20N+iDbQuoW+1BuajmPolgarDgslNjQpqT8dvw1&#10;CpIrX36i7Ps+P5vuo9ndcZ9VsVJvk+HrE4Snwb/C//ROB26RwN+ZcATk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IJ+XEAAAA3A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990" o:spid="_x0000_s1297" style="position:absolute;left:7386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sYpcAA&#10;AADcAAAADwAAAGRycy9kb3ducmV2LnhtbERPS4vCMBC+L/gfwgje1lQR0a5RRFA8CevjsLehGdtq&#10;M6lNrPXf7xwW9vjxvRerzlWqpSaUng2Mhgko4szbknMD59P2cwYqRGSLlWcy8KYAq2XvY4Gp9S/+&#10;pvYYcyUhHFI0UMRYp1qHrCCHYehrYuGuvnEYBTa5tg2+JNxVepwkU+2wZGkosKZNQdn9+HQG5je+&#10;/iSX3WN8du2k3j/wcCmnxgz63foLVKQu/ov/3HsrvrnMlzNyBPTy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CsYpcAAAADcAAAADwAAAAAAAAAAAAAAAACYAgAAZHJzL2Rvd25y&#10;ZXYueG1sUEsFBgAAAAAEAAQA9QAAAIUDAAAAAA=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991" o:spid="_x0000_s1298" style="position:absolute;left:13310;top:16749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e9PsQA&#10;AADcAAAADwAAAGRycy9kb3ducmV2LnhtbESPQWvCQBSE74X+h+UVeqsbg4QaXaUUWjwVTOPB2yP7&#10;TKLZt0l2jfHfu4LgcZj5ZpjlejSNGKh3tWUF00kEgriwuuZSQf7/8/EJwnlkjY1lUnAlB+vV68sS&#10;U20vvKUh86UIJexSVFB536ZSuqIig25iW+LgHWxv0AfZl1L3eAnlppFxFCXSYM1hocKWvisqTtnZ&#10;KJgf+bCPdr9dnJth1m46/NvViVLvb+PXAoSn0T/DD3qjAzefwv1MO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nvT7EAAAA3A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line id="Прямая соединительная линия 992" o:spid="_x0000_s1299" style="position:absolute;visibility:visible;mso-wrap-style:square" from="19573,11273" to="19597,17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Bnv8YAAADcAAAADwAAAGRycy9kb3ducmV2LnhtbESPQWvCQBSE7wX/w/IEb3WjB1ujq5S0&#10;YsFCUVtyfWZfk2D2bciuuvrr3UKhx2FmvmHmy2AacabO1ZYVjIYJCOLC6ppLBV/71eMzCOeRNTaW&#10;ScGVHCwXvYc5ptpeeEvnnS9FhLBLUUHlfZtK6YqKDLqhbYmj92M7gz7KrpS6w0uEm0aOk2QiDdYc&#10;FypsKauoOO5ORsHn+sm/Zdlh9L3JX2/h2ObhY5IrNeiHlxkIT8H/h//a71rBdDqG3zPxCM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QZ7/GAAAA3AAAAA8AAAAAAAAA&#10;AAAAAAAAoQIAAGRycy9kb3ducmV2LnhtbFBLBQYAAAAABAAEAPkAAACUAwAAAAA=&#10;" strokecolor="black [3040]" strokeweight="2.25pt">
                        <v:stroke dashstyle="1 1"/>
                      </v:line>
                      <v:line id="Прямая соединительная линия 993" o:spid="_x0000_s1300" style="position:absolute;flip:x y;visibility:visible;mso-wrap-style:square" from="13882,17029" to="19311,17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ZL48AAAADcAAAADwAAAGRycy9kb3ducmV2LnhtbESPzQrCMBCE74LvEFbwpqkKYqtRRBAE&#10;T/6Bx7VZ22KzKU3U6tMbQfA4zMw3zGzRmFI8qHaFZQWDfgSCOLW64EzB8bDuTUA4j6yxtEwKXuRg&#10;MW+3Zpho++QdPfY+EwHCLkEFufdVIqVLczLo+rYiDt7V1gZ9kHUmdY3PADelHEbRWBosOCzkWNEq&#10;p/S2vxsFt2iTvZdnLN5bnR7sxQ5NeTJKdTvNcgrCU+P/4V97oxXE8Qi+Z8IRkPM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j2S+PAAAAA3AAAAA8AAAAAAAAAAAAAAAAA&#10;oQIAAGRycy9kb3ducmV2LnhtbFBLBQYAAAAABAAEAPkAAACOAwAAAAA=&#10;" strokecolor="black [3213]" strokeweight="2.25pt">
                        <v:stroke dashstyle="1 1"/>
                      </v:line>
                      <v:line id="Прямая соединительная линия 994" o:spid="_x0000_s1301" style="position:absolute;flip:x;visibility:visible;mso-wrap-style:square" from="7345,11276" to="13310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+us8cAAADcAAAADwAAAGRycy9kb3ducmV2LnhtbESPT2vCQBTE70K/w/IEL0E3SpGaukra&#10;YutFqP/q9ZF9JsHs25hdNf32bqHgcZiZ3zDTeWsqcaXGlZYVDAcxCOLM6pJzBbvtov8CwnlkjZVl&#10;UvBLDuazp84UE21vvKbrxuciQNglqKDwvk6kdFlBBt3A1sTBO9rGoA+yyaVu8BbgppKjOB5LgyWH&#10;hQJrei8oO20uRkF0jr4OH+fv4WV1PL39pNFnuh8bpXrdNn0F4an1j/B/e6kVTCbP8HcmHAE5u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H66zxwAAANwAAAAPAAAAAAAA&#10;AAAAAAAAAKECAABkcnMvZG93bnJldi54bWxQSwUGAAAAAAQABAD5AAAAlQMAAAAA&#10;" strokecolor="black [3040]" strokeweight="2.25pt">
                        <v:stroke dashstyle="1 1"/>
                      </v:line>
                      <v:group id="Группа 995" o:spid="_x0000_s1302" style="position:absolute;left:6991;top:11784;width:13387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n9XDFAAAA3AAA&#10;AA8AAAAAAAAAAAAAAAAAqgIAAGRycy9kb3ducmV2LnhtbFBLBQYAAAAABAAEAPoAAACcAwAAAAA=&#10;">
                        <v:shape id="Поле 2" o:spid="_x0000_s1303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XJ88cA&#10;AADcAAAADwAAAGRycy9kb3ducmV2LnhtbESP3WoCMRSE7wXfIZxCb0SzLWXV1Si2UGhBEX/w+rA5&#10;brZuTrabVNc+fVMQvBxm5htmOm9tJc7U+NKxgqdBAoI4d7rkQsF+994fgfABWWPlmBRcycN81u1M&#10;MdPuwhs6b0MhIoR9hgpMCHUmpc8NWfQDVxNH7+gaiyHKppC6wUuE20o+J0kqLZYcFwzW9GYoP21/&#10;rILR9WXVO6TDw1e1/nw1v8U3L0+o1ONDu5iACNSGe/jW/tAKxuMU/s/EIyB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ElyfP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Поле 58" o:spid="_x0000_s1304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lsaMYA&#10;AADcAAAADwAAAGRycy9kb3ducmV2LnhtbESP3WoCMRSE7wXfIRzBG6nZluLP1ihtQaigFG3x+rA5&#10;blY3J9tN1NWnN0LBy2FmvmEms8aW4kS1LxwreO4nIIgzpwvOFfz+zJ9GIHxA1lg6JgUX8jCbtlsT&#10;TLU785pOm5CLCGGfogITQpVK6TNDFn3fVcTR27naYoiyzqWu8RzhtpQvSTKQFguOCwYr+jSUHTZH&#10;q2B0eV31toPhdl9+Lz7MNf/j5QGV6naa9zcQgZrwCP+3v7SC8XgI9zPxCMjp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mlsaMYAAADc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Поле 58" o:spid="_x0000_s1305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b4GsQA&#10;AADcAAAADwAAAGRycy9kb3ducmV2LnhtbERPW2vCMBR+H/gfwhH2IppuDC+1UdxgsMFEvNDnQ3Ns&#10;qs1J12Ra9+uXB2GPH989W3a2FhdqfeVYwdMoAUFcOF1xqeCwfx9OQfiArLF2TApu5GG56D1kmGp3&#10;5S1ddqEUMYR9igpMCE0qpS8MWfQj1xBH7uhaiyHCtpS6xWsMt7V8TpKxtFhxbDDY0Juh4rz7sQqm&#10;t5f1IB9P8lO9+Xw1v+U3f51Rqcd+t5qDCNSFf/Hd/aEVzGZxbTwTj4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/2+BrEAAAA3AAAAA8AAAAAAAAAAAAAAAAAmAIAAGRycy9k&#10;b3ducmV2LnhtbFBLBQYAAAAABAAEAPUAAACJ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  <v:line id="Прямая соединительная линия 999" o:spid="_x0000_s1306" style="position:absolute;visibility:visible;mso-wrap-style:square" from="13549,5868" to="13596,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T1zscAAADcAAAADwAAAGRycy9kb3ducmV2LnhtbESPQUvDQBSE70L/w/IEb3bTHqqJ3QRJ&#10;KwoWSquS6zP7TEKzb0N2bVd/vVsQehxm5htmWQTTiyONrrOsYDZNQBDXVnfcKHh/e7q9B+E8ssbe&#10;Min4IQdFPrlaYqbtiXd03PtGRAi7DBW03g+ZlK5uyaCb2oE4el92NOijHBupRzxFuOnlPEkW0mDH&#10;caHFgcqW6sP+2yjYPt/5dVl+zj5eq9VvOAxV2CwqpW6uw+MDCE/BX8L/7RetIE1TOJ+JR0Dm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9PXOxwAAANwAAAAPAAAAAAAA&#10;AAAAAAAAAKECAABkcnMvZG93bnJldi54bWxQSwUGAAAAAAQABAD5AAAAlQMAAAAA&#10;" strokecolor="black [3040]" strokeweight="2.25pt">
                        <v:stroke dashstyle="1 1"/>
                      </v:line>
                      <v:group id="Группа 1000" o:spid="_x0000_s1307" style="position:absolute;left:7007;top:6237;width:13386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5ppY8cAAADd&#10;AAAADwAAAAAAAAAAAAAAAACqAgAAZHJzL2Rvd25yZXYueG1sUEsFBgAAAAAEAAQA+gAAAJ4DAAAA&#10;AA==&#10;">
                        <v:shape id="Поле 2" o:spid="_x0000_s1308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GJicQA&#10;AADdAAAADwAAAGRycy9kb3ducmV2LnhtbERPTWsCMRC9C/6HMEIvUhNLUVmNooVCCy2iFc/DZrrZ&#10;uplsN6mu/npTELzN433ObNG6ShypCaVnDcOBAkGce1NyoWH39fo4AREissHKM2k4U4DFvNuZYWb8&#10;iTd03MZCpBAOGWqwMdaZlCG35DAMfE2cuG/fOIwJNoU0DZ5SuKvkk1Ij6bDk1GCxphdL+WH75zRM&#10;zs+f/f1ovP+p1u8reyl++eOAWj/02uUURKQ23sU395tJ85Uawv836QQ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xiYnEAAAA3QAAAA8AAAAAAAAAAAAAAAAAmAIAAGRycy9k&#10;b3ducmV2LnhtbFBLBQYAAAAABAAEAPUAAACJ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Поле 58" o:spid="_x0000_s1309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MX/sQA&#10;AADdAAAADwAAAGRycy9kb3ducmV2LnhtbERPTWsCMRC9F/wPYQQvpSZKUVmNooVCCy2iFc/DZrrZ&#10;upmsm6irv94UCr3N433ObNG6SpypCaVnDYO+AkGce1NyoWH39fo0AREissHKM2m4UoDFvPMww8z4&#10;C2/ovI2FSCEcMtRgY6wzKUNuyWHo+5o4cd++cRgTbAppGrykcFfJoVIj6bDk1GCxphdL+WF7chom&#10;1+fPx/1ovP+p1u8reyuO/HFArXvddjkFEamN/+I/95tJ85Uawu836QQ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jF/7EAAAA3QAAAA8AAAAAAAAAAAAAAAAAmAIAAGRycy9k&#10;b3ducmV2LnhtbFBLBQYAAAAABAAEAPUAAACJ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Поле 58" o:spid="_x0000_s1310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+yZcUA&#10;AADdAAAADwAAAGRycy9kb3ducmV2LnhtbERP22oCMRB9F/oPYQp9KZr0gspqlLZQsKAUL/g8bMbN&#10;6may3URd+/WNUPBtDuc642nrKnGiJpSeNTz1FAji3JuSCw2b9Wd3CCJEZIOVZ9JwoQDTyV1njJnx&#10;Z17SaRULkUI4ZKjBxlhnUobcksPQ8zVx4na+cRgTbAppGjyncFfJZ6X60mHJqcFiTR+W8sPq6DQM&#10;L6+Lx21/sN1X31/v9rf44fkBtX64b99GICK18Sb+d89Mmq/UC1y/SSfIy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b7Jl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w10:wrap type="tight"/>
              </v:group>
            </w:pict>
          </mc:Fallback>
        </mc:AlternateContent>
      </w:r>
      <w:r w:rsidRPr="00AD78DF">
        <w:rPr>
          <w:rFonts w:ascii="Times New Roman" w:hAnsi="Times New Roman"/>
          <w:sz w:val="26"/>
          <w:szCs w:val="26"/>
        </w:rPr>
        <w:t xml:space="preserve">Цель теста: </w:t>
      </w:r>
      <w:r>
        <w:rPr>
          <w:rFonts w:ascii="Times New Roman" w:hAnsi="Times New Roman"/>
          <w:sz w:val="26"/>
          <w:szCs w:val="26"/>
        </w:rPr>
        <w:t>не</w:t>
      </w:r>
      <w:r w:rsidRPr="00AD78DF">
        <w:rPr>
          <w:rFonts w:ascii="Times New Roman" w:hAnsi="Times New Roman"/>
          <w:sz w:val="26"/>
          <w:szCs w:val="26"/>
        </w:rPr>
        <w:t>стационарная задача, решение – полином первой степени</w:t>
      </w:r>
      <w:r>
        <w:rPr>
          <w:rFonts w:ascii="Times New Roman" w:hAnsi="Times New Roman"/>
          <w:sz w:val="26"/>
          <w:szCs w:val="26"/>
        </w:rPr>
        <w:t xml:space="preserve"> по времени</w:t>
      </w:r>
    </w:p>
    <w:p w:rsidR="00194D34" w:rsidRPr="00AD78DF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пространству: [0,2]</w:t>
      </w:r>
      <w:r w:rsidRPr="00AD78DF">
        <w:rPr>
          <w:rFonts w:ascii="Times New Roman" w:hAnsi="Times New Roman"/>
          <w:sz w:val="26"/>
          <w:szCs w:val="26"/>
          <w:lang w:val="en-US"/>
        </w:rPr>
        <w:t>x</w:t>
      </w:r>
      <w:r w:rsidRPr="00AD78DF">
        <w:rPr>
          <w:rFonts w:ascii="Times New Roman" w:hAnsi="Times New Roman"/>
          <w:sz w:val="26"/>
          <w:szCs w:val="26"/>
        </w:rPr>
        <w:t>[0,2]</w:t>
      </w:r>
    </w:p>
    <w:p w:rsidR="00194D34" w:rsidRPr="00AD78DF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времени: {0,1,2,3,4}</w:t>
      </w:r>
    </w:p>
    <w:p w:rsidR="00194D34" w:rsidRPr="00194D34" w:rsidRDefault="00194D34" w:rsidP="00194D34">
      <w:pPr>
        <w:rPr>
          <w:rFonts w:ascii="Times New Roman" w:hAnsi="Times New Roman"/>
          <w:i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 xml:space="preserve">Искомое решение: </w:t>
      </w:r>
      <m:oMath>
        <m:r>
          <w:rPr>
            <w:rFonts w:ascii="Cambria Math" w:hAnsi="Cambria Math"/>
            <w:sz w:val="26"/>
            <w:szCs w:val="26"/>
          </w:rPr>
          <m:t>u=2</m:t>
        </m:r>
        <m:r>
          <w:rPr>
            <w:rFonts w:ascii="Cambria Math" w:hAnsi="Cambria Math"/>
            <w:sz w:val="26"/>
            <w:szCs w:val="26"/>
            <w:lang w:val="en-US"/>
          </w:rPr>
          <m:t>t</m:t>
        </m:r>
      </m:oMath>
    </w:p>
    <w:p w:rsidR="00194D34" w:rsidRPr="00194D34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Правая часть СЛАУ:</w:t>
      </w:r>
    </w:p>
    <w:p w:rsidR="00194D34" w:rsidRPr="00AD78DF" w:rsidRDefault="00194D34" w:rsidP="00194D34">
      <w:pPr>
        <w:rPr>
          <w:rFonts w:ascii="Times New Roman" w:hAnsi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-</m:t>
        </m:r>
        <m:r>
          <w:rPr>
            <w:rFonts w:ascii="Cambria Math" w:hAnsi="Cambria Math"/>
            <w:sz w:val="26"/>
            <w:szCs w:val="26"/>
          </w:rPr>
          <m:t>div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λ </m:t>
            </m:r>
            <m:r>
              <w:rPr>
                <w:rFonts w:ascii="Cambria Math" w:hAnsi="Cambria Math"/>
                <w:sz w:val="26"/>
                <w:szCs w:val="26"/>
              </w:rPr>
              <m:t>grad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σ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∂u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∂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den>
        </m:f>
        <m:r>
          <w:rPr>
            <w:rFonts w:ascii="Cambria Math" w:hAnsi="Cambria Math"/>
            <w:sz w:val="26"/>
            <w:szCs w:val="26"/>
          </w:rPr>
          <m:t>+γ</m:t>
        </m:r>
        <m:r>
          <w:rPr>
            <w:rFonts w:ascii="Cambria Math" w:hAnsi="Cambria Math"/>
            <w:sz w:val="26"/>
            <w:szCs w:val="26"/>
            <w:lang w:val="en-US"/>
          </w:rPr>
          <m:t>u</m:t>
        </m:r>
        <m:r>
          <w:rPr>
            <w:rFonts w:ascii="Cambria Math" w:hAnsi="Cambria Math"/>
            <w:sz w:val="26"/>
            <w:szCs w:val="26"/>
          </w:rPr>
          <m:t>= 2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σ+</m:t>
        </m:r>
        <m:r>
          <w:rPr>
            <w:rFonts w:ascii="Cambria Math" w:hAnsi="Cambria Math"/>
            <w:sz w:val="26"/>
            <w:szCs w:val="26"/>
          </w:rPr>
          <m:t>2</m:t>
        </m:r>
        <m:r>
          <w:rPr>
            <w:rFonts w:ascii="Cambria Math" w:hAnsi="Cambria Math"/>
            <w:sz w:val="26"/>
            <w:szCs w:val="26"/>
            <w:lang w:val="en-US"/>
          </w:rPr>
          <m:t>γt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f</m:t>
        </m:r>
      </m:oMath>
      <w:r w:rsidRPr="00194D34">
        <w:rPr>
          <w:rFonts w:ascii="Times New Roman" w:hAnsi="Times New Roman"/>
          <w:sz w:val="26"/>
          <w:szCs w:val="26"/>
        </w:rPr>
        <w:t xml:space="preserve"> </w:t>
      </w:r>
    </w:p>
    <w:p w:rsidR="00194D34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1 конечный элемент, на всех границах заданы первые краевые условия.</w:t>
      </w:r>
    </w:p>
    <w:tbl>
      <w:tblPr>
        <w:tblW w:w="5833" w:type="dxa"/>
        <w:tblInd w:w="93" w:type="dxa"/>
        <w:tblLook w:val="04A0" w:firstRow="1" w:lastRow="0" w:firstColumn="1" w:lastColumn="0" w:noHBand="0" w:noVBand="1"/>
      </w:tblPr>
      <w:tblGrid>
        <w:gridCol w:w="1256"/>
        <w:gridCol w:w="328"/>
        <w:gridCol w:w="992"/>
        <w:gridCol w:w="460"/>
        <w:gridCol w:w="1250"/>
        <w:gridCol w:w="1547"/>
      </w:tblGrid>
      <w:tr w:rsidR="00194D34" w:rsidRPr="00194D34" w:rsidTr="00194D34">
        <w:trPr>
          <w:trHeight w:val="300"/>
        </w:trPr>
        <w:tc>
          <w:tcPr>
            <w:tcW w:w="583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u = 2t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lambda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sigma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gamma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t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x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y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u*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u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|u*-u|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</w:tbl>
    <w:p w:rsidR="00194D34" w:rsidRDefault="00194D34" w:rsidP="00194D3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Тест завершён успешно, погрешности не обнаружены.</w:t>
      </w:r>
    </w:p>
    <w:p w:rsidR="00194D34" w:rsidRDefault="00194D34" w:rsidP="00194D3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lastRenderedPageBreak/>
        <w:t>Тест №</w:t>
      </w:r>
      <w:r w:rsidRPr="00F915BF">
        <w:rPr>
          <w:rFonts w:ascii="Times New Roman" w:hAnsi="Times New Roman"/>
          <w:b/>
          <w:sz w:val="26"/>
          <w:szCs w:val="26"/>
        </w:rPr>
        <w:t>2</w:t>
      </w:r>
      <w:r>
        <w:rPr>
          <w:rFonts w:ascii="Times New Roman" w:hAnsi="Times New Roman"/>
          <w:sz w:val="26"/>
          <w:szCs w:val="26"/>
        </w:rPr>
        <w:t xml:space="preserve"> (на полиноме </w:t>
      </w:r>
      <w:r w:rsidRPr="00F915BF">
        <w:rPr>
          <w:rFonts w:ascii="Times New Roman" w:hAnsi="Times New Roman"/>
          <w:sz w:val="26"/>
          <w:szCs w:val="26"/>
        </w:rPr>
        <w:t>2</w:t>
      </w:r>
      <w:r>
        <w:rPr>
          <w:rFonts w:ascii="Times New Roman" w:hAnsi="Times New Roman"/>
          <w:sz w:val="26"/>
          <w:szCs w:val="26"/>
        </w:rPr>
        <w:t xml:space="preserve"> степени)</w:t>
      </w:r>
    </w:p>
    <w:p w:rsidR="00194D34" w:rsidRPr="00AD78DF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noProof/>
          <w:sz w:val="26"/>
          <w:szCs w:val="26"/>
          <w:lang w:eastAsia="ru-RU"/>
        </w:rPr>
        <mc:AlternateContent>
          <mc:Choice Requires="wpg">
            <w:drawing>
              <wp:anchor distT="0" distB="0" distL="114300" distR="114300" simplePos="0" relativeHeight="251700224" behindDoc="1" locked="0" layoutInCell="1" allowOverlap="1" wp14:anchorId="5CF4787C" wp14:editId="29BF0DDB">
                <wp:simplePos x="0" y="0"/>
                <wp:positionH relativeFrom="column">
                  <wp:posOffset>3861435</wp:posOffset>
                </wp:positionH>
                <wp:positionV relativeFrom="paragraph">
                  <wp:posOffset>322580</wp:posOffset>
                </wp:positionV>
                <wp:extent cx="2748280" cy="2241550"/>
                <wp:effectExtent l="0" t="38100" r="90170" b="6350"/>
                <wp:wrapTight wrapText="bothSides">
                  <wp:wrapPolygon edited="0">
                    <wp:start x="0" y="-367"/>
                    <wp:lineTo x="0" y="367"/>
                    <wp:lineTo x="1647" y="2937"/>
                    <wp:lineTo x="449" y="3121"/>
                    <wp:lineTo x="299" y="14869"/>
                    <wp:lineTo x="1497" y="17623"/>
                    <wp:lineTo x="1647" y="18173"/>
                    <wp:lineTo x="4043" y="20560"/>
                    <wp:lineTo x="4492" y="20560"/>
                    <wp:lineTo x="20063" y="21478"/>
                    <wp:lineTo x="20213" y="21478"/>
                    <wp:lineTo x="21710" y="21478"/>
                    <wp:lineTo x="22159" y="17990"/>
                    <wp:lineTo x="7336" y="17623"/>
                    <wp:lineTo x="14224" y="15971"/>
                    <wp:lineTo x="14074" y="10831"/>
                    <wp:lineTo x="13924" y="8811"/>
                    <wp:lineTo x="14523" y="3671"/>
                    <wp:lineTo x="2396" y="2937"/>
                    <wp:lineTo x="2545" y="0"/>
                    <wp:lineTo x="2246" y="-367"/>
                    <wp:lineTo x="0" y="-367"/>
                  </wp:wrapPolygon>
                </wp:wrapTight>
                <wp:docPr id="1004" name="Группа 10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8280" cy="2241550"/>
                          <a:chOff x="0" y="32443"/>
                          <a:chExt cx="3122642" cy="2365690"/>
                        </a:xfrm>
                      </wpg:grpSpPr>
                      <wps:wsp>
                        <wps:cNvPr id="1005" name="Поле 58"/>
                        <wps:cNvSpPr txBox="1"/>
                        <wps:spPr>
                          <a:xfrm>
                            <a:off x="2971933" y="2264751"/>
                            <a:ext cx="150709" cy="13338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915BF" w:rsidRPr="00670D95" w:rsidRDefault="00F915BF" w:rsidP="00194D34">
                              <w:pPr>
                                <w:pStyle w:val="ac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670D95">
                                <w:rPr>
                                  <w:rFonts w:eastAsia="Times New Roman"/>
                                  <w:sz w:val="16"/>
                                  <w:szCs w:val="16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06" name="Группа 1006"/>
                        <wpg:cNvGrpSpPr/>
                        <wpg:grpSpPr>
                          <a:xfrm>
                            <a:off x="0" y="32443"/>
                            <a:ext cx="3122642" cy="2330094"/>
                            <a:chOff x="0" y="32443"/>
                            <a:chExt cx="3122642" cy="2330094"/>
                          </a:xfrm>
                        </wpg:grpSpPr>
                        <wps:wsp>
                          <wps:cNvPr id="1007" name="Поле 58"/>
                          <wps:cNvSpPr txBox="1"/>
                          <wps:spPr>
                            <a:xfrm>
                              <a:off x="0" y="36223"/>
                              <a:ext cx="150709" cy="13362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15BF" w:rsidRPr="00670D95" w:rsidRDefault="00F915B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proofErr w:type="gramStart"/>
                                <w:r w:rsidRPr="00670D95"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08" name="Группа 1008"/>
                          <wpg:cNvGrpSpPr/>
                          <wpg:grpSpPr>
                            <a:xfrm>
                              <a:off x="78925" y="32443"/>
                              <a:ext cx="3043717" cy="2330094"/>
                              <a:chOff x="78925" y="32443"/>
                              <a:chExt cx="3043717" cy="2330094"/>
                            </a:xfrm>
                          </wpg:grpSpPr>
                          <wpg:grpSp>
                            <wpg:cNvPr id="1009" name="Группа 1009"/>
                            <wpg:cNvGrpSpPr/>
                            <wpg:grpSpPr>
                              <a:xfrm>
                                <a:off x="78925" y="32443"/>
                                <a:ext cx="3043717" cy="2330094"/>
                                <a:chOff x="772538" y="296883"/>
                                <a:chExt cx="2398173" cy="1874719"/>
                              </a:xfrm>
                            </wpg:grpSpPr>
                            <wpg:grpSp>
                              <wpg:cNvPr id="1010" name="Группа 1010"/>
                              <wpg:cNvGrpSpPr/>
                              <wpg:grpSpPr>
                                <a:xfrm>
                                  <a:off x="772538" y="296883"/>
                                  <a:ext cx="2398173" cy="1698172"/>
                                  <a:chOff x="772538" y="296883"/>
                                  <a:chExt cx="2398173" cy="1698172"/>
                                </a:xfrm>
                              </wpg:grpSpPr>
                              <wpg:grpSp>
                                <wpg:cNvPr id="1011" name="Группа 1011"/>
                                <wpg:cNvGrpSpPr/>
                                <wpg:grpSpPr>
                                  <a:xfrm>
                                    <a:off x="926275" y="296883"/>
                                    <a:ext cx="2244436" cy="1698172"/>
                                    <a:chOff x="926275" y="296883"/>
                                    <a:chExt cx="2244436" cy="1698172"/>
                                  </a:xfrm>
                                </wpg:grpSpPr>
                                <wps:wsp>
                                  <wps:cNvPr id="1012" name="Прямая со стрелкой 1012"/>
                                  <wps:cNvCnPr/>
                                  <wps:spPr>
                                    <a:xfrm flipH="1" flipV="1">
                                      <a:off x="926275" y="296883"/>
                                      <a:ext cx="11875" cy="1698172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13" name="Прямая со стрелкой 1013"/>
                                  <wps:cNvCnPr/>
                                  <wps:spPr>
                                    <a:xfrm>
                                      <a:off x="938150" y="1995055"/>
                                      <a:ext cx="2232561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014" name="Группа 1014"/>
                                <wpg:cNvGrpSpPr/>
                                <wpg:grpSpPr>
                                  <a:xfrm>
                                    <a:off x="772538" y="669754"/>
                                    <a:ext cx="128131" cy="1036237"/>
                                    <a:chOff x="772538" y="669754"/>
                                    <a:chExt cx="128131" cy="1036237"/>
                                  </a:xfrm>
                                </wpg:grpSpPr>
                                <wps:wsp>
                                  <wps:cNvPr id="1015" name="Поле 58"/>
                                  <wps:cNvSpPr txBox="1"/>
                                  <wps:spPr>
                                    <a:xfrm>
                                      <a:off x="776196" y="159867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16" name="Поле 58"/>
                                  <wps:cNvSpPr txBox="1"/>
                                  <wps:spPr>
                                    <a:xfrm>
                                      <a:off x="772538" y="1344467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17" name="Поле 58"/>
                                  <wps:cNvSpPr txBox="1"/>
                                  <wps:spPr>
                                    <a:xfrm>
                                      <a:off x="777893" y="1123049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18" name="Поле 58"/>
                                  <wps:cNvSpPr txBox="1"/>
                                  <wps:spPr>
                                    <a:xfrm>
                                      <a:off x="777893" y="89869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19" name="Поле 58"/>
                                  <wps:cNvSpPr txBox="1"/>
                                  <wps:spPr>
                                    <a:xfrm>
                                      <a:off x="781924" y="669754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020" name="Группа 1020"/>
                              <wpg:cNvGrpSpPr/>
                              <wpg:grpSpPr>
                                <a:xfrm>
                                  <a:off x="1255255" y="2060004"/>
                                  <a:ext cx="1062642" cy="111598"/>
                                  <a:chOff x="1255255" y="2060004"/>
                                  <a:chExt cx="1062642" cy="111598"/>
                                </a:xfrm>
                              </wpg:grpSpPr>
                              <wps:wsp>
                                <wps:cNvPr id="1021" name="Поле 58"/>
                                <wps:cNvSpPr txBox="1"/>
                                <wps:spPr>
                                  <a:xfrm>
                                    <a:off x="1255255" y="2060004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22" name="Поле 58"/>
                                <wps:cNvSpPr txBox="1"/>
                                <wps:spPr>
                                  <a:xfrm>
                                    <a:off x="1486131" y="2060010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23" name="Поле 58"/>
                                <wps:cNvSpPr txBox="1"/>
                                <wps:spPr>
                                  <a:xfrm>
                                    <a:off x="1712535" y="206428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24" name="Поле 58"/>
                                <wps:cNvSpPr txBox="1"/>
                                <wps:spPr>
                                  <a:xfrm>
                                    <a:off x="1953760" y="2063662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25" name="Поле 58"/>
                                <wps:cNvSpPr txBox="1"/>
                                <wps:spPr>
                                  <a:xfrm>
                                    <a:off x="2199152" y="206352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026" name="Группа 1026"/>
                            <wpg:cNvGrpSpPr/>
                            <wpg:grpSpPr>
                              <a:xfrm>
                                <a:off x="696610" y="522523"/>
                                <a:ext cx="1342774" cy="1369339"/>
                                <a:chOff x="696610" y="522523"/>
                                <a:chExt cx="1342774" cy="1369339"/>
                              </a:xfrm>
                            </wpg:grpSpPr>
                            <wps:wsp>
                              <wps:cNvPr id="1027" name="Прямая соединительная линия 1027"/>
                              <wps:cNvCnPr/>
                              <wps:spPr>
                                <a:xfrm>
                                  <a:off x="1411900" y="612815"/>
                                  <a:ext cx="0" cy="938151"/>
                                </a:xfrm>
                                <a:prstGeom prst="line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28" name="Группа 1028"/>
                              <wpg:cNvGrpSpPr/>
                              <wpg:grpSpPr>
                                <a:xfrm>
                                  <a:off x="696610" y="1790067"/>
                                  <a:ext cx="1338814" cy="101795"/>
                                  <a:chOff x="1259218" y="1711016"/>
                                  <a:chExt cx="1054864" cy="81901"/>
                                </a:xfrm>
                              </wpg:grpSpPr>
                              <wps:wsp>
                                <wps:cNvPr id="1029" name="Поле 1029"/>
                                <wps:cNvSpPr txBox="1"/>
                                <wps:spPr>
                                  <a:xfrm>
                                    <a:off x="1259218" y="1711016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 w:rsidRPr="00670D95">
                                        <w:rPr>
                                          <w:sz w:val="16"/>
                                          <w:szCs w:val="16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30" name="Поле 58"/>
                                <wps:cNvSpPr txBox="1"/>
                                <wps:spPr>
                                  <a:xfrm>
                                    <a:off x="1712535" y="17125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31" name="Поле 58"/>
                                <wps:cNvSpPr txBox="1"/>
                                <wps:spPr>
                                  <a:xfrm>
                                    <a:off x="2195337" y="1715447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32" name="Прямоугольник 1032"/>
                              <wps:cNvSpPr/>
                              <wps:spPr>
                                <a:xfrm>
                                  <a:off x="193117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033" name="Группа 1033"/>
                              <wpg:cNvGrpSpPr/>
                              <wpg:grpSpPr>
                                <a:xfrm>
                                  <a:off x="760865" y="544287"/>
                                  <a:ext cx="1198917" cy="1166032"/>
                                  <a:chOff x="1401287" y="736271"/>
                                  <a:chExt cx="944638" cy="938152"/>
                                </a:xfrm>
                              </wpg:grpSpPr>
                              <wps:wsp>
                                <wps:cNvPr id="1034" name="Фигура, имеющая форму буквы L 1034"/>
                                <wps:cNvSpPr/>
                                <wps:spPr>
                                  <a:xfrm rot="5400000">
                                    <a:off x="1401287" y="736271"/>
                                    <a:ext cx="938151" cy="938151"/>
                                  </a:xfrm>
                                  <a:prstGeom prst="corner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  <a:prstDash val="sysDot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35" name="Прямая соединительная линия 1035"/>
                                <wps:cNvCnPr/>
                                <wps:spPr>
                                  <a:xfrm flipV="1">
                                    <a:off x="1635825" y="736271"/>
                                    <a:ext cx="297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36" name="Прямая соединительная линия 1036"/>
                                <wps:cNvCnPr/>
                                <wps:spPr>
                                  <a:xfrm flipH="1">
                                    <a:off x="1401287" y="970809"/>
                                    <a:ext cx="938151" cy="29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37" name="Прямая соединительная линия 1037"/>
                                <wps:cNvCnPr/>
                                <wps:spPr>
                                  <a:xfrm flipH="1">
                                    <a:off x="1401287" y="1199408"/>
                                    <a:ext cx="469075" cy="593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38" name="Прямая соединительная линия 1038"/>
                                <wps:cNvCnPr/>
                                <wps:spPr>
                                  <a:xfrm flipH="1">
                                    <a:off x="1401288" y="1413164"/>
                                    <a:ext cx="94463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39" name="Прямая соединительная линия 1039"/>
                                <wps:cNvCnPr/>
                                <wps:spPr>
                                  <a:xfrm>
                                    <a:off x="2113808" y="736271"/>
                                    <a:ext cx="0" cy="93815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40" name="Прямая соединительная линия 1040"/>
                                <wps:cNvCnPr/>
                                <wps:spPr>
                                  <a:xfrm>
                                    <a:off x="1870362" y="736271"/>
                                    <a:ext cx="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041" name="Прямоугольник 1041"/>
                              <wps:cNvSpPr/>
                              <wps:spPr>
                                <a:xfrm>
                                  <a:off x="1931170" y="530827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2" name="Прямоугольник 1042"/>
                              <wps:cNvSpPr/>
                              <wps:spPr>
                                <a:xfrm>
                                  <a:off x="1928339" y="1070479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3" name="Прямоугольник 1043"/>
                              <wps:cNvSpPr/>
                              <wps:spPr>
                                <a:xfrm>
                                  <a:off x="1326385" y="530827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4" name="Прямоугольник 1044"/>
                              <wps:cNvSpPr/>
                              <wps:spPr>
                                <a:xfrm>
                                  <a:off x="734540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5" name="Прямоугольник 1045"/>
                              <wps:cNvSpPr/>
                              <wps:spPr>
                                <a:xfrm>
                                  <a:off x="734540" y="522523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6" name="Прямоугольник 1046"/>
                              <wps:cNvSpPr/>
                              <wps:spPr>
                                <a:xfrm>
                                  <a:off x="1331026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7" name="Прямоугольник 1047"/>
                              <wps:cNvSpPr/>
                              <wps:spPr>
                                <a:xfrm>
                                  <a:off x="73864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8" name="Прямоугольник 1048"/>
                              <wps:cNvSpPr/>
                              <wps:spPr>
                                <a:xfrm>
                                  <a:off x="1331026" y="167491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9" name="Прямая соединительная линия 1049"/>
                              <wps:cNvCnPr/>
                              <wps:spPr>
                                <a:xfrm>
                                  <a:off x="1957352" y="1127303"/>
                                  <a:ext cx="2430" cy="609138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0" name="Прямая соединительная линия 1050"/>
                              <wps:cNvCnPr/>
                              <wps:spPr>
                                <a:xfrm flipH="1" flipV="1">
                                  <a:off x="1388247" y="1702933"/>
                                  <a:ext cx="542924" cy="549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1" name="Прямая соединительная линия 1051"/>
                              <wps:cNvCnPr/>
                              <wps:spPr>
                                <a:xfrm flipH="1">
                                  <a:off x="734540" y="1127690"/>
                                  <a:ext cx="596486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52" name="Группа 1052"/>
                              <wpg:cNvGrpSpPr/>
                              <wpg:grpSpPr>
                                <a:xfrm>
                                  <a:off x="699172" y="1178441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1053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54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55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56" name="Прямая соединительная линия 1056"/>
                              <wps:cNvCnPr/>
                              <wps:spPr>
                                <a:xfrm>
                                  <a:off x="1354996" y="586863"/>
                                  <a:ext cx="4641" cy="512809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57" name="Группа 1057"/>
                              <wpg:cNvGrpSpPr/>
                              <wpg:grpSpPr>
                                <a:xfrm>
                                  <a:off x="700741" y="623776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1058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59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60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па 1004" o:spid="_x0000_s1311" style="position:absolute;margin-left:304.05pt;margin-top:25.4pt;width:216.4pt;height:176.5pt;z-index:-251616256" coordorigin=",324" coordsize="31226,23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">
                <v:shape id="Поле 58" o:spid="_x0000_s1312" type="#_x0000_t202" style="position:absolute;left:29719;top:22647;width:1507;height:1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qPisUA&#10;AADdAAAADwAAAGRycy9kb3ducmV2LnhtbERP22oCMRB9F/oPYQp9KZq0tCqrUdpCwYJSvODzsBk3&#10;q5vJdhN17dc3QsG3OZzrjKetq8SJmlB61vDUUyCIc29KLjRs1p/dIYgQkQ1WnknDhQJMJ3edMWbG&#10;n3lJp1UsRArhkKEGG2OdSRlySw5Dz9fEidv5xmFMsCmkafCcwl0ln5XqS4clpwaLNX1Yyg+ro9Mw&#10;vLwsHrf9wXZffX+929/ih+cH1Prhvn0bgYjUxpv43z0zab5Sr3D9Jp0gJ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yo+KxQAAAN0AAAAPAAAAAAAAAAAAAAAAAJgCAABkcnMv&#10;ZG93bnJldi54bWxQSwUGAAAAAAQABAD1AAAAigMAAAAA&#10;" fillcolor="white [3201]" stroked="f" strokeweight=".5pt">
                  <v:textbox inset="0,0,0,0">
                    <w:txbxContent>
                      <w:p w:rsidR="00EB7E3F" w:rsidRPr="00670D95" w:rsidRDefault="00EB7E3F" w:rsidP="00194D34">
                        <w:pPr>
                          <w:pStyle w:val="ac"/>
                          <w:spacing w:before="0" w:beforeAutospacing="0" w:after="200" w:afterAutospacing="0" w:line="276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670D95">
                          <w:rPr>
                            <w:rFonts w:eastAsia="Times New Roman"/>
                            <w:sz w:val="16"/>
                            <w:szCs w:val="16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Группа 1006" o:spid="_x0000_s1313" style="position:absolute;top:324;width:31226;height:23301" coordorigin=",324" coordsize="31226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P1SMxgAAAN0A&#10;AAAPAAAAAAAAAAAAAAAAAKoCAABkcnMvZG93bnJldi54bWxQSwUGAAAAAAQABAD6AAAAnQMAAAAA&#10;">
                  <v:shape id="Поле 58" o:spid="_x0000_s1314" type="#_x0000_t202" style="position:absolute;top:362;width:1507;height:1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S0ZsQA&#10;AADdAAAADwAAAGRycy9kb3ducmV2LnhtbERP22oCMRB9L/QfwhT6UjRpKSqrUVpBsNAiXvB52Iyb&#10;1c1ku4m69uuNUPBtDuc6o0nrKnGiJpSeNbx2FQji3JuSCw2b9awzABEissHKM2m4UIDJ+PFhhJnx&#10;Z17SaRULkUI4ZKjBxlhnUobcksPQ9TVx4na+cRgTbAppGjyncFfJN6V60mHJqcFiTVNL+WF1dBoG&#10;l/efl22vv91Xi69P+1f88vcBtX5+aj+GICK18S7+d89Nmq9UH27fpBPk+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UtGbEAAAA3QAAAA8AAAAAAAAAAAAAAAAAmAIAAGRycy9k&#10;b3ducmV2LnhtbFBLBQYAAAAABAAEAPUAAACJAwAAAAA=&#10;" fillcolor="white [3201]" stroked="f" strokeweight=".5pt">
                    <v:textbox inset="0,0,0,0">
                      <w:txbxContent>
                        <w:p w:rsidR="00EB7E3F" w:rsidRPr="00670D95" w:rsidRDefault="00EB7E3F" w:rsidP="00194D34">
                          <w:pPr>
                            <w:pStyle w:val="ac"/>
                            <w:spacing w:before="0" w:beforeAutospacing="0" w:after="200" w:afterAutospacing="0" w:line="276" w:lineRule="auto"/>
                            <w:jc w:val="center"/>
                            <w:rPr>
                              <w:sz w:val="16"/>
                              <w:szCs w:val="16"/>
                              <w:lang w:val="en-US"/>
                            </w:rPr>
                          </w:pPr>
                          <w:proofErr w:type="gramStart"/>
                          <w:r w:rsidRPr="00670D95">
                            <w:rPr>
                              <w:sz w:val="16"/>
                              <w:szCs w:val="16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Группа 1008" o:spid="_x0000_s1315" style="position:absolute;left:789;top:324;width:30437;height:23301" coordorigin="789,324" coordsize="30437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exlZccAAADd&#10;AAAADwAAAAAAAAAAAAAAAACqAgAAZHJzL2Rvd25yZXYueG1sUEsFBgAAAAAEAAQA+gAAAJ4DAAAA&#10;AA==&#10;">
                    <v:group id="Группа 1009" o:spid="_x0000_s1316" style="position:absolute;left:789;top:324;width:30437;height:23301" coordorigin="7725,2968" coordsize="23981,18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qDA/sQAAADdAAAA&#10;DwAAAAAAAAAAAAAAAACqAgAAZHJzL2Rvd25yZXYueG1sUEsFBgAAAAAEAAQA+gAAAJsDAAAAAA==&#10;">
                      <v:group id="Группа 1010" o:spid="_x0000_s1317" style="position:absolute;left:7725;top:2968;width:23982;height:16982" coordorigin="7725,2968" coordsize="23981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kP/vs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JNU&#10;+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kP/vscAAADd&#10;AAAADwAAAAAAAAAAAAAAAACqAgAAZHJzL2Rvd25yZXYueG1sUEsFBgAAAAAEAAQA+gAAAJ4DAAAA&#10;AA==&#10;">
                        <v:group id="Группа 1011" o:spid="_x0000_s1318" style="position:absolute;left:9262;top:2968;width:22445;height:16982" coordorigin="9262,2968" coordsize="22444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Q9aJcMAAADd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J0rB65t4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FD1olwwAAAN0AAAAP&#10;AAAAAAAAAAAAAAAAAKoCAABkcnMvZG93bnJldi54bWxQSwUGAAAAAAQABAD6AAAAmgMAAAAA&#10;">
                          <v:shape id="Прямая со стрелкой 1012" o:spid="_x0000_s1319" type="#_x0000_t32" style="position:absolute;left:9262;top:2968;width:119;height:1698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0/cYAAADdAAAADwAAAGRycy9kb3ducmV2LnhtbERPS2vCQBC+F/wPyxR6KbpRi0p0ldIH&#10;FEShRg/ehuw0ic3Oht2tSf31rlDobT6+5yxWnanFmZyvLCsYDhIQxLnVFRcK9tl7fwbCB2SNtWVS&#10;8EseVsve3QJTbVv+pPMuFCKGsE9RQRlCk0rp85IM+oFtiCP3ZZ3BEKErpHbYxnBTy1GSTKTBimND&#10;iQ29lJR/736MAtq8HV6n2eW0326fxo924o5Zu1bq4b57noMI1IV/8Z/7Q8f5yXAEt2/iCXJ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F9P3GAAAA3QAAAA8AAAAAAAAA&#10;AAAAAAAAoQIAAGRycy9kb3ducmV2LnhtbFBLBQYAAAAABAAEAPkAAACUAwAAAAA=&#10;" strokecolor="black [3040]">
                            <v:stroke endarrow="open"/>
                          </v:shape>
                          <v:shape id="Прямая со стрелкой 1013" o:spid="_x0000_s1320" type="#_x0000_t32" style="position:absolute;left:9381;top:19950;width:223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3afMEAAADdAAAADwAAAGRycy9kb3ducmV2LnhtbERPS4vCMBC+L/gfwgje1kQF0WqURSh4&#10;cA++8Do0s22xmdQm1vrvN4LgbT6+5yzXna1ES40vHWsYDRUI4syZknMNp2P6PQPhA7LByjFpeJKH&#10;9ar3tcTEuAfvqT2EXMQQ9glqKEKoEyl9VpBFP3Q1ceT+XGMxRNjk0jT4iOG2kmOlptJiybGhwJo2&#10;BWXXw91qUH6a3jbH6297ysN+d5Hp9jk/az3odz8LEIG68BG/3VsT56vRBF7fxBPk6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ndp8wQAAAN0AAAAPAAAAAAAAAAAAAAAA&#10;AKECAABkcnMvZG93bnJldi54bWxQSwUGAAAAAAQABAD5AAAAjwMAAAAA&#10;" strokecolor="black [3040]">
                            <v:stroke endarrow="open"/>
                          </v:shape>
                        </v:group>
                        <v:group id="Группа 1014" o:spid="_x0000_s1321" style="position:absolute;left:7725;top:6697;width:1281;height:10362" coordorigin="7725,6697" coordsize="1281,10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j5vcQAAADd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XHyDL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j5vcQAAADdAAAA&#10;DwAAAAAAAAAAAAAAAACqAgAAZHJzL2Rvd25yZXYueG1sUEsFBgAAAAAEAAQA+gAAAJsDAAAAAA==&#10;">
                          <v:shape id="Поле 58" o:spid="_x0000_s1322" type="#_x0000_t202" style="position:absolute;left:7761;top:1598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MZV8QA&#10;AADdAAAADwAAAGRycy9kb3ducmV2LnhtbERPTWsCMRC9C/0PYQpeimYVq7IapRUEhZZSFc/DZtxs&#10;3Uy2m6irv94UCt7m8T5nOm9sKc5U+8Kxgl43AUGcOV1wrmC3XXbGIHxA1lg6JgVX8jCfPbWmmGp3&#10;4W86b0IuYgj7FBWYEKpUSp8Zsui7riKO3MHVFkOEdS51jZcYbkvZT5KhtFhwbDBY0cJQdtycrILx&#10;dfD5sh+O9j/l1/rd3PJf/jiiUu3n5m0CIlATHuJ/90rH+UnvFf6+iSf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TGVfEAAAA3QAAAA8AAAAAAAAAAAAAAAAAmAIAAGRycy9k&#10;b3ducmV2LnhtbFBLBQYAAAAABAAEAPUAAACJ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323" type="#_x0000_t202" style="position:absolute;left:7725;top:13444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GHIMUA&#10;AADdAAAADwAAAGRycy9kb3ducmV2LnhtbERP32vCMBB+F/wfwgm+jJkqo5POKJsgKGzIuuHz0dya&#10;zuZSm6jVv94MBr7dx/fzZovO1uJEra8cKxiPEhDEhdMVlwq+v1aPUxA+IGusHZOCC3lYzPu9GWba&#10;nfmTTnkoRQxhn6ECE0KTSekLQxb9yDXEkftxrcUQYVtK3eI5httaTpIklRYrjg0GG1oaKvb50SqY&#10;Xp4+Hnbp8+633m7ezLU88PselRoOutcXEIG6cBf/u9c6zk/GKfx9E0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wYcgxQAAAN0AAAAPAAAAAAAAAAAAAAAAAJgCAABkcnMv&#10;ZG93bnJldi54bWxQSwUGAAAAAAQABAD1AAAAigMAAAAA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324" type="#_x0000_t202" style="position:absolute;left:7778;top:1123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0iu8UA&#10;AADdAAAADwAAAGRycy9kb3ducmV2LnhtbERP22rCQBB9L/Qflin0pegmRVSiq7SCUKFFvODzkB2z&#10;qdnZNLuNsV/vCgXf5nCuM513thItNb50rCDtJyCIc6dLLhTsd8veGIQPyBorx6TgQh7ms8eHKWba&#10;nXlD7TYUIoawz1CBCaHOpPS5IYu+72riyB1dYzFE2BRSN3iO4baSr0kylBZLjg0Ga1oYyk/bX6tg&#10;fBl8vRyGo8N3tV69m7/ihz9PqNTzU/c2ARGoC3fxv/tDx/lJOoLbN/EEOb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jSK7xQAAAN0AAAAPAAAAAAAAAAAAAAAAAJgCAABkcnMv&#10;ZG93bnJldi54bWxQSwUGAAAAAAQABAD1AAAAigMAAAAA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325" type="#_x0000_t202" style="position:absolute;left:7778;top:8986;width:1188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K2yccA&#10;AADdAAAADwAAAGRycy9kb3ducmV2LnhtbESPQWsCQQyF7wX/w5CCF6mzSrGydRRbKLSgiLZ4Djvp&#10;ztadzHZnqqu/3hyE3hLey3tfZovO1+pIbawCGxgNM1DERbAVlwa+Pt8epqBiQrZYByYDZ4qwmPfu&#10;ZpjbcOItHXepVBLCMUcDLqUm1zoWjjzGYWiIRfsOrccka1tq2+JJwn2tx1k20R4rlgaHDb06Kg67&#10;P29gen5cD/aTp/1Pvfl4cZfyl1cHNKZ/3y2fQSXq0r/5dv1uBT8bCa58IyPo+R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0StsnHAAAA3QAAAA8AAAAAAAAAAAAAAAAAmAIAAGRy&#10;cy9kb3ducmV2LnhtbFBLBQYAAAAABAAEAPUAAACM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326" type="#_x0000_t202" style="position:absolute;left:7819;top:6697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TUsUA&#10;AADdAAAADwAAAGRycy9kb3ducmV2LnhtbERP32vCMBB+H/g/hBP2MjR1DKfVKDoYOHAMq/h8NLem&#10;s7l0TabVv94Iwt7u4/t503lrK3GkxpeOFQz6CQji3OmSCwW77XtvBMIHZI2VY1JwJg/zWedhiql2&#10;J97QMQuFiCHsU1RgQqhTKX1uyKLvu5o4ct+usRgibAqpGzzFcFvJ5yQZSoslxwaDNb0Zyg/Zn1Uw&#10;Or98Pu2Hr/uf6utjaS7FL68PqNRjt11MQARqw7/47l7pOD8ZjOH2TTxBz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XhNSxQAAAN0AAAAPAAAAAAAAAAAAAAAAAJgCAABkcnMv&#10;ZG93bnJldi54bWxQSwUGAAAAAAQABAD1AAAAigMAAAAA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Группа 1020" o:spid="_x0000_s1327" style="position:absolute;left:12552;top:20600;width:10626;height:1116" coordorigin="12552,20600" coordsize="10626,1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C81A8cAAADd&#10;AAAADwAAAAAAAAAAAAAAAACqAgAAZHJzL2Rvd25yZXYueG1sUEsFBgAAAAAEAAQA+gAAAJ4DAAAA&#10;AA==&#10;">
                        <v:shape id="Поле 58" o:spid="_x0000_s1328" type="#_x0000_t202" style="position:absolute;left:12552;top:2060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V6cUA&#10;AADdAAAADwAAAGRycy9kb3ducmV2LnhtbERP32vCMBB+H/g/hBP2MmaqiJNqLDoYbKCMueHz0ZxN&#10;bXOpTabVv94Ig73dx/fz5llna3Gi1peOFQwHCQji3OmSCwU/32/PUxA+IGusHZOCC3nIFr2HOaba&#10;nfmLTttQiBjCPkUFJoQmldLnhiz6gWuII7d3rcUQYVtI3eI5httajpJkIi2WHBsMNvRqKK+2v1bB&#10;9DLePO0mL7tD/fmxMtfiyOsKlXrsd8sZiEBd+Bf/ud91nJ+MhnD/Jp4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RNXp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329" type="#_x0000_t202" style="position:absolute;left:14861;top:20600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ZLnsUA&#10;AADdAAAADwAAAGRycy9kb3ducmV2LnhtbERP32vCMBB+H+x/CDfwZcx0RVQ6o+hgoOAQu+Hz0ZxN&#10;tbl0TdTqX28Gg73dx/fzJrPO1uJMra8cK3jtJyCIC6crLhV8f328jEH4gKyxdkwKruRhNn18mGCm&#10;3YW3dM5DKWII+wwVmBCaTEpfGLLo+64hjtzetRZDhG0pdYuXGG5rmSbJUFqsODYYbOjdUHHMT1bB&#10;+Dr4fN4NR7tDvVktzK384fURleo9dfM3EIG68C/+cy91nJ+kKfx+E0+Q0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kue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330" type="#_x0000_t202" style="position:absolute;left:17125;top:20642;width:1187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ruBcUA&#10;AADdAAAADwAAAGRycy9kb3ducmV2LnhtbERP32vCMBB+H/g/hBvsZWg6HSrVKG4wmDARq/h8NGfT&#10;2Vy6JtPqX28Gwt7u4/t503lrK3GixpeOFbz0EhDEudMlFwp224/uGIQPyBorx6TgQh7ms87DFFPt&#10;zryhUxYKEUPYp6jAhFCnUvrckEXfczVx5A6usRgibAqpGzzHcFvJfpIMpcWSY4PBmt4N5cfs1yoY&#10;X15Xz/vhaP9drZdv5lr88NcRlXp6bBcTEIHa8C++uz91nJ/0B/D3TTxBz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2u4F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331" type="#_x0000_t202" style="position:absolute;left:19537;top:2063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N2ccUA&#10;AADdAAAADwAAAGRycy9kb3ducmV2LnhtbERP32vCMBB+F/Y/hBvsZWiqiEptKnMw2GAypuLz0ZxN&#10;Z3Ppmkyrf70RBr7dx/fzskVna3Gk1leOFQwHCQjiwumKSwXbzVt/BsIHZI21Y1JwJg+L/KGXYard&#10;ib/puA6liCHsU1RgQmhSKX1hyKIfuIY4cnvXWgwRtqXULZ5iuK3lKEkm0mLFscFgQ6+GisP6zyqY&#10;ncer591kuvupvz6W5lL+8ucBlXp67F7mIAJ14S7+d7/rOD8ZjeH2TTxB5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M3Zx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332" type="#_x0000_t202" style="position:absolute;left:21991;top:20635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/T6sUA&#10;AADdAAAADwAAAGRycy9kb3ducmV2LnhtbERP32vCMBB+H/g/hBvsZWg6cSrVKG4wmDARq/h8NGfT&#10;2Vy6JtPqX28Gwt7u4/t503lrK3GixpeOFbz0EhDEudMlFwp224/uGIQPyBorx6TgQh7ms87DFFPt&#10;zryhUxYKEUPYp6jAhFCnUvrckEXfczVx5A6usRgibAqpGzzHcFvJfpIMpcWSY4PBmt4N5cfs1yoY&#10;Xwar5/1wtP+u1ss3cy1++OuISj09tosJiEBt+Bff3Z86zk/6r/D3TTxBz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f9Pq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Группа 1026" o:spid="_x0000_s1333" style="position:absolute;left:6966;top:5225;width:13427;height:13693" coordorigin="6966,5225" coordsize="13427,13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oI7M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m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igjswwAAAN0AAAAP&#10;AAAAAAAAAAAAAAAAAKoCAABkcnMvZG93bnJldi54bWxQSwUGAAAAAAQABAD6AAAAmgMAAAAA&#10;">
                      <v:line id="Прямая соединительная линия 1027" o:spid="_x0000_s1334" style="position:absolute;visibility:visible;mso-wrap-style:square" from="14119,6128" to="14119,15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v7zMEAAADdAAAADwAAAGRycy9kb3ducmV2LnhtbERPPWvDMBDdC/0P4grZGrke2sSNEkoh&#10;kK3UsffDulhupZORlNj591GhkO0e7/M2u9lZcaEQB88KXpYFCOLO64F7Bc1x/7wCEROyRuuZFFwp&#10;wm77+LDBSvuJv+lSp17kEI4VKjApjZWUsTPkMC79SJy5kw8OU4ahlzrglMOdlWVRvEqHA+cGgyN9&#10;Gup+67NTMFlqTVjXWtuv9aq9nhtX/jRKLZ7mj3cQieZ0F/+7DzrPL8o3+PsmnyC3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3+/vMwQAAAN0AAAAPAAAAAAAAAAAAAAAA&#10;AKECAABkcnMvZG93bnJldi54bWxQSwUGAAAAAAQABAD5AAAAjwMAAAAA&#10;" stroked="f"/>
                      <v:group id="Группа 1028" o:spid="_x0000_s1335" style="position:absolute;left:6966;top:17900;width:13388;height:1018" coordorigin="12592,17110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k5BccAAADdAAAADwAAAGRycy9kb3ducmV2LnhtbESPT2vCQBDF7wW/wzKC&#10;t7qJ0iKpGxFpiwcpVAultyE7+YPZ2ZDdJvHbO4dCbzO8N+/9ZrubXKsG6kPj2UC6TEARF942XBn4&#10;urw9bkCFiGyx9UwGbhRgl88etphZP/InDedYKQnhkKGBOsYu0zoUNTkMS98Ri1b63mGUta+07XGU&#10;cNfqVZI8a4cNS0ONHR1qKq7nX2fgfcRxv05fh9O1PNx+Lk8f36eUjFnMp/0LqEhT/Df/XR+t4Cc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2lk5BccAAADd&#10;AAAADwAAAAAAAAAAAAAAAACqAgAAZHJzL2Rvd25yZXYueG1sUEsFBgAAAAAEAAQA+gAAAJ4DAAAA&#10;AA==&#10;">
                        <v:shape id="Поле 1029" o:spid="_x0000_s1336" type="#_x0000_t202" style="position:absolute;left:12592;top:17110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LZ78QA&#10;AADdAAAADwAAAGRycy9kb3ducmV2LnhtbERPTWsCMRC9C/0PYQpepGYronZrlCoIFSpSFc/DZtys&#10;bibrJuraX98UCt7m8T5nPG1sKa5U+8KxgtduAoI4c7rgXMFuu3gZgfABWWPpmBTcycN08tQaY6rd&#10;jb/pugm5iCHsU1RgQqhSKX1myKLvuoo4cgdXWwwR1rnUNd5iuC1lL0kG0mLBscFgRXND2WlzsQpG&#10;9/6qsx8M98dyvZyZn/zMXydUqv3cfLyDCNSEh/jf/anj/KT3Bn/fxBPk5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y2e/EAAAA3QAAAA8AAAAAAAAAAAAAAAAAmAIAAGRycy9k&#10;b3ducmV2LnhtbFBLBQYAAAAABAAEAPUAAACJ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70D95"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337" type="#_x0000_t202" style="position:absolute;left:17125;top:17125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Hmr8gA&#10;AADdAAAADwAAAGRycy9kb3ducmV2LnhtbESPQWsCQQyF7wX/w5CCl6KztUVldRRbKFRoEW3xHHbi&#10;ztadzHZnqmt/vTkUekt4L+99mS87X6sTtbEKbOB+mIEiLoKtuDTw+fEymIKKCdliHZgMXCjCctG7&#10;mWNuw5m3dNqlUkkIxxwNuJSaXOtYOPIYh6EhFu0QWo9J1rbUtsWzhPtaj7JsrD1WLA0OG3p2VBx3&#10;P97A9PL4frcfT/Zf9Wb95H7Lb347ojH92241A5WoS//mv+tXK/jZg/DLNzKCXl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40eavyAAAAN0AAAAPAAAAAAAAAAAAAAAAAJgCAABk&#10;cnMvZG93bnJldi54bWxQSwUGAAAAAAQABAD1AAAAjQ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338" type="#_x0000_t202" style="position:absolute;left:21953;top:1715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1DNMQA&#10;AADdAAAADwAAAGRycy9kb3ducmV2LnhtbERPTWsCMRC9C/0PYQpeimbVorIapRUEhZZSFc/DZtxs&#10;3Uy2m6irv94UCt7m8T5nOm9sKc5U+8Kxgl43AUGcOV1wrmC3XXbGIHxA1lg6JgVX8jCfPbWmmGp3&#10;4W86b0IuYgj7FBWYEKpUSp8Zsui7riKO3MHVFkOEdS51jZcYbkvZT5KhtFhwbDBY0cJQdtycrILx&#10;9fXzZT8c7X/Kr/W7ueW//HFEpdrPzdsERKAmPMT/7pWO85NBD/6+iSf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dQzTEAAAA3QAAAA8AAAAAAAAAAAAAAAAAmAIAAGRycy9k&#10;b3ducmV2LnhtbFBLBQYAAAAABAAEAPUAAACJ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rect id="Прямоугольник 1032" o:spid="_x0000_s1339" style="position:absolute;left:19311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IIX8QA&#10;AADdAAAADwAAAGRycy9kb3ducmV2LnhtbERPS2vCQBC+F/oflil4093GIm2aVYpg8SSo8dDbkJ08&#10;2uxszG5j/PddQehtPr7nZKvRtmKg3jeONTzPFAjiwpmGKw35cTN9BeEDssHWMWm4kofV8vEhw9S4&#10;C+9pOIRKxBD2KWqoQ+hSKX1Rk0U/cx1x5ErXWwwR9pU0PV5iuG1lotRCWmw4NtTY0bqm4ufwazW8&#10;fXP5pU6f5yS3w0u3PePu1Cy0njyNH+8gAo3hX3x3b02cr+YJ3L6JJ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CCF/EAAAA3Q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group id="Группа 1033" o:spid="_x0000_s1340" style="position:absolute;left:7608;top:5442;width:11989;height:11661" coordorigin="14012,7362" coordsize="9446,9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JD2pwwAAAN0AAAAP&#10;AAAAAAAAAAAAAAAAAKoCAABkcnMvZG93bnJldi54bWxQSwUGAAAAAAQABAD6AAAAmgMAAAAA&#10;">
                        <v:shape id="Фигура, имеющая форму буквы L 1034" o:spid="_x0000_s1341" style="position:absolute;left:14012;top:7362;width:9382;height:9382;rotation:90;visibility:visible;mso-wrap-style:square;v-text-anchor:middle" coordsize="938151,938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7Wy8IA&#10;AADdAAAADwAAAGRycy9kb3ducmV2LnhtbERPTWvDMAy9D/ofjAq9Lc7aMkZWt4xCSWEwWJNLbyLW&#10;4rBYDrabpP9+Hgx20+N9aneYbS9G8qFzrOApy0EQN0533Cqoq9PjC4gQkTX2jknBnQIc9ouHHRba&#10;TfxJ4yW2IoVwKFCBiXEopAyNIYshcwNx4r6ctxgT9K3UHqcUbnu5zvNnabHj1GBwoKOh5vtyswqq&#10;q7vqcnwfDdddpT3dtuXpQ6nVcn57BRFpjv/iP/dZp/n5Zgu/36QT5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jtbLwgAAAN0AAAAPAAAAAAAAAAAAAAAAAJgCAABkcnMvZG93&#10;bnJldi54bWxQSwUGAAAAAAQABAD1AAAAhwMAAAAA&#10;" path="m,l469076,r,469076l938151,469076r,469075l,938151,,xe" fillcolor="white [3212]" strokecolor="black [3213]" strokeweight="2pt">
                          <v:stroke dashstyle="1 1"/>
                          <v:path arrowok="t" o:connecttype="custom" o:connectlocs="0,0;469076,0;469076,469076;938151,469076;938151,938151;0,938151;0,0" o:connectangles="0,0,0,0,0,0,0"/>
                        </v:shape>
                        <v:line id="Прямая соединительная линия 1035" o:spid="_x0000_s1342" style="position:absolute;flip:y;visibility:visible;mso-wrap-style:square" from="16358,7362" to="16387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jOc8UAAADdAAAADwAAAGRycy9kb3ducmV2LnhtbERPS2vCQBC+C/0PyxS86aZaH0Q3IqVC&#10;iwdN2oPHITtNQrKzIbvG9N93C4K3+fies90NphE9da6yrOBlGoEgzq2uuFDw/XWYrEE4j6yxsUwK&#10;fsnBLnkabTHW9sYp9ZkvRAhhF6OC0vs2ltLlJRl0U9sSB+7HdgZ9gF0hdYe3EG4aOYuipTRYcWgo&#10;saW3kvI6uxoFh88+Xbyu3XlVV5fT+3l+PJ78Sqnx87DfgPA0+If47v7QYX40X8D/N+EEm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AjOc8UAAADd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1036" o:spid="_x0000_s1343" style="position:absolute;flip:x;visibility:visible;mso-wrap-style:square" from="14012,9708" to="23394,9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pQBMUAAADdAAAADwAAAGRycy9kb3ducmV2LnhtbERPTWvCQBC9F/oflil4q5vWViW6SikG&#10;Kh5M1IPHITsmwexsyG6T9N+7BcHbPN7nLNeDqUVHrassK3gbRyCIc6srLhScjsnrHITzyBpry6Tg&#10;jxysV89PS4y17Tmj7uALEULYxaig9L6JpXR5SQbd2DbEgbvY1qAPsC2kbrEP4aaW71E0lQYrDg0l&#10;NvRdUn49/BoFybbLPj/mLp1dq/N+k052u72fKTV6Gb4WIDwN/iG+u390mB9NpvD/TThB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pQBMUAAADd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1037" o:spid="_x0000_s1344" style="position:absolute;flip:x;visibility:visible;mso-wrap-style:square" from="14012,11994" to="18703,12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b1n8UAAADdAAAADwAAAGRycy9kb3ducmV2LnhtbERPTWvCQBC9F/oflin0VjfVtpHoJhSp&#10;oHiIWg8eh+yYBLOzIbsm6b93C4Xe5vE+Z5mNphE9da62rOB1EoEgLqyuuVRw+l6/zEE4j6yxsUwK&#10;fshBlj4+LDHRduAD9UdfihDCLkEFlfdtIqUrKjLoJrYlDtzFdgZ9gF0pdYdDCDeNnEbRhzRYc2io&#10;sKVVRcX1eDMK1tv+8P42d/v4Wp/zr/1st8t9rNTz0/i5AOFp9P/iP/dGh/nRLIbfb8IJMr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5b1n8UAAADd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1038" o:spid="_x0000_s1345" style="position:absolute;flip:x;visibility:visible;mso-wrap-style:square" from="14012,14131" to="23459,14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lh7ccAAADdAAAADwAAAGRycy9kb3ducmV2LnhtbESPT2vCQBDF74LfYRnBm26srUrqKlIU&#10;Kh7810OPQ3aaBLOzIbuN6bd3DgVvM7w37/1mue5cpVpqQunZwGScgCLOvC05N/B13Y0WoEJEtlh5&#10;JgN/FGC96veWmFp/5zO1l5grCeGQooEixjrVOmQFOQxjXxOL9uMbh1HWJte2wbuEu0q/JMlMOyxZ&#10;Ggqs6aOg7Hb5dQZ2+/b89roIp/mt/D5uT9PD4RjnxgwH3eYdVKQuPs3/159W8JOp4Mo3MoJeP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CWHtxwAAAN0AAAAPAAAAAAAA&#10;AAAAAAAAAKECAABkcnMvZG93bnJldi54bWxQSwUGAAAAAAQABAD5AAAAlQMAAAAA&#10;" strokecolor="#4579b8 [3044]">
                          <v:stroke dashstyle="1 1"/>
                        </v:line>
                        <v:line id="Прямая соединительная линия 1039" o:spid="_x0000_s1346" style="position:absolute;visibility:visible;mso-wrap-style:square" from="21138,7362" to="21138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55OsMAAADdAAAADwAAAGRycy9kb3ducmV2LnhtbERPTWvCQBC9F/wPywi96aZGpE1dxUSU&#10;nkRtxeuQnSap2dmQ3cb037uC0Ns83ufMl72pRUetqywreBlHIIhzqysuFHx9bkavIJxH1lhbJgV/&#10;5GC5GDzNMdH2ygfqjr4QIYRdggpK75tESpeXZNCNbUMcuG/bGvQBtoXULV5DuKnlJIpm0mDFoaHE&#10;hrKS8svx1yho0t2U1tt9XKTTnyw/ZWdt41ip52G/egfhqff/4of7Q4f5UfwG92/C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ueTrDAAAA3QAAAA8AAAAAAAAAAAAA&#10;AAAAoQIAAGRycy9kb3ducmV2LnhtbFBLBQYAAAAABAAEAPkAAACRAwAAAAA=&#10;" strokecolor="#4579b8 [3044]">
                          <v:stroke dashstyle="1 1"/>
                        </v:line>
                        <v:line id="Прямая соединительная линия 1040" o:spid="_x0000_s1347" style="position:absolute;visibility:visible;mso-wrap-style:square" from="18703,7362" to="18703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Kj2sYAAADdAAAADwAAAGRycy9kb3ducmV2LnhtbESPT2vCQBDF74V+h2UKvdWNTSgluoqm&#10;tHiS1j94HbJjEs3OhuxW47d3DoXeZnhv3vvNdD64Vl2oD41nA+NRAoq49LbhysBu+/nyDipEZIut&#10;ZzJwowDz2ePDFHPrr/xDl02slIRwyNFAHWOXax3KmhyGke+IRTv63mGUta+07fEq4a7Vr0nyph02&#10;LA01dlTUVJ43v85At1xn9PH1nVbL7FSU++JgfZoa8/w0LCagIg3x3/x3vbKCn2TCL9/ICHp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So9rGAAAA3QAAAA8AAAAAAAAA&#10;AAAAAAAAoQIAAGRycy9kb3ducmV2LnhtbFBLBQYAAAAABAAEAPkAAACUAwAAAAA=&#10;" strokecolor="#4579b8 [3044]">
                          <v:stroke dashstyle="1 1"/>
                        </v:line>
                      </v:group>
                      <v:rect id="Прямоугольник 1041" o:spid="_x0000_s1348" style="position:absolute;left:19311;top:5308;width:580;height:5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blVcMA&#10;AADdAAAADwAAAGRycy9kb3ducmV2LnhtbERPTWvCQBC9F/wPywjemt2ISBtdRQSLJ6HWHHobsmMS&#10;zc4m2W1M/323UOhtHu9z1tvRNmKg3teONaSJAkFcOFNzqeHycXh+AeEDssHGMWn4Jg/bzeRpjZlx&#10;D36n4RxKEUPYZ6ihCqHNpPRFRRZ94lriyF1dbzFE2JfS9PiI4baRc6WW0mLNsaHClvYVFffzl9Xw&#10;euPrp8rfuvnFDov22OEpr5daz6bjbgUi0Bj+xX/uo4nz1SKF32/iCX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blVcMAAADdAAAADwAAAAAAAAAAAAAAAACYAgAAZHJzL2Rv&#10;d25yZXYueG1sUEsFBgAAAAAEAAQA9QAAAIgDAAAAAA==&#10;" fillcolor="black [3200]" strokecolor="black [1600]" strokeweight="2pt"/>
                      <v:rect id="Прямоугольник 1042" o:spid="_x0000_s1349" style="position:absolute;left:19283;top:10704;width:580;height:5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R7IsQA&#10;AADdAAAADwAAAGRycy9kb3ducmV2LnhtbERPTWvCQBC9C/0PyxR6090GCTV1DaVQ8VSo1UNvQ3ZM&#10;0mZnk+yaxH/vFgRv83ifs84n24iBel871vC8UCCIC2dqLjUcvj/mLyB8QDbYOCYNF/KQbx5ma8yM&#10;G/mLhn0oRQxhn6GGKoQ2k9IXFVn0C9cSR+7keoshwr6UpscxhttGJkql0mLNsaHClt4rKv72Z6th&#10;9cunH3XcdsnBDst21+HnsU61fnqc3l5BBJrCXXxz70ycr5YJ/H8TT5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EeyLEAAAA3QAAAA8AAAAAAAAAAAAAAAAAmAIAAGRycy9k&#10;b3ducmV2LnhtbFBLBQYAAAAABAAEAPUAAACJAwAAAAA=&#10;" fillcolor="black [3200]" strokecolor="black [1600]" strokeweight="2pt"/>
                      <v:rect id="Прямоугольник 1043" o:spid="_x0000_s1350" style="position:absolute;left:13263;top:5308;width:573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jeucQA&#10;AADdAAAADwAAAGRycy9kb3ducmV2LnhtbERPS2vCQBC+C/0PyxS81d3aEGx0DaXQ4kmoj0NvQ3ZM&#10;YrOzSXYb4793CwVv8/E9Z5WPthED9b52rOF5pkAQF87UXGo47D+eFiB8QDbYOCYNV/KQrx8mK8yM&#10;u/AXDbtQihjCPkMNVQhtJqUvKrLoZ64ljtzJ9RZDhH0pTY+XGG4bOVcqlRZrjg0VtvReUfGz+7Ua&#10;Xs98+lbHz25+sEPSbjrcHutU6+nj+LYEEWgMd/G/e2PifJW8wN838QS5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I3rnEAAAA3Q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1044" o:spid="_x0000_s1351" style="position:absolute;left:7345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FGzcQA&#10;AADdAAAADwAAAGRycy9kb3ducmV2LnhtbERPTWvCQBC9C/0PyxR6091KCDW6hlJo8VSo1YO3ITsm&#10;0exskt0m6b/vFgRv83ifs8kn24iBel871vC8UCCIC2dqLjUcvt/nLyB8QDbYOCYNv+Qh3z7MNpgZ&#10;N/IXDftQihjCPkMNVQhtJqUvKrLoF64ljtzZ9RZDhH0pTY9jDLeNXCqVSos1x4YKW3qrqLjuf6yG&#10;1YXPJ3X86JYHOyTtrsPPY51q/fQ4va5BBJrCXXxz70ycr5IE/r+JJ8j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hRs3EAAAA3Q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1045" o:spid="_x0000_s1352" style="position:absolute;left:7345;top:5225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3jVsQA&#10;AADdAAAADwAAAGRycy9kb3ducmV2LnhtbERPTWvCQBC9F/wPywje6m7FShtdgwiVnIRaPfQ2ZMck&#10;NjubZLdJ/PfdQqG3ebzP2aSjrUVPna8ca3iaKxDEuTMVFxrOH2+PLyB8QDZYOyYNd/KQbicPG0yM&#10;G/id+lMoRAxhn6CGMoQmkdLnJVn0c9cQR+7qOoshwq6QpsMhhttaLpRaSYsVx4YSG9qXlH+dvq2G&#10;1xtfP9Xl0C7Otl82WYvHS7XSejYdd2sQgcbwL/5zZybOV8tn+P0mni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t41bEAAAA3Q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1046" o:spid="_x0000_s1353" style="position:absolute;left:13310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99IcQA&#10;AADdAAAADwAAAGRycy9kb3ducmV2LnhtbERPyWrDMBC9B/oPYgq9JVKDMYkTxZRCS06FZjnkNlgT&#10;24k1si3Vdv++KhR6m8dbZ5tPthED9b52rOF5oUAQF87UXGo4Hd/mKxA+IBtsHJOGb/KQ7x5mW8yM&#10;G/mThkMoRQxhn6GGKoQ2k9IXFVn0C9cSR+7qeoshwr6UpscxhttGLpVKpcWaY0OFLb1WVNwPX1bD&#10;+sbXizq/d8uTHZJ23+HHuU61fnqcXjYgAk3hX/zn3ps4XyUp/H4TT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/fSHEAAAA3Q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1047" o:spid="_x0000_s1354" style="position:absolute;left:7386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PYusQA&#10;AADdAAAADwAAAGRycy9kb3ducmV2LnhtbERPTWvCQBC9F/wPywje6m5F0ja6BhEqOQm1euhtyI5J&#10;bHY2yW5j/PfdQqG3ebzPWWejbcRAva8da3iaKxDEhTM1lxpOH2+PLyB8QDbYOCYNd/KQbSYPa0yN&#10;u/E7DcdQihjCPkUNVQhtKqUvKrLo564ljtzF9RZDhH0pTY+3GG4buVAqkRZrjg0VtrSrqPg6flsN&#10;r1e+fKrzvluc7LBs8w4P5zrRejYdtysQgcbwL/5z5ybOV8tn+P0mni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z2LrEAAAA3QAAAA8AAAAAAAAAAAAAAAAAmAIAAGRycy9k&#10;b3ducmV2LnhtbFBLBQYAAAAABAAEAPUAAACJAwAAAAA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1048" o:spid="_x0000_s1355" style="position:absolute;left:13310;top:16749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xMyMYA&#10;AADdAAAADwAAAGRycy9kb3ducmV2LnhtbESPT2vCQBDF7wW/wzJCb3VXEbGpqxRB8STUP4fehuyY&#10;pM3Oxuw2xm/fOQjeZnhv3vvNYtX7WnXUxiqwhfHIgCLOg6u4sHA6bt7moGJCdlgHJgt3irBaDl4W&#10;mLlw4y/qDqlQEsIxQwtlSk2mdcxL8hhHoSEW7RJaj0nWttCuxZuE+1pPjJlpjxVLQ4kNrUvKfw9/&#10;3sL7D1++zXl7nZx8N212V9yfq5m1r8P+8wNUoj49zY/rnRN8MxVc+UZG0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yxMyMYAAADdAAAADwAAAAAAAAAAAAAAAACYAgAAZHJz&#10;L2Rvd25yZXYueG1sUEsFBgAAAAAEAAQA9QAAAIsDAAAAAA=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line id="Прямая соединительная линия 1049" o:spid="_x0000_s1356" style="position:absolute;visibility:visible;mso-wrap-style:square" from="19573,11273" to="19597,17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LP6cUAAADdAAAADwAAAGRycy9kb3ducmV2LnhtbERP32vCMBB+H+x/CCf4NlOHOK1GGZ2y&#10;wQSZbvT1bM622FxKk2n0r18Gg73dx/fz5stgGnGmztWWFQwHCQjiwuqaSwWf+/XDBITzyBoby6Tg&#10;Sg6Wi/u7OabaXviDzjtfihjCLkUFlfdtKqUrKjLoBrYljtzRdgZ9hF0pdYeXGG4a+ZgkY2mw5thQ&#10;YUtZRcVp920UbF+f/CrLDsOv9/zlFk5tHjbjXKl+LzzPQHgK/l/8537TcX4ymsLvN/EE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BLP6cUAAADdAAAADwAAAAAAAAAA&#10;AAAAAAChAgAAZHJzL2Rvd25yZXYueG1sUEsFBgAAAAAEAAQA+QAAAJMDAAAAAA==&#10;" strokecolor="black [3040]" strokeweight="2.25pt">
                        <v:stroke dashstyle="1 1"/>
                      </v:line>
                      <v:line id="Прямая соединительная линия 1050" o:spid="_x0000_s1357" style="position:absolute;flip:x y;visibility:visible;mso-wrap-style:square" from="13882,17029" to="19311,17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Q2vcQAAADdAAAADwAAAGRycy9kb3ducmV2LnhtbESPQWvCQBCF7wX/wzJCb3VXoVJiNiKC&#10;IPRUbaHHaXZMgtnZkF1Nml/fOQi9zfDevPdNvh19q+7UxyawheXCgCIug2u4svB5Pry8gYoJ2WEb&#10;mCz8UoRtMXvKMXNh4A+6n1KlJIRjhhbqlLpM61jW5DEuQkcs2iX0HpOsfaVdj4OE+1avjFlrjw1L&#10;Q40d7Wsqr6ebt3A1x2rafWMzvbvyHH7Cyrdf3trn+bjbgEo0pn/z4/roBN+8Cr98IyPo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JDa9xAAAAN0AAAAPAAAAAAAAAAAA&#10;AAAAAKECAABkcnMvZG93bnJldi54bWxQSwUGAAAAAAQABAD5AAAAkgMAAAAA&#10;" strokecolor="black [3213]" strokeweight="2.25pt">
                        <v:stroke dashstyle="1 1"/>
                      </v:line>
                      <v:line id="Прямая соединительная линия 1051" o:spid="_x0000_s1358" style="position:absolute;flip:x;visibility:visible;mso-wrap-style:square" from="7345,11276" to="13310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0O2sUAAADdAAAADwAAAGRycy9kb3ducmV2LnhtbERPS2vCQBC+C/0Pywi9BN2kUCnRVdKW&#10;Pi6C9XkdsmMSzM7G7Krpv3cFwdt8fM+ZzDpTizO1rrKsIBnGIIhzqysuFKxXX4M3EM4ja6wtk4J/&#10;cjCbPvUmmGp74T86L30hQgi7FBWU3jeplC4vyaAb2oY4cHvbGvQBtoXULV5CuKnlSxyPpMGKQ0OJ&#10;DX2UlB+WJ6MgOkY/u8/jIjnN94f3bRZ9Z5uRUeq532VjEJ46/xDf3b86zI9fE7h9E06Q0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p0O2sUAAADdAAAADwAAAAAAAAAA&#10;AAAAAAChAgAAZHJzL2Rvd25yZXYueG1sUEsFBgAAAAAEAAQA+QAAAJMDAAAAAA==&#10;" strokecolor="black [3040]" strokeweight="2.25pt">
                        <v:stroke dashstyle="1 1"/>
                      </v:line>
                      <v:group id="Группа 1052" o:spid="_x0000_s1359" style="position:absolute;left:6991;top:11784;width:13387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7d9k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A/Wsz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32SwwAAAN0AAAAP&#10;AAAAAAAAAAAAAAAAAKoCAABkcnMvZG93bnJldi54bWxQSwUGAAAAAAQABAD6AAAAmgMAAAAA&#10;">
                        <v:shape id="Поле 2" o:spid="_x0000_s1360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ydeMUA&#10;AADdAAAADwAAAGRycy9kb3ducmV2LnhtbERPTWsCMRC9C/0PYQpepGbVVmVrFBUKLSilWjwPm+lm&#10;62aybqKu/fWmIHibx/ucyayxpThR7QvHCnrdBARx5nTBuYLv7dvTGIQPyBpLx6TgQh5m04fWBFPt&#10;zvxFp03IRQxhn6ICE0KVSukzQxZ911XEkftxtcUQYZ1LXeM5httS9pNkKC0WHBsMVrQ0lO03R6tg&#10;fHled3bD0e63/PxYmL/8wKs9KtV+bOavIAI14S6+ud91nJ+8DOD/m3iCn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3J14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Поле 58" o:spid="_x0000_s1361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UFDMUA&#10;AADdAAAADwAAAGRycy9kb3ducmV2LnhtbERP22oCMRB9F/yHMIW+iGYt3liNooWChRbxgs/DZtxs&#10;3Uy2m1TXfr0pFHybw7nObNHYUlyo9oVjBf1eAoI4c7rgXMFh/9adgPABWWPpmBTcyMNi3m7NMNXu&#10;ylu67EIuYgj7FBWYEKpUSp8Zsuh7riKO3MnVFkOEdS51jdcYbkv5kiQjabHg2GCwoldD2Xn3YxVM&#10;boPPznE0Pn6Vm/eV+c2/+eOMSj0/NcspiEBNeIj/3Wsd5yfDAfx9E0+Q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NQUM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Поле 58" o:spid="_x0000_s1362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mgl8UA&#10;AADdAAAADwAAAGRycy9kb3ducmV2LnhtbERP32vCMBB+H+x/CCf4IjNVppPOKFMQNnCMVfH5aG5N&#10;tbnUJmr1r1+Ewd7u4/t503lrK3GmxpeOFQz6CQji3OmSCwXbzeppAsIHZI2VY1JwJQ/z2ePDFFPt&#10;LvxN5ywUIoawT1GBCaFOpfS5IYu+72riyP24xmKIsCmkbvASw20lh0kylhZLjg0Ga1oayg/ZySqY&#10;XJ8/e7vxy25ffX0szK048vqASnU77dsriEBt+Bf/ud91nJ+MRnD/Jp4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eaCX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  <v:line id="Прямая соединительная линия 1056" o:spid="_x0000_s1363" style="position:absolute;visibility:visible;mso-wrap-style:square" from="13549,5868" to="13596,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TNRsUAAADdAAAADwAAAGRycy9kb3ducmV2LnhtbERP32vCMBB+H/g/hBP2NlMH66QaZXSK&#10;goMx3ejr2dzaYnMpTdToX78MBnu7j+/nzRbBtOJMvWssKxiPEhDEpdUNVwo+96uHCQjnkTW2lknB&#10;lRws5oO7GWbaXviDzjtfiRjCLkMFtfddJqUrazLoRrYjjty37Q36CPtK6h4vMdy08jFJUmmw4dhQ&#10;Y0d5TeVxdzIK3tfPfpnnh/HXtni9hWNXhLe0UOp+GF6mIDwF/y/+c290nJ88pfD7TTxB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TNRsUAAADdAAAADwAAAAAAAAAA&#10;AAAAAAChAgAAZHJzL2Rvd25yZXYueG1sUEsFBgAAAAAEAAQA+QAAAJMDAAAAAA==&#10;" strokecolor="black [3040]" strokeweight="2.25pt">
                        <v:stroke dashstyle="1 1"/>
                      </v:line>
                      <v:group id="Группа 1057" o:spid="_x0000_s1364" style="position:absolute;left:7007;top:6237;width:13386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8DeCs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aDqH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wN4KwwAAAN0AAAAP&#10;AAAAAAAAAAAAAAAAAKoCAABkcnMvZG93bnJldi54bWxQSwUGAAAAAAQABAD6AAAAmgMAAAAA&#10;">
                        <v:shape id="Поле 2" o:spid="_x0000_s1365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gPCcgA&#10;AADdAAAADwAAAGRycy9kb3ducmV2LnhtbESPQWsCQQyF7wX/w5CCl6KzlVZldRRbKFRoEW3xHHbi&#10;ztadzHZnqmt/vTkUekt4L+99mS87X6sTtbEKbOB+mIEiLoKtuDTw+fEymIKKCdliHZgMXCjCctG7&#10;mWNuw5m3dNqlUkkIxxwNuJSaXOtYOPIYh6EhFu0QWo9J1rbUtsWzhPtaj7JsrD1WLA0OG3p2VBx3&#10;P97A9PLwfrcfT/Zf9Wb95H7Lb347ojH92241A5WoS//mv+tXK/jZo+DKNzKCXl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beA8JyAAAAN0AAAAPAAAAAAAAAAAAAAAAAJgCAABk&#10;cnMvZG93bnJldi54bWxQSwUGAAAAAAQABAD1AAAAjQ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Поле 58" o:spid="_x0000_s1366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SqksUA&#10;AADdAAAADwAAAGRycy9kb3ducmV2LnhtbERPTWsCMRC9F/wPYYReRLOWau1qFFsoVFCkWjwPm3Gz&#10;upmsm1TX/vpGEHqbx/ucyayxpThT7QvHCvq9BARx5nTBuYLv7Ud3BMIHZI2lY1JwJQ+zaethgql2&#10;F/6i8ybkIoawT1GBCaFKpfSZIYu+5yriyO1dbTFEWOdS13iJ4baUT0kylBYLjg0GK3o3lB03P1bB&#10;6Pq86uyGL7tDuV68md/8xMsjKvXYbuZjEIGa8C++uz91nJ8MXuH2TTxBT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NKqS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Поле 58" o:spid="_x0000_s1367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LJssgA&#10;AADdAAAADwAAAGRycy9kb3ducmV2LnhtbESPQWvCQBCF74X+h2UKXopulJJKdJW2UGihRarieciO&#10;2Wh2Nma3GvvrO4dCbzO8N+99M1/2vlFn6mId2MB4lIEiLoOtuTKw3bwOp6BiQrbYBCYDV4qwXNze&#10;zLGw4cJfdF6nSkkIxwINuJTaQutYOvIYR6ElFm0fOo9J1q7StsOLhPtGT7Is1x5rlgaHLb04Ko/r&#10;b29gen34vN/lj7tDs3p/dj/ViT+OaMzgrn+agUrUp3/z3/WbFfwsF375RkbQi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rYsmyyAAAAN0AAAAPAAAAAAAAAAAAAAAAAJgCAABk&#10;cnMvZG93bnJldi54bWxQSwUGAAAAAAQABAD1AAAAjQ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w10:wrap type="tight"/>
              </v:group>
            </w:pict>
          </mc:Fallback>
        </mc:AlternateContent>
      </w:r>
      <w:r w:rsidRPr="00AD78DF">
        <w:rPr>
          <w:rFonts w:ascii="Times New Roman" w:hAnsi="Times New Roman"/>
          <w:sz w:val="26"/>
          <w:szCs w:val="26"/>
        </w:rPr>
        <w:t xml:space="preserve">Цель теста: </w:t>
      </w:r>
      <w:r>
        <w:rPr>
          <w:rFonts w:ascii="Times New Roman" w:hAnsi="Times New Roman"/>
          <w:sz w:val="26"/>
          <w:szCs w:val="26"/>
        </w:rPr>
        <w:t>не</w:t>
      </w:r>
      <w:r w:rsidRPr="00AD78DF">
        <w:rPr>
          <w:rFonts w:ascii="Times New Roman" w:hAnsi="Times New Roman"/>
          <w:sz w:val="26"/>
          <w:szCs w:val="26"/>
        </w:rPr>
        <w:t xml:space="preserve">стационарная задача, решение – полином </w:t>
      </w:r>
      <w:r>
        <w:rPr>
          <w:rFonts w:ascii="Times New Roman" w:hAnsi="Times New Roman"/>
          <w:sz w:val="26"/>
          <w:szCs w:val="26"/>
        </w:rPr>
        <w:t>второй</w:t>
      </w:r>
      <w:r w:rsidRPr="00AD78DF">
        <w:rPr>
          <w:rFonts w:ascii="Times New Roman" w:hAnsi="Times New Roman"/>
          <w:sz w:val="26"/>
          <w:szCs w:val="26"/>
        </w:rPr>
        <w:t xml:space="preserve"> степени</w:t>
      </w:r>
      <w:r>
        <w:rPr>
          <w:rFonts w:ascii="Times New Roman" w:hAnsi="Times New Roman"/>
          <w:sz w:val="26"/>
          <w:szCs w:val="26"/>
        </w:rPr>
        <w:t xml:space="preserve"> по времени</w:t>
      </w:r>
    </w:p>
    <w:p w:rsidR="00194D34" w:rsidRPr="00AD78DF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пространству: [0,2]</w:t>
      </w:r>
      <w:r w:rsidRPr="00AD78DF">
        <w:rPr>
          <w:rFonts w:ascii="Times New Roman" w:hAnsi="Times New Roman"/>
          <w:sz w:val="26"/>
          <w:szCs w:val="26"/>
          <w:lang w:val="en-US"/>
        </w:rPr>
        <w:t>x</w:t>
      </w:r>
      <w:r w:rsidRPr="00AD78DF">
        <w:rPr>
          <w:rFonts w:ascii="Times New Roman" w:hAnsi="Times New Roman"/>
          <w:sz w:val="26"/>
          <w:szCs w:val="26"/>
        </w:rPr>
        <w:t>[0,2]</w:t>
      </w:r>
    </w:p>
    <w:p w:rsidR="00194D34" w:rsidRPr="00AD78DF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времени: {0,1,2,3,4}</w:t>
      </w:r>
    </w:p>
    <w:p w:rsidR="00194D34" w:rsidRPr="00194D34" w:rsidRDefault="00194D34" w:rsidP="00194D34">
      <w:pPr>
        <w:rPr>
          <w:rFonts w:ascii="Times New Roman" w:hAnsi="Times New Roman"/>
          <w:i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 xml:space="preserve">Искомое решение: </w:t>
      </w:r>
      <m:oMath>
        <m:r>
          <w:rPr>
            <w:rFonts w:ascii="Cambria Math" w:hAnsi="Cambria Math"/>
            <w:sz w:val="26"/>
            <w:szCs w:val="26"/>
          </w:rPr>
          <m:t>u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</w:p>
    <w:p w:rsidR="00194D34" w:rsidRPr="00194D34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Правая часть СЛАУ:</w:t>
      </w:r>
    </w:p>
    <w:p w:rsidR="00194D34" w:rsidRPr="00AD78DF" w:rsidRDefault="00194D34" w:rsidP="00194D34">
      <w:pPr>
        <w:rPr>
          <w:rFonts w:ascii="Times New Roman" w:hAnsi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-</m:t>
        </m:r>
        <m:r>
          <w:rPr>
            <w:rFonts w:ascii="Cambria Math" w:hAnsi="Cambria Math"/>
            <w:sz w:val="26"/>
            <w:szCs w:val="26"/>
          </w:rPr>
          <m:t>div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λ </m:t>
            </m:r>
            <m:r>
              <w:rPr>
                <w:rFonts w:ascii="Cambria Math" w:hAnsi="Cambria Math"/>
                <w:sz w:val="26"/>
                <w:szCs w:val="26"/>
              </w:rPr>
              <m:t>grad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σ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∂u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∂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den>
        </m:f>
        <m:r>
          <w:rPr>
            <w:rFonts w:ascii="Cambria Math" w:hAnsi="Cambria Math"/>
            <w:sz w:val="26"/>
            <w:szCs w:val="26"/>
          </w:rPr>
          <m:t>+γ</m:t>
        </m:r>
        <m:r>
          <w:rPr>
            <w:rFonts w:ascii="Cambria Math" w:hAnsi="Cambria Math"/>
            <w:sz w:val="26"/>
            <w:szCs w:val="26"/>
            <w:lang w:val="en-US"/>
          </w:rPr>
          <m:t>u</m:t>
        </m:r>
        <m:r>
          <w:rPr>
            <w:rFonts w:ascii="Cambria Math" w:hAnsi="Cambria Math"/>
            <w:sz w:val="26"/>
            <w:szCs w:val="26"/>
          </w:rPr>
          <m:t>= 4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σt+</m:t>
        </m:r>
        <m:r>
          <w:rPr>
            <w:rFonts w:ascii="Cambria Math" w:hAnsi="Cambria Math"/>
            <w:sz w:val="26"/>
            <w:szCs w:val="26"/>
          </w:rPr>
          <m:t>2</m:t>
        </m:r>
        <m:r>
          <w:rPr>
            <w:rFonts w:ascii="Cambria Math" w:hAnsi="Cambria Math"/>
            <w:sz w:val="26"/>
            <w:szCs w:val="26"/>
            <w:lang w:val="en-US"/>
          </w:rPr>
          <m:t>γ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f</m:t>
        </m:r>
      </m:oMath>
      <w:r w:rsidRPr="00194D34">
        <w:rPr>
          <w:rFonts w:ascii="Times New Roman" w:hAnsi="Times New Roman"/>
          <w:sz w:val="26"/>
          <w:szCs w:val="26"/>
        </w:rPr>
        <w:t xml:space="preserve"> </w:t>
      </w:r>
    </w:p>
    <w:p w:rsidR="00194D34" w:rsidRPr="00F915BF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1 конечный элемент, на всех границах заданы первые краевые условия.</w:t>
      </w:r>
    </w:p>
    <w:tbl>
      <w:tblPr>
        <w:tblW w:w="5760" w:type="dxa"/>
        <w:tblInd w:w="93" w:type="dxa"/>
        <w:tblLook w:val="04A0" w:firstRow="1" w:lastRow="0" w:firstColumn="1" w:lastColumn="0" w:noHBand="0" w:noVBand="1"/>
      </w:tblPr>
      <w:tblGrid>
        <w:gridCol w:w="1256"/>
        <w:gridCol w:w="328"/>
        <w:gridCol w:w="992"/>
        <w:gridCol w:w="460"/>
        <w:gridCol w:w="1250"/>
        <w:gridCol w:w="1547"/>
      </w:tblGrid>
      <w:tr w:rsidR="00194D34" w:rsidRPr="00194D34" w:rsidTr="00194D34">
        <w:trPr>
          <w:trHeight w:val="300"/>
        </w:trPr>
        <w:tc>
          <w:tcPr>
            <w:tcW w:w="576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u = 2t^2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lambda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sigma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gamma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t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x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y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u*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u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|u*-u|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8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9.95E-14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2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2</w:t>
            </w:r>
          </w:p>
        </w:tc>
        <w:tc>
          <w:tcPr>
            <w:tcW w:w="1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</w:tbl>
    <w:p w:rsidR="00194D34" w:rsidRDefault="00194D34" w:rsidP="00194D34">
      <w:pPr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</w:rPr>
        <w:t xml:space="preserve"> </w:t>
      </w:r>
    </w:p>
    <w:p w:rsidR="00194D34" w:rsidRDefault="00194D34" w:rsidP="00194D3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Тест завершён успешно, погрешности не обнаружены.</w:t>
      </w:r>
    </w:p>
    <w:p w:rsidR="00194D34" w:rsidRDefault="00194D34" w:rsidP="00194D3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lastRenderedPageBreak/>
        <w:t>Тест №</w:t>
      </w:r>
      <w:r w:rsidRPr="00F915BF">
        <w:rPr>
          <w:rFonts w:ascii="Times New Roman" w:hAnsi="Times New Roman"/>
          <w:b/>
          <w:sz w:val="26"/>
          <w:szCs w:val="26"/>
        </w:rPr>
        <w:t>3</w:t>
      </w:r>
      <w:r>
        <w:rPr>
          <w:rFonts w:ascii="Times New Roman" w:hAnsi="Times New Roman"/>
          <w:sz w:val="26"/>
          <w:szCs w:val="26"/>
        </w:rPr>
        <w:t xml:space="preserve"> (на полиноме </w:t>
      </w:r>
      <w:r w:rsidRPr="00194D34">
        <w:rPr>
          <w:rFonts w:ascii="Times New Roman" w:hAnsi="Times New Roman"/>
          <w:sz w:val="26"/>
          <w:szCs w:val="26"/>
        </w:rPr>
        <w:t>3</w:t>
      </w:r>
      <w:r>
        <w:rPr>
          <w:rFonts w:ascii="Times New Roman" w:hAnsi="Times New Roman"/>
          <w:sz w:val="26"/>
          <w:szCs w:val="26"/>
        </w:rPr>
        <w:t xml:space="preserve"> степени)</w:t>
      </w:r>
    </w:p>
    <w:p w:rsidR="00194D34" w:rsidRPr="00AD78DF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noProof/>
          <w:sz w:val="26"/>
          <w:szCs w:val="26"/>
          <w:lang w:eastAsia="ru-RU"/>
        </w:rPr>
        <mc:AlternateContent>
          <mc:Choice Requires="wpg">
            <w:drawing>
              <wp:anchor distT="0" distB="0" distL="114300" distR="114300" simplePos="0" relativeHeight="251702272" behindDoc="1" locked="0" layoutInCell="1" allowOverlap="1" wp14:anchorId="2183581D" wp14:editId="46D803F0">
                <wp:simplePos x="0" y="0"/>
                <wp:positionH relativeFrom="column">
                  <wp:posOffset>3861435</wp:posOffset>
                </wp:positionH>
                <wp:positionV relativeFrom="paragraph">
                  <wp:posOffset>322580</wp:posOffset>
                </wp:positionV>
                <wp:extent cx="2748280" cy="2241550"/>
                <wp:effectExtent l="0" t="38100" r="90170" b="6350"/>
                <wp:wrapTight wrapText="bothSides">
                  <wp:wrapPolygon edited="0">
                    <wp:start x="0" y="-367"/>
                    <wp:lineTo x="0" y="367"/>
                    <wp:lineTo x="1647" y="2937"/>
                    <wp:lineTo x="449" y="3121"/>
                    <wp:lineTo x="299" y="14869"/>
                    <wp:lineTo x="1497" y="17623"/>
                    <wp:lineTo x="1647" y="18173"/>
                    <wp:lineTo x="4043" y="20560"/>
                    <wp:lineTo x="4492" y="20560"/>
                    <wp:lineTo x="20063" y="21478"/>
                    <wp:lineTo x="20213" y="21478"/>
                    <wp:lineTo x="21710" y="21478"/>
                    <wp:lineTo x="22159" y="17990"/>
                    <wp:lineTo x="7336" y="17623"/>
                    <wp:lineTo x="14224" y="15971"/>
                    <wp:lineTo x="14074" y="10831"/>
                    <wp:lineTo x="13924" y="8811"/>
                    <wp:lineTo x="14523" y="3671"/>
                    <wp:lineTo x="2396" y="2937"/>
                    <wp:lineTo x="2545" y="0"/>
                    <wp:lineTo x="2246" y="-367"/>
                    <wp:lineTo x="0" y="-367"/>
                  </wp:wrapPolygon>
                </wp:wrapTight>
                <wp:docPr id="1061" name="Группа 10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8280" cy="2241550"/>
                          <a:chOff x="0" y="32443"/>
                          <a:chExt cx="3122642" cy="2365690"/>
                        </a:xfrm>
                      </wpg:grpSpPr>
                      <wps:wsp>
                        <wps:cNvPr id="1062" name="Поле 58"/>
                        <wps:cNvSpPr txBox="1"/>
                        <wps:spPr>
                          <a:xfrm>
                            <a:off x="2971933" y="2264751"/>
                            <a:ext cx="150709" cy="13338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915BF" w:rsidRPr="00670D95" w:rsidRDefault="00F915BF" w:rsidP="00194D34">
                              <w:pPr>
                                <w:pStyle w:val="ac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670D95">
                                <w:rPr>
                                  <w:rFonts w:eastAsia="Times New Roman"/>
                                  <w:sz w:val="16"/>
                                  <w:szCs w:val="16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63" name="Группа 1063"/>
                        <wpg:cNvGrpSpPr/>
                        <wpg:grpSpPr>
                          <a:xfrm>
                            <a:off x="0" y="32443"/>
                            <a:ext cx="3122642" cy="2330094"/>
                            <a:chOff x="0" y="32443"/>
                            <a:chExt cx="3122642" cy="2330094"/>
                          </a:xfrm>
                        </wpg:grpSpPr>
                        <wps:wsp>
                          <wps:cNvPr id="1064" name="Поле 58"/>
                          <wps:cNvSpPr txBox="1"/>
                          <wps:spPr>
                            <a:xfrm>
                              <a:off x="0" y="36223"/>
                              <a:ext cx="150709" cy="13362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15BF" w:rsidRPr="00670D95" w:rsidRDefault="00F915B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proofErr w:type="gramStart"/>
                                <w:r w:rsidRPr="00670D95"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65" name="Группа 1065"/>
                          <wpg:cNvGrpSpPr/>
                          <wpg:grpSpPr>
                            <a:xfrm>
                              <a:off x="78925" y="32443"/>
                              <a:ext cx="3043717" cy="2330094"/>
                              <a:chOff x="78925" y="32443"/>
                              <a:chExt cx="3043717" cy="2330094"/>
                            </a:xfrm>
                          </wpg:grpSpPr>
                          <wpg:grpSp>
                            <wpg:cNvPr id="1066" name="Группа 1066"/>
                            <wpg:cNvGrpSpPr/>
                            <wpg:grpSpPr>
                              <a:xfrm>
                                <a:off x="78925" y="32443"/>
                                <a:ext cx="3043717" cy="2330094"/>
                                <a:chOff x="772538" y="296883"/>
                                <a:chExt cx="2398173" cy="1874719"/>
                              </a:xfrm>
                            </wpg:grpSpPr>
                            <wpg:grpSp>
                              <wpg:cNvPr id="1067" name="Группа 1067"/>
                              <wpg:cNvGrpSpPr/>
                              <wpg:grpSpPr>
                                <a:xfrm>
                                  <a:off x="772538" y="296883"/>
                                  <a:ext cx="2398173" cy="1698172"/>
                                  <a:chOff x="772538" y="296883"/>
                                  <a:chExt cx="2398173" cy="1698172"/>
                                </a:xfrm>
                              </wpg:grpSpPr>
                              <wpg:grpSp>
                                <wpg:cNvPr id="1068" name="Группа 1068"/>
                                <wpg:cNvGrpSpPr/>
                                <wpg:grpSpPr>
                                  <a:xfrm>
                                    <a:off x="926275" y="296883"/>
                                    <a:ext cx="2244436" cy="1698172"/>
                                    <a:chOff x="926275" y="296883"/>
                                    <a:chExt cx="2244436" cy="1698172"/>
                                  </a:xfrm>
                                </wpg:grpSpPr>
                                <wps:wsp>
                                  <wps:cNvPr id="1069" name="Прямая со стрелкой 1069"/>
                                  <wps:cNvCnPr/>
                                  <wps:spPr>
                                    <a:xfrm flipH="1" flipV="1">
                                      <a:off x="926275" y="296883"/>
                                      <a:ext cx="11875" cy="1698172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70" name="Прямая со стрелкой 1070"/>
                                  <wps:cNvCnPr/>
                                  <wps:spPr>
                                    <a:xfrm>
                                      <a:off x="938150" y="1995055"/>
                                      <a:ext cx="2232561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071" name="Группа 1071"/>
                                <wpg:cNvGrpSpPr/>
                                <wpg:grpSpPr>
                                  <a:xfrm>
                                    <a:off x="772538" y="669754"/>
                                    <a:ext cx="128131" cy="1036237"/>
                                    <a:chOff x="772538" y="669754"/>
                                    <a:chExt cx="128131" cy="1036237"/>
                                  </a:xfrm>
                                </wpg:grpSpPr>
                                <wps:wsp>
                                  <wps:cNvPr id="1072" name="Поле 58"/>
                                  <wps:cNvSpPr txBox="1"/>
                                  <wps:spPr>
                                    <a:xfrm>
                                      <a:off x="776196" y="159867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73" name="Поле 58"/>
                                  <wps:cNvSpPr txBox="1"/>
                                  <wps:spPr>
                                    <a:xfrm>
                                      <a:off x="772538" y="1344467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74" name="Поле 58"/>
                                  <wps:cNvSpPr txBox="1"/>
                                  <wps:spPr>
                                    <a:xfrm>
                                      <a:off x="777893" y="1123049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75" name="Поле 58"/>
                                  <wps:cNvSpPr txBox="1"/>
                                  <wps:spPr>
                                    <a:xfrm>
                                      <a:off x="777893" y="898696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76" name="Поле 58"/>
                                  <wps:cNvSpPr txBox="1"/>
                                  <wps:spPr>
                                    <a:xfrm>
                                      <a:off x="781924" y="669754"/>
                                      <a:ext cx="118745" cy="1073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F915BF" w:rsidRPr="00670D95" w:rsidRDefault="00F915BF" w:rsidP="00194D34">
                                        <w:pPr>
                                          <w:pStyle w:val="ac"/>
                                          <w:spacing w:before="0" w:beforeAutospacing="0" w:after="200" w:afterAutospacing="0" w:line="276" w:lineRule="auto"/>
                                          <w:jc w:val="center"/>
                                          <w:rPr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rFonts w:eastAsia="Times New Roman"/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077" name="Группа 1077"/>
                              <wpg:cNvGrpSpPr/>
                              <wpg:grpSpPr>
                                <a:xfrm>
                                  <a:off x="1255255" y="2060004"/>
                                  <a:ext cx="1062642" cy="111598"/>
                                  <a:chOff x="1255255" y="2060004"/>
                                  <a:chExt cx="1062642" cy="111598"/>
                                </a:xfrm>
                              </wpg:grpSpPr>
                              <wps:wsp>
                                <wps:cNvPr id="1078" name="Поле 58"/>
                                <wps:cNvSpPr txBox="1"/>
                                <wps:spPr>
                                  <a:xfrm>
                                    <a:off x="1255255" y="2060004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79" name="Поле 58"/>
                                <wps:cNvSpPr txBox="1"/>
                                <wps:spPr>
                                  <a:xfrm>
                                    <a:off x="1486131" y="2060010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80" name="Поле 58"/>
                                <wps:cNvSpPr txBox="1"/>
                                <wps:spPr>
                                  <a:xfrm>
                                    <a:off x="1712535" y="206428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81" name="Поле 58"/>
                                <wps:cNvSpPr txBox="1"/>
                                <wps:spPr>
                                  <a:xfrm>
                                    <a:off x="1953760" y="2063662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82" name="Поле 58"/>
                                <wps:cNvSpPr txBox="1"/>
                                <wps:spPr>
                                  <a:xfrm>
                                    <a:off x="2199152" y="2063527"/>
                                    <a:ext cx="118745" cy="1073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eastAsia="Times New Roman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083" name="Группа 1083"/>
                            <wpg:cNvGrpSpPr/>
                            <wpg:grpSpPr>
                              <a:xfrm>
                                <a:off x="696610" y="522523"/>
                                <a:ext cx="1342774" cy="1369339"/>
                                <a:chOff x="696610" y="522523"/>
                                <a:chExt cx="1342774" cy="1369339"/>
                              </a:xfrm>
                            </wpg:grpSpPr>
                            <wps:wsp>
                              <wps:cNvPr id="1084" name="Прямая соединительная линия 1084"/>
                              <wps:cNvCnPr/>
                              <wps:spPr>
                                <a:xfrm>
                                  <a:off x="1411900" y="612815"/>
                                  <a:ext cx="0" cy="938151"/>
                                </a:xfrm>
                                <a:prstGeom prst="line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085" name="Группа 1085"/>
                              <wpg:cNvGrpSpPr/>
                              <wpg:grpSpPr>
                                <a:xfrm>
                                  <a:off x="696610" y="1790067"/>
                                  <a:ext cx="1338814" cy="101795"/>
                                  <a:chOff x="1259218" y="1711016"/>
                                  <a:chExt cx="1054864" cy="81901"/>
                                </a:xfrm>
                              </wpg:grpSpPr>
                              <wps:wsp>
                                <wps:cNvPr id="1086" name="Поле 1086"/>
                                <wps:cNvSpPr txBox="1"/>
                                <wps:spPr>
                                  <a:xfrm>
                                    <a:off x="1259218" y="1711016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670D95" w:rsidRDefault="00F915BF" w:rsidP="00194D34">
                                      <w:pPr>
                                        <w:jc w:val="center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 w:rsidRPr="00670D95">
                                        <w:rPr>
                                          <w:sz w:val="16"/>
                                          <w:szCs w:val="16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87" name="Поле 58"/>
                                <wps:cNvSpPr txBox="1"/>
                                <wps:spPr>
                                  <a:xfrm>
                                    <a:off x="1712535" y="17125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88" name="Поле 58"/>
                                <wps:cNvSpPr txBox="1"/>
                                <wps:spPr>
                                  <a:xfrm>
                                    <a:off x="2195337" y="1715447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89" name="Прямоугольник 1089"/>
                              <wps:cNvSpPr/>
                              <wps:spPr>
                                <a:xfrm>
                                  <a:off x="193117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090" name="Группа 1090"/>
                              <wpg:cNvGrpSpPr/>
                              <wpg:grpSpPr>
                                <a:xfrm>
                                  <a:off x="760865" y="544287"/>
                                  <a:ext cx="1198917" cy="1166032"/>
                                  <a:chOff x="1401287" y="736271"/>
                                  <a:chExt cx="944638" cy="938152"/>
                                </a:xfrm>
                              </wpg:grpSpPr>
                              <wps:wsp>
                                <wps:cNvPr id="1091" name="Фигура, имеющая форму буквы L 1091"/>
                                <wps:cNvSpPr/>
                                <wps:spPr>
                                  <a:xfrm rot="5400000">
                                    <a:off x="1401287" y="736271"/>
                                    <a:ext cx="938151" cy="938151"/>
                                  </a:xfrm>
                                  <a:prstGeom prst="corner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  <a:prstDash val="sysDot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92" name="Прямая соединительная линия 1092"/>
                                <wps:cNvCnPr/>
                                <wps:spPr>
                                  <a:xfrm flipV="1">
                                    <a:off x="1635825" y="736271"/>
                                    <a:ext cx="297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93" name="Прямая соединительная линия 1093"/>
                                <wps:cNvCnPr/>
                                <wps:spPr>
                                  <a:xfrm flipH="1">
                                    <a:off x="1401287" y="970809"/>
                                    <a:ext cx="938151" cy="29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94" name="Прямая соединительная линия 1094"/>
                                <wps:cNvCnPr/>
                                <wps:spPr>
                                  <a:xfrm flipH="1">
                                    <a:off x="1401287" y="1199408"/>
                                    <a:ext cx="469075" cy="593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95" name="Прямая соединительная линия 1095"/>
                                <wps:cNvCnPr/>
                                <wps:spPr>
                                  <a:xfrm flipH="1">
                                    <a:off x="1401288" y="1413164"/>
                                    <a:ext cx="94463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96" name="Прямая соединительная линия 1096"/>
                                <wps:cNvCnPr/>
                                <wps:spPr>
                                  <a:xfrm>
                                    <a:off x="2113808" y="736271"/>
                                    <a:ext cx="0" cy="93815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97" name="Прямая соединительная линия 1097"/>
                                <wps:cNvCnPr/>
                                <wps:spPr>
                                  <a:xfrm>
                                    <a:off x="1870362" y="736271"/>
                                    <a:ext cx="0" cy="9381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098" name="Прямоугольник 1098"/>
                              <wps:cNvSpPr/>
                              <wps:spPr>
                                <a:xfrm>
                                  <a:off x="1931170" y="530827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99" name="Прямоугольник 1099"/>
                              <wps:cNvSpPr/>
                              <wps:spPr>
                                <a:xfrm>
                                  <a:off x="1928339" y="1070479"/>
                                  <a:ext cx="58026" cy="56824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0" name="Прямоугольник 1100"/>
                              <wps:cNvSpPr/>
                              <wps:spPr>
                                <a:xfrm>
                                  <a:off x="1326385" y="530827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1" name="Прямоугольник 1101"/>
                              <wps:cNvSpPr/>
                              <wps:spPr>
                                <a:xfrm>
                                  <a:off x="734540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2" name="Прямоугольник 1102"/>
                              <wps:cNvSpPr/>
                              <wps:spPr>
                                <a:xfrm>
                                  <a:off x="734540" y="522523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3" name="Прямоугольник 1103"/>
                              <wps:cNvSpPr/>
                              <wps:spPr>
                                <a:xfrm>
                                  <a:off x="1331026" y="1099672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4" name="Прямоугольник 1104"/>
                              <wps:cNvSpPr/>
                              <wps:spPr>
                                <a:xfrm>
                                  <a:off x="738641" y="168040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5" name="Прямоугольник 1105"/>
                              <wps:cNvSpPr/>
                              <wps:spPr>
                                <a:xfrm>
                                  <a:off x="1331026" y="1674915"/>
                                  <a:ext cx="57221" cy="56036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F915BF" w:rsidRPr="00670D95" w:rsidRDefault="00F915BF" w:rsidP="00194D34">
                                    <w:pPr>
                                      <w:rPr>
                                        <w:rFonts w:eastAsia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6" name="Прямая соединительная линия 1106"/>
                              <wps:cNvCnPr/>
                              <wps:spPr>
                                <a:xfrm>
                                  <a:off x="1957352" y="1127303"/>
                                  <a:ext cx="2430" cy="609138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07" name="Прямая соединительная линия 1107"/>
                              <wps:cNvCnPr/>
                              <wps:spPr>
                                <a:xfrm flipH="1" flipV="1">
                                  <a:off x="1388247" y="1702933"/>
                                  <a:ext cx="542924" cy="549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08" name="Прямая соединительная линия 1108"/>
                              <wps:cNvCnPr/>
                              <wps:spPr>
                                <a:xfrm flipH="1">
                                  <a:off x="734540" y="1127690"/>
                                  <a:ext cx="596486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109" name="Группа 1109"/>
                              <wpg:cNvGrpSpPr/>
                              <wpg:grpSpPr>
                                <a:xfrm>
                                  <a:off x="699172" y="1178441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1110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11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12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113" name="Прямая соединительная линия 1113"/>
                              <wps:cNvCnPr/>
                              <wps:spPr>
                                <a:xfrm>
                                  <a:off x="1354996" y="586863"/>
                                  <a:ext cx="4641" cy="512809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114" name="Группа 1114"/>
                              <wpg:cNvGrpSpPr/>
                              <wpg:grpSpPr>
                                <a:xfrm>
                                  <a:off x="700741" y="623776"/>
                                  <a:ext cx="1338643" cy="101507"/>
                                  <a:chOff x="0" y="0"/>
                                  <a:chExt cx="1054864" cy="81901"/>
                                </a:xfrm>
                              </wpg:grpSpPr>
                              <wps:wsp>
                                <wps:cNvPr id="1115" name="Поле 2"/>
                                <wps:cNvSpPr txBox="1"/>
                                <wps:spPr>
                                  <a:xfrm>
                                    <a:off x="0" y="0"/>
                                    <a:ext cx="118863" cy="775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16" name="Поле 58"/>
                                <wps:cNvSpPr txBox="1"/>
                                <wps:spPr>
                                  <a:xfrm>
                                    <a:off x="453317" y="1515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17" name="Поле 58"/>
                                <wps:cNvSpPr txBox="1"/>
                                <wps:spPr>
                                  <a:xfrm>
                                    <a:off x="936119" y="4431"/>
                                    <a:ext cx="118745" cy="774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F915BF" w:rsidRPr="0002438F" w:rsidRDefault="00F915BF" w:rsidP="00194D34">
                                      <w:pPr>
                                        <w:pStyle w:val="ac"/>
                                        <w:spacing w:before="0" w:beforeAutospacing="0" w:after="200" w:afterAutospacing="0" w:line="276" w:lineRule="auto"/>
                                        <w:jc w:val="center"/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rFonts w:eastAsia="Calibri"/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па 1061" o:spid="_x0000_s1368" style="position:absolute;margin-left:304.05pt;margin-top:25.4pt;width:216.4pt;height:176.5pt;z-index:-251614208" coordorigin=",324" coordsize="31226,23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">
                <v:shape id="Поле 58" o:spid="_x0000_s1369" type="#_x0000_t202" style="position:absolute;left:29719;top:22647;width:1507;height:1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zyXsUA&#10;AADdAAAADwAAAGRycy9kb3ducmV2LnhtbERP32vCMBB+F/wfwgm+yEyV0UlnlE0QNtiQdcPno7k1&#10;nc2lNlGrf70ZCL7dx/fz5svO1uJIra8cK5iMExDEhdMVlwp+vtcPMxA+IGusHZOCM3lYLvq9OWba&#10;nfiLjnkoRQxhn6ECE0KTSekLQxb92DXEkft1rcUQYVtK3eIphttaTpMklRYrjg0GG1oZKnb5wSqY&#10;nR8/R9v0aftXb95fzaXc88cOlRoOupdnEIG6cBff3G86zk/SKfx/E0+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/PJexQAAAN0AAAAPAAAAAAAAAAAAAAAAAJgCAABkcnMv&#10;ZG93bnJldi54bWxQSwUGAAAAAAQABAD1AAAAigMAAAAA&#10;" fillcolor="white [3201]" stroked="f" strokeweight=".5pt">
                  <v:textbox inset="0,0,0,0">
                    <w:txbxContent>
                      <w:p w:rsidR="00EB7E3F" w:rsidRPr="00670D95" w:rsidRDefault="00EB7E3F" w:rsidP="00194D34">
                        <w:pPr>
                          <w:pStyle w:val="ac"/>
                          <w:spacing w:before="0" w:beforeAutospacing="0" w:after="200" w:afterAutospacing="0" w:line="276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670D95">
                          <w:rPr>
                            <w:rFonts w:eastAsia="Times New Roman"/>
                            <w:sz w:val="16"/>
                            <w:szCs w:val="16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Группа 1063" o:spid="_x0000_s1370" style="position:absolute;top:324;width:31226;height:23301" coordorigin=",324" coordsize="31226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pcStM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RZAx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KXErTCAAAA3QAAAA8A&#10;AAAAAAAAAAAAAAAAqgIAAGRycy9kb3ducmV2LnhtbFBLBQYAAAAABAAEAPoAAACZAwAAAAA=&#10;">
                  <v:shape id="Поле 58" o:spid="_x0000_s1371" type="#_x0000_t202" style="position:absolute;top:362;width:1507;height:1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nPscUA&#10;AADdAAAADwAAAGRycy9kb3ducmV2LnhtbERP32vCMBB+H+x/CDfwRWY6kSqdUXQwUHCI3fD5aM6m&#10;2ly6JmrdX78MhL3dx/fzpvPO1uJCra8cK3gZJCCIC6crLhV8fb4/T0D4gKyxdkwKbuRhPnt8mGKm&#10;3ZV3dMlDKWII+wwVmBCaTEpfGLLoB64hjtzBtRZDhG0pdYvXGG5rOUySVFqsODYYbOjNUHHKz1bB&#10;5Db66O/T8f5Yb9dL81N+8+aESvWeusUriEBd+Bff3Ssd5yfpCP6+iSfI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Wc+xxQAAAN0AAAAPAAAAAAAAAAAAAAAAAJgCAABkcnMv&#10;ZG93bnJldi54bWxQSwUGAAAAAAQABAD1AAAAigMAAAAA&#10;" fillcolor="white [3201]" stroked="f" strokeweight=".5pt">
                    <v:textbox inset="0,0,0,0">
                      <w:txbxContent>
                        <w:p w:rsidR="00EB7E3F" w:rsidRPr="00670D95" w:rsidRDefault="00EB7E3F" w:rsidP="00194D34">
                          <w:pPr>
                            <w:pStyle w:val="ac"/>
                            <w:spacing w:before="0" w:beforeAutospacing="0" w:after="200" w:afterAutospacing="0" w:line="276" w:lineRule="auto"/>
                            <w:jc w:val="center"/>
                            <w:rPr>
                              <w:sz w:val="16"/>
                              <w:szCs w:val="16"/>
                              <w:lang w:val="en-US"/>
                            </w:rPr>
                          </w:pPr>
                          <w:proofErr w:type="gramStart"/>
                          <w:r w:rsidRPr="00670D95">
                            <w:rPr>
                              <w:sz w:val="16"/>
                              <w:szCs w:val="16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Группа 1065" o:spid="_x0000_s1372" style="position:absolute;left:789;top:324;width:30437;height:23301" coordorigin="789,324" coordsize="30437,2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jIvW8QAAADdAAAA&#10;DwAAAAAAAAAAAAAAAACqAgAAZHJzL2Rvd25yZXYueG1sUEsFBgAAAAAEAAQA+gAAAJsDAAAAAA==&#10;">
                    <v:group id="Группа 1066" o:spid="_x0000_s1373" style="position:absolute;left:789;top:324;width:30437;height:23301" coordorigin="7725,2968" coordsize="23981,18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uCxLMQAAADdAAAA&#10;DwAAAAAAAAAAAAAAAACqAgAAZHJzL2Rvd25yZXYueG1sUEsFBgAAAAAEAAQA+gAAAJsDAAAAAA==&#10;">
                      <v:group id="Группа 1067" o:spid="_x0000_s1374" style="position:absolute;left:7725;top:2968;width:23982;height:16982" coordorigin="7725,2968" coordsize="23981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awUt8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Q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rBS3wwAAAN0AAAAP&#10;AAAAAAAAAAAAAAAAAKoCAABkcnMvZG93bnJldi54bWxQSwUGAAAAAAQABAD6AAAAmgMAAAAA&#10;">
                        <v:group id="Группа 1068" o:spid="_x0000_s1375" style="position:absolute;left:9262;top:2968;width:22445;height:16982" coordorigin="9262,2968" coordsize="22444,1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OAxc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J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DOAxccAAADd&#10;AAAADwAAAAAAAAAAAAAAAACqAgAAZHJzL2Rvd25yZXYueG1sUEsFBgAAAAAEAAQA+gAAAJ4DAAAA&#10;AA==&#10;">
                          <v:shape id="Прямая со стрелкой 1069" o:spid="_x0000_s1376" type="#_x0000_t32" style="position:absolute;left:9262;top:2968;width:119;height:1698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cV8ccAAADdAAAADwAAAGRycy9kb3ducmV2LnhtbERPTUvDQBC9C/0PyxS8iN20lahpt6VU&#10;C4ViwaYevA3ZaRLNzobdtUn99a4geJvH+5z5sjeNOJPztWUF41ECgriwuuZSwTHf3D6A8AFZY2OZ&#10;FFzIw3IxuJpjpm3Hr3Q+hFLEEPYZKqhCaDMpfVGRQT+yLXHkTtYZDBG6UmqHXQw3jZwkSSoN1hwb&#10;KmxpXVHxefgyCujl+e3pPv/+OO73d9Mbm7r3vNspdT3sVzMQgfrwL/5zb3Wcn6SP8PtNPEE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pxXxxwAAAN0AAAAPAAAAAAAA&#10;AAAAAAAAAKECAABkcnMvZG93bnJldi54bWxQSwUGAAAAAAQABAD5AAAAlQMAAAAA&#10;" strokecolor="black [3040]">
                            <v:stroke endarrow="open"/>
                          </v:shape>
                          <v:shape id="Прямая со стрелкой 1070" o:spid="_x0000_s1377" type="#_x0000_t32" style="position:absolute;left:9381;top:19950;width:223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Chq8YAAADdAAAADwAAAGRycy9kb3ducmV2LnhtbESPT2vDMAzF74V9B6PBbq29HrotqxNK&#10;IdDDduifsauI1SQ0lrPYTdNvPx0Gu0m8p/d+WheT79RIQ2wDW3heGFDEVXAt1xZOx3L+CiomZIdd&#10;YLJwpwhF/jBbY+bCjfc0HlKtJIRjhhaalPpM61g15DEuQk8s2jkMHpOsQ63dgDcJ951eGrPSHluW&#10;hgZ72jZUXQ5Xb8HEVfmzPV4+x1Od9h/futzd376sfXqcNu+gEk3p3/x3vXOCb16EX76REXT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QoavGAAAA3QAAAA8AAAAAAAAA&#10;AAAAAAAAoQIAAGRycy9kb3ducmV2LnhtbFBLBQYAAAAABAAEAPkAAACUAwAAAAA=&#10;" strokecolor="black [3040]">
                            <v:stroke endarrow="open"/>
                          </v:shape>
                        </v:group>
                        <v:group id="Группа 1071" o:spid="_x0000_s1378" style="position:absolute;left:7725;top:6697;width:1281;height:10362" coordorigin="7725,6697" coordsize="1281,10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C/hcQAAADd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fFrAr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C/hcQAAADdAAAA&#10;DwAAAAAAAAAAAAAAAACqAgAAZHJzL2Rvd25yZXYueG1sUEsFBgAAAAAEAAQA+gAAAJsDAAAAAA==&#10;">
                          <v:shape id="Поле 58" o:spid="_x0000_s1379" type="#_x0000_t202" style="position:absolute;left:7761;top:1598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Vkg8QA&#10;AADdAAAADwAAAGRycy9kb3ducmV2LnhtbERP22oCMRB9F/oPYQp9Ec0qorIapRYKFSziBZ+HzbjZ&#10;uplsN6mufr0RCr7N4VxnOm9sKc5U+8Kxgl43AUGcOV1wrmC/++yMQfiArLF0TAqu5GE+e2lNMdXu&#10;whs6b0MuYgj7FBWYEKpUSp8Zsui7riKO3NHVFkOEdS51jZcYbkvZT5KhtFhwbDBY0Yeh7LT9swrG&#10;18F3+zAcHX7K9XJhbvkvr06o1Ntr8z4BEagJT/G/+0vH+cmoD49v4gl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lZIPEAAAA3QAAAA8AAAAAAAAAAAAAAAAAmAIAAGRycy9k&#10;b3ducmV2LnhtbFBLBQYAAAAABAAEAPUAAACJ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380" type="#_x0000_t202" style="position:absolute;left:7725;top:13444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nBGMUA&#10;AADdAAAADwAAAGRycy9kb3ducmV2LnhtbERP32vCMBB+H+x/CCf4MmaqE5XOKFMQNnCMVfH5aG5N&#10;tbnUJmr1r1+Ewd7u4/t503lrK3GmxpeOFfR7CQji3OmSCwXbzep5AsIHZI2VY1JwJQ/z2ePDFFPt&#10;LvxN5ywUIoawT1GBCaFOpfS5IYu+52riyP24xmKIsCmkbvASw20lB0kykhZLjg0Ga1oayg/ZySqY&#10;XIefT7vReLevvj4W5lYceX1Apbqd9u0VRKA2/Iv/3O86zk/GL3D/Jp4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acEYxQAAAN0AAAAPAAAAAAAAAAAAAAAAAJgCAABkcnMv&#10;ZG93bnJldi54bWxQSwUGAAAAAAQABAD1AAAAigMAAAAA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381" type="#_x0000_t202" style="position:absolute;left:7778;top:1123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BZbMQA&#10;AADdAAAADwAAAGRycy9kb3ducmV2LnhtbERPTWsCMRC9F/wPYQQvpWYVUVmNooKg0FJqi+dhM25W&#10;N5N1E3XtrzdCobd5vM+ZzhtbiivVvnCsoNdNQBBnThecK/j5Xr+NQfiArLF0TAru5GE+a71MMdXu&#10;xl903YVcxBD2KSowIVSplD4zZNF3XUUcuYOrLYYI61zqGm8x3JaynyRDabHg2GCwopWh7LS7WAXj&#10;++DjdT8c7Y/l53ZpfvMzv59QqU67WUxABGrCv/jPvdFxfjIawPObeIK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AWWzEAAAA3QAAAA8AAAAAAAAAAAAAAAAAmAIAAGRycy9k&#10;b3ducmV2LnhtbFBLBQYAAAAABAAEAPUAAACJAwAAAAA=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Поле 58" o:spid="_x0000_s1382" type="#_x0000_t202" style="position:absolute;left:7778;top:8986;width:1188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z898UA&#10;AADdAAAADwAAAGRycy9kb3ducmV2LnhtbERP22oCMRB9L/Qfwgi+lJpV6oWtUaogtGApXcXnYTPd&#10;rG4m6ybq6tc3QqFvczjXmc5bW4kzNb50rKDfS0AQ506XXCjYblbPExA+IGusHJOCK3mYzx4fpphq&#10;d+FvOmehEDGEfYoKTAh1KqXPDVn0PVcTR+7HNRZDhE0hdYOXGG4rOUiSkbRYcmwwWNPSUH7ITlbB&#10;5Pry+bQbjXf76utjYW7FkdcHVKrbad9eQQRqw7/4z/2u4/xkPIT7N/EE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zPz3xQAAAN0AAAAPAAAAAAAAAAAAAAAAAJgCAABkcnMv&#10;ZG93bnJldi54bWxQSwUGAAAAAAQABAD1AAAAigMAAAAA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Поле 58" o:spid="_x0000_s1383" type="#_x0000_t202" style="position:absolute;left:7819;top:6697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5igMUA&#10;AADdAAAADwAAAGRycy9kb3ducmV2LnhtbERP32vCMBB+H+x/CDfYy9B0Y1SpRtHBwMFErOLz0ZxN&#10;tbl0TdS6v34ZCL7dx/fzxtPO1uJMra8cK3jtJyCIC6crLhVsN5+9IQgfkDXWjknBlTxMJ48PY8y0&#10;u/CaznkoRQxhn6ECE0KTSekLQxZ93zXEkdu71mKIsC2lbvESw20t35IklRYrjg0GG/owVBzzk1Uw&#10;vL4vX3bpYHeoV19z81v+8PcRlXp+6mYjEIG6cBff3Asd5yeDFP6/iSfIy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HmKAxQAAAN0AAAAPAAAAAAAAAAAAAAAAAJgCAABkcnMv&#10;ZG93bnJldi54bWxQSwUGAAAAAAQABAD1AAAAigMAAAAA&#10;" fillcolor="white [3201]" stroked="f" strokeweight=".5pt">
                            <v:textbox inset="0,0,0,0">
                              <w:txbxContent>
                                <w:p w:rsidR="00EB7E3F" w:rsidRPr="00670D95" w:rsidRDefault="00EB7E3F" w:rsidP="00194D34">
                                  <w:pPr>
                                    <w:pStyle w:val="ac"/>
                                    <w:spacing w:before="0" w:beforeAutospacing="0" w:after="200" w:afterAutospacing="0" w:line="276" w:lineRule="auto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Группа 1077" o:spid="_x0000_s1384" style="position:absolute;left:12552;top:20600;width:10626;height:1116" coordorigin="12552,20600" coordsize="10626,1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HWCasMAAADd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0Ww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4dYJqwwAAAN0AAAAP&#10;AAAAAAAAAAAAAAAAAKoCAABkcnMvZG93bnJldi54bWxQSwUGAAAAAAQABAD6AAAAmgMAAAAA&#10;">
                        <v:shape id="Поле 58" o:spid="_x0000_s1385" type="#_x0000_t202" style="position:absolute;left:12552;top:20600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1TaccA&#10;AADdAAAADwAAAGRycy9kb3ducmV2LnhtbESPQWsCQQyF74L/YYjQi9TZSlHZOootCC20FLV4Djvp&#10;zupOZrsz1dVfbw6F3hLey3tf5svO1+pEbawCG3gYZaCIi2ArLg187db3M1AxIVusA5OBC0VYLvq9&#10;OeY2nHlDp20qlYRwzNGAS6nJtY6FI49xFBpi0b5D6zHJ2pbatniWcF/rcZZNtMeKpcFhQy+OiuP2&#10;1xuYXR4/hvvJdH+oP9+e3bX84fcjGnM36FZPoBJ16d/8d/1qBT+bCq58IyPox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DNU2nHAAAA3Q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386" type="#_x0000_t202" style="position:absolute;left:14861;top:20600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H28sUA&#10;AADdAAAADwAAAGRycy9kb3ducmV2LnhtbERP22oCMRB9L/QfwhR8KZpVxMtqFBUECy3FVXweNtPN&#10;1s1k3aS69uubQqFvczjXmS9bW4krNb50rKDfS0AQ506XXCg4HrbdCQgfkDVWjknBnTwsF48Pc0y1&#10;u/GerlkoRAxhn6ICE0KdSulzQxZ9z9XEkftwjcUQYVNI3eAthttKDpJkJC2WHBsM1rQxlJ+zL6tg&#10;ch++PZ9G49Nn9f6yNt/FhV/PqFTnqV3NQARqw7/4z73TcX4ynsLvN/EEu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gfby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387" type="#_x0000_t202" style="position:absolute;left:17125;top:20642;width:1187;height:10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4vSMcA&#10;AADdAAAADwAAAGRycy9kb3ducmV2LnhtbESPQUvDQBCF74L/YRnBi5iNIjWk2RYVhAqWYi09D9kx&#10;G5udjdltm/rrOwfB2wzvzXvfVPPRd+pAQ2wDG7jLclDEdbAtNwY2n6+3BaiYkC12gcnAiSLMZ5cX&#10;FZY2HPmDDuvUKAnhWKIBl1Jfah1rRx5jFnpi0b7C4DHJOjTaDniUcN/p+zyfaI8tS4PDnl4c1bv1&#10;3hsoTg/Lm+3kcfvdrd6e3W/zw+87NOb6anyagko0pn/z3/XCCn5eCL98IyPo2Rk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tuL0jHAAAA3Q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388" type="#_x0000_t202" style="position:absolute;left:19537;top:20636;width:1188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KK08UA&#10;AADdAAAADwAAAGRycy9kb3ducmV2LnhtbERP32vCMBB+F/wfwgm+jJkq4kpnlE0QFByybvh8NLem&#10;s7nUJmrdX78MBr7dx/fz5svO1uJCra8cKxiPEhDEhdMVlwo+P9aPKQgfkDXWjknBjTwsF/3eHDPt&#10;rvxOlzyUIoawz1CBCaHJpPSFIYt+5BriyH251mKIsC2lbvEaw20tJ0kykxYrjg0GG1oZKo752SpI&#10;b9O3h8Ps6fBd77ev5qc88e6ISg0H3csziEBduIv/3Rsd5yfpGP6+iSf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IorT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Поле 58" o:spid="_x0000_s1389" type="#_x0000_t202" style="position:absolute;left:21991;top:20635;width:1187;height:1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AUpMUA&#10;AADdAAAADwAAAGRycy9kb3ducmV2LnhtbERP32vCMBB+H+x/CDfwZWg6ES2dUXQwUHCIdfh8NLem&#10;s7l0TdTqX28Gg73dx/fzpvPO1uJMra8cK3gZJCCIC6crLhV87t/7KQgfkDXWjknBlTzMZ48PU8y0&#10;u/COznkoRQxhn6ECE0KTSekLQxb9wDXEkftyrcUQYVtK3eIlhttaDpNkLC1WHBsMNvRmqDjmJ6sg&#10;vY4+ng/jyeG73q6X5lb+8OaISvWeusUriEBd+Bf/uVc6zk/SIfx+E0+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8BSk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Группа 1083" o:spid="_x0000_s1390" style="position:absolute;left:6966;top:5225;width:13427;height:13693" coordorigin="6966,5225" coordsize="13427,13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Kb9E7CAAAA3QAAAA8A&#10;AAAAAAAAAAAAAAAAqgIAAGRycy9kb3ducmV2LnhtbFBLBQYAAAAABAAEAPoAAACZAwAAAAA=&#10;">
                      <v:line id="Прямая соединительная линия 1084" o:spid="_x0000_s1391" style="position:absolute;visibility:visible;mso-wrap-style:square" from="14119,6128" to="14119,15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86gcAAAADdAAAADwAAAGRycy9kb3ducmV2LnhtbERP32vCMBB+H/g/hBvsbaYTGbUaZQiD&#10;vYldfT+as6lLLiWJtv73izDY2318P2+zm5wVNwqx96zgbV6AIG697rlT0Hx/vpYgYkLWaD2TgjtF&#10;2G1nTxustB/5SLc6dSKHcKxQgUlpqKSMrSGHce4H4sydfXCYMgyd1AHHHO6sXBTFu3TYc24wONDe&#10;UPtTX52C0dLJhFWttT2sytP92rjFpVHq5Xn6WININKV/8Z/7S+f5RbmExzf5BLn9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FPOoHAAAAA3QAAAA8AAAAAAAAAAAAAAAAA&#10;oQIAAGRycy9kb3ducmV2LnhtbFBLBQYAAAAABAAEAPkAAACOAwAAAAA=&#10;" stroked="f"/>
                      <v:group id="Группа 1085" o:spid="_x0000_s1392" style="position:absolute;left:6966;top:17900;width:13388;height:1018" coordorigin="12592,17110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j7JocQAAADdAAAADwAAAGRycy9kb3ducmV2LnhtbERPS2vCQBC+F/oflil4&#10;q5tULCF1FZFWegiFGkG8DdkxCWZnQ3bN4993C4K3+fies9qMphE9da62rCCeRyCIC6trLhUc86/X&#10;BITzyBoby6RgIgeb9fPTClNtB/6l/uBLEULYpaig8r5NpXRFRQbd3LbEgbvYzqAPsCul7nAI4aaR&#10;b1H0Lg3WHBoqbGlXUXE93IyC/YDDdhF/9tn1spvO+fLnlMWk1Oxl3H6A8DT6h/ju/tZhfpQs4f+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j7JocQAAADdAAAA&#10;DwAAAAAAAAAAAAAAAACqAgAAZHJzL2Rvd25yZXYueG1sUEsFBgAAAAAEAAQA+gAAAJsDAAAAAA==&#10;">
                        <v:shape id="Поле 1086" o:spid="_x0000_s1393" type="#_x0000_t202" style="position:absolute;left:12592;top:17110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sSp8QA&#10;AADdAAAADwAAAGRycy9kb3ducmV2LnhtbERP32vCMBB+H/g/hBN8kZk6Ri2dUXQwUNgQdfh8NLem&#10;2ly6JmrdX78MhL3dx/fzpvPO1uJCra8cKxiPEhDEhdMVlwo+92+PGQgfkDXWjknBjTzMZ72HKeba&#10;XXlLl10oRQxhn6MCE0KTS+kLQxb9yDXEkftyrcUQYVtK3eI1httaPiVJKi1WHBsMNvRqqDjtzlZB&#10;dnv+GB7SyeFYb9ZL81N+8/sJlRr0u8ULiEBd+Bff3Ssd5ydZCn/fxB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LEqfEAAAA3QAAAA8AAAAAAAAAAAAAAAAAmAIAAGRycy9k&#10;b3ducmV2LnhtbFBLBQYAAAAABAAEAPUAAACJAwAAAAA=&#10;" fillcolor="white [3201]" stroked="f" strokeweight=".5pt">
                          <v:textbox inset="0,0,0,0">
                            <w:txbxContent>
                              <w:p w:rsidR="00EB7E3F" w:rsidRPr="00670D95" w:rsidRDefault="00EB7E3F" w:rsidP="00194D34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70D95"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Поле 58" o:spid="_x0000_s1394" type="#_x0000_t202" style="position:absolute;left:17125;top:17125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e3PMUA&#10;AADdAAAADwAAAGRycy9kb3ducmV2LnhtbERP32vCMBB+F/Y/hBvsRTTdEC2dUXQwUNgQ6/D5aG5N&#10;Z3Ppmqh1f70RBr7dx/fzpvPO1uJEra8cK3geJiCIC6crLhV87d4HKQgfkDXWjknBhTzMZw+9KWba&#10;nXlLpzyUIoawz1CBCaHJpPSFIYt+6BriyH271mKIsC2lbvEcw20tX5JkLC1WHBsMNvRmqDjkR6sg&#10;vYw++/vxZP9Tb9ZL81f+8scBlXp67BavIAJ14S7+d690nJ+kE7h9E0+Q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h7c8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Поле 58" o:spid="_x0000_s1395" type="#_x0000_t202" style="position:absolute;left:21953;top:1715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gjTscA&#10;AADdAAAADwAAAGRycy9kb3ducmV2LnhtbESPQUvDQBCF74L/YRnBi5iNIjWk2RYVhAqWYi09D9kx&#10;G5udjdltm/rrOwfB2wzvzXvfVPPRd+pAQ2wDG7jLclDEdbAtNwY2n6+3BaiYkC12gcnAiSLMZ5cX&#10;FZY2HPmDDuvUKAnhWKIBl1Jfah1rRx5jFnpi0b7C4DHJOjTaDniUcN/p+zyfaI8tS4PDnl4c1bv1&#10;3hsoTg/Lm+3kcfvdrd6e3W/zw+87NOb6anyagko0pn/z3/XCCn5eCK58IyPo2Rk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UYI07HAAAA3Q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rect id="Прямоугольник 1089" o:spid="_x0000_s1396" style="position:absolute;left:19311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lTycIA&#10;AADdAAAADwAAAGRycy9kb3ducmV2LnhtbERPTYvCMBC9C/sfwizsTZOVRbQaZVlY8SSo9eBtaMa2&#10;2kxqE2v990YQvM3jfc5s0dlKtNT40rGG74ECQZw5U3KuId3998cgfEA2WDkmDXfysJh/9GaYGHfj&#10;DbXbkIsYwj5BDUUIdSKlzwqy6AeuJo7c0TUWQ4RNLk2DtxhuKzlUaiQtlhwbCqzpr6DsvL1aDZMT&#10;Hw9qv7wMU9v+1KsLrvflSOuvz+53CiJQF97il3tl4nw1nsD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2VPJwgAAAN0AAAAPAAAAAAAAAAAAAAAAAJgCAABkcnMvZG93&#10;bnJldi54bWxQSwUGAAAAAAQABAD1AAAAhwMAAAAA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group id="Группа 1090" o:spid="_x0000_s1397" style="position:absolute;left:7608;top:5442;width:11989;height:11661" coordorigin="14012,7362" coordsize="9446,9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5D85M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Mmb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5D85McAAADd&#10;AAAADwAAAAAAAAAAAAAAAACqAgAAZHJzL2Rvd25yZXYueG1sUEsFBgAAAAAEAAQA+gAAAJ4DAAAA&#10;AA==&#10;">
                        <v:shape id="Фигура, имеющая форму буквы L 1091" o:spid="_x0000_s1398" style="position:absolute;left:14012;top:7362;width:9382;height:9382;rotation:90;visibility:visible;mso-wrap-style:square;v-text-anchor:middle" coordsize="938151,938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8qacIA&#10;AADdAAAADwAAAGRycy9kb3ducmV2LnhtbERPTWvDMAy9D/YfjAq7rU7GGGtat5RB6GAwWNJLbyJW&#10;49BYDrabpP++Hgx20+N9arObbS9G8qFzrCBfZiCIG6c7bhUc6/L5HUSIyBp7x6TgRgF228eHDRba&#10;TfxDYxVbkUI4FKjAxDgUUobGkMWwdANx4s7OW4wJ+lZqj1MKt718ybI3abHj1GBwoA9DzaW6WgX1&#10;yZ30YfwaDR+7Wnu6vh7Kb6WeFvN+DSLSHP/Ff+5PneZnqxx+v0kn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nyppwgAAAN0AAAAPAAAAAAAAAAAAAAAAAJgCAABkcnMvZG93&#10;bnJldi54bWxQSwUGAAAAAAQABAD1AAAAhwMAAAAA&#10;" path="m,l469076,r,469076l938151,469076r,469075l,938151,,xe" fillcolor="white [3212]" strokecolor="black [3213]" strokeweight="2pt">
                          <v:stroke dashstyle="1 1"/>
                          <v:path arrowok="t" o:connecttype="custom" o:connectlocs="0,0;469076,0;469076,469076;938151,469076;938151,938151;0,938151;0,0" o:connectangles="0,0,0,0,0,0,0"/>
                        </v:shape>
                        <v:line id="Прямая соединительная линия 1092" o:spid="_x0000_s1399" style="position:absolute;flip:y;visibility:visible;mso-wrap-style:square" from="16358,7362" to="16387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cJPcMAAADdAAAADwAAAGRycy9kb3ducmV2LnhtbERPS4vCMBC+C/6HMAveNF3XXbUaRRYF&#10;Fw8+Dx6HZmyLzaQ0sdZ/bwRhb/PxPWc6b0whaqpcblnBZy8CQZxYnXOq4HRcdUcgnEfWWFgmBQ9y&#10;MJ+1W1OMtb3znuqDT0UIYRejgsz7MpbSJRkZdD1bEgfuYiuDPsAqlbrCewg3hexH0Y80mHNoyLCk&#10;34yS6+FmFKz+6v33YOR2w2t+3i53X5vN1g+V6nw0iwkIT43/F7/dax3mR+M+vL4JJ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HCT3DAAAA3QAAAA8AAAAAAAAAAAAA&#10;AAAAoQIAAGRycy9kb3ducmV2LnhtbFBLBQYAAAAABAAEAPkAAACRAwAAAAA=&#10;" strokecolor="#4579b8 [3044]">
                          <v:stroke dashstyle="1 1"/>
                        </v:line>
                        <v:line id="Прямая соединительная линия 1093" o:spid="_x0000_s1400" style="position:absolute;flip:x;visibility:visible;mso-wrap-style:square" from="14012,9708" to="23394,9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uspsMAAADdAAAADwAAAGRycy9kb3ducmV2LnhtbERPS4vCMBC+L+x/CCN4W1PXdzWKiMKK&#10;B58Hj0MztsVmUppYu/9+syB4m4/vObNFYwpRU+Vyywq6nQgEcWJ1zqmCy3nzNQbhPLLGwjIp+CUH&#10;i/nnxwxjbZ98pPrkUxFC2MWoIPO+jKV0SUYGXceWxIG72cqgD7BKpa7wGcJNIb+jaCgN5hwaMixp&#10;lVFyPz2Mgs22Pg76Y3cY3fPrfn3o7XZ7P1Kq3WqWUxCeGv8Wv9w/OsyPJj34/yac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LrKbDAAAA3QAAAA8AAAAAAAAAAAAA&#10;AAAAoQIAAGRycy9kb3ducmV2LnhtbFBLBQYAAAAABAAEAPkAAACRAwAAAAA=&#10;" strokecolor="#4579b8 [3044]">
                          <v:stroke dashstyle="1 1"/>
                        </v:line>
                        <v:line id="Прямая соединительная линия 1094" o:spid="_x0000_s1401" style="position:absolute;flip:x;visibility:visible;mso-wrap-style:square" from="14012,11994" to="18703,12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I00sUAAADdAAAADwAAAGRycy9kb3ducmV2LnhtbERPTWvCQBC9F/wPywi91Y02NZq6SikV&#10;WjxobA8eh+w0CWZnQ3abpP/eFQRv83ifs9oMphYdta6yrGA6iUAQ51ZXXCj4+d4+LUA4j6yxtkwK&#10;/snBZj16WGGqbc8ZdUdfiBDCLkUFpfdNKqXLSzLoJrYhDtyvbQ36ANtC6hb7EG5qOYuiuTRYcWgo&#10;saH3kvLz8c8o2H512Uu8cIfkXJ32H4fn3W7vE6Uex8PbKwhPg7+Lb+5PHeZHyxiu34QT5P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SI00sUAAADd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1095" o:spid="_x0000_s1402" style="position:absolute;flip:x;visibility:visible;mso-wrap-style:square" from="14012,14131" to="23459,14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6RScUAAADdAAAADwAAAGRycy9kb3ducmV2LnhtbERPTWvCQBC9F/wPywi91Y22Gk1dpZQG&#10;Kh40tgePQ3aaBLOzIbtN0n/vFgRv83ifs94OphYdta6yrGA6iUAQ51ZXXCj4/kqfliCcR9ZYWyYF&#10;f+Rguxk9rDHRtueMupMvRAhhl6CC0vsmkdLlJRl0E9sQB+7HtgZ9gG0hdYt9CDe1nEXRQhqsODSU&#10;2NB7Sfnl9GsUpLsum78s3TG+VOfDx/F5vz/4WKnH8fD2CsLT4O/im/tTh/nRag7/34QT5OY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m6RScUAAADdAAAADwAAAAAAAAAA&#10;AAAAAAChAgAAZHJzL2Rvd25yZXYueG1sUEsFBgAAAAAEAAQA+QAAAJMDAAAAAA==&#10;" strokecolor="#4579b8 [3044]">
                          <v:stroke dashstyle="1 1"/>
                        </v:line>
                        <v:line id="Прямая соединительная линия 1096" o:spid="_x0000_s1403" style="position:absolute;visibility:visible;mso-wrap-style:square" from="21138,7362" to="21138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eycsIAAADdAAAADwAAAGRycy9kb3ducmV2LnhtbERPS2vCQBC+C/6HZYTedKMR0dRVNKXF&#10;k/ik1yE7TVKzsyG71fTfu4LgbT6+58yXranElRpXWlYwHEQgiDOrS84VnI6f/SkI55E1VpZJwT85&#10;WC66nTkm2t54T9eDz0UIYZeggsL7OpHSZQUZdANbEwfuxzYGfYBNLnWDtxBuKjmKook0WHJoKLCm&#10;tKDscvgzCur1dkwfX7s4X49/0+ycfmsbx0q99drVOwhPrX+Jn+6NDvOj2QQe34QT5O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1eycsIAAADdAAAADwAAAAAAAAAAAAAA&#10;AAChAgAAZHJzL2Rvd25yZXYueG1sUEsFBgAAAAAEAAQA+QAAAJADAAAAAA==&#10;" strokecolor="#4579b8 [3044]">
                          <v:stroke dashstyle="1 1"/>
                        </v:line>
                        <v:line id="Прямая соединительная линия 1097" o:spid="_x0000_s1404" style="position:absolute;visibility:visible;mso-wrap-style:square" from="18703,7362" to="18703,1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sX6cMAAADdAAAADwAAAGRycy9kb3ducmV2LnhtbERPS2vCQBC+F/wPywi91Y1GrEZX0RSL&#10;J6kvvA7ZMUmbnQ3ZVdN/7wqF3ubje85s0ZpK3KhxpWUF/V4EgjizuuRcwfGwfhuDcB5ZY2WZFPyS&#10;g8W88zLDRNs77+i297kIIewSVFB4XydSuqwgg65na+LAXWxj0AfY5FI3eA/hppKDKBpJgyWHhgJr&#10;SgvKfvZXo6BebYf08fkV56vhd5qd0rO2cazUa7ddTkF4av2/+M+90WF+NHmH5zfh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bF+nDAAAA3QAAAA8AAAAAAAAAAAAA&#10;AAAAoQIAAGRycy9kb3ducmV2LnhtbFBLBQYAAAAABAAEAPkAAACRAwAAAAA=&#10;" strokecolor="#4579b8 [3044]">
                          <v:stroke dashstyle="1 1"/>
                        </v:line>
                      </v:group>
                      <v:rect id="Прямоугольник 1098" o:spid="_x0000_s1405" style="position:absolute;left:19311;top:5308;width:580;height:5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xgj8YA&#10;AADdAAAADwAAAGRycy9kb3ducmV2LnhtbESPT2vCQBDF70K/wzKF3nRXKaLRVURQPBXqn4O3ITsm&#10;abOzMbvG9Nt3DoXeZnhv3vvNct37WnXUxiqwhfHIgCLOg6u4sHA+7YYzUDEhO6wDk4UfirBevQyW&#10;mLnw5E/qjqlQEsIxQwtlSk2mdcxL8hhHoSEW7RZaj0nWttCuxaeE+1pPjJlqjxVLQ4kNbUvKv48P&#10;b2H+xberuezvk7Pv3pvDHT8u1dTat9d+swCVqE//5r/rgxN8Mxdc+UZG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Uxgj8YAAADdAAAADwAAAAAAAAAAAAAAAACYAgAAZHJz&#10;L2Rvd25yZXYueG1sUEsFBgAAAAAEAAQA9QAAAIsDAAAAAA==&#10;" fillcolor="black [3200]" strokecolor="black [1600]" strokeweight="2pt"/>
                      <v:rect id="Прямоугольник 1099" o:spid="_x0000_s1406" style="position:absolute;left:19283;top:10704;width:580;height:5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DFFMIA&#10;AADdAAAADwAAAGRycy9kb3ducmV2LnhtbERPS4vCMBC+C/sfwgjeNFEWsV2jyILiSfB18DY0Y9u1&#10;mdQmW7v/fiMI3ubje8582dlKtNT40rGG8UiBIM6cKTnXcDquhzMQPiAbrByThj/ysFx89OaYGvfg&#10;PbWHkIsYwj5FDUUIdSqlzwqy6EeuJo7c1TUWQ4RNLk2DjxhuKzlRaiotlhwbCqzpu6Dsdvi1GpIf&#10;vl7UeXOfnGz7WW/vuDuXU60H/W71BSJQF97il3tr4nyVJPD8Jp4gF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AMUUwgAAAN0AAAAPAAAAAAAAAAAAAAAAAJgCAABkcnMvZG93&#10;bnJldi54bWxQSwUGAAAAAAQABAD1AAAAhwMAAAAA&#10;" fillcolor="black [3200]" strokecolor="black [1600]" strokeweight="2pt"/>
                      <v:rect id="Прямоугольник 1100" o:spid="_x0000_s1407" style="position:absolute;left:13263;top:5308;width:573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H2k8UA&#10;AADdAAAADwAAAGRycy9kb3ducmV2LnhtbESPQWvCQBCF7wX/wzKCt7qriLTRVUSweBJq9dDbkB2T&#10;aHY2Zrcx/vvOodDbDO/Ne98s172vVUdtrAJbmIwNKOI8uIoLC6ev3esbqJiQHdaBycKTIqxXg5cl&#10;Zi48+JO6YyqUhHDM0EKZUpNpHfOSPMZxaIhFu4TWY5K1LbRr8SHhvtZTY+baY8XSUGJD25Ly2/HH&#10;W3i/8uXbnD/u05PvZs3+jodzNbd2NOw3C1CJ+vRv/rveO8GfGOGXb2QEv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0faTxQAAAN0AAAAPAAAAAAAAAAAAAAAAAJgCAABkcnMv&#10;ZG93bnJldi54bWxQSwUGAAAAAAQABAD1AAAAigMAAAAA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1101" o:spid="_x0000_s1408" style="position:absolute;left:7345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1TCMIA&#10;AADdAAAADwAAAGRycy9kb3ducmV2LnhtbERPS4vCMBC+L/gfwgje1qQiol2jiKB4Enwd9jY0Y9vd&#10;ZlKbWOu/N8LC3ubje8582dlKtNT40rGGZKhAEGfOlJxrOJ82n1MQPiAbrByThid5WC56H3NMjXvw&#10;gdpjyEUMYZ+ihiKEOpXSZwVZ9ENXE0fu6hqLIcIml6bBRwy3lRwpNZEWS44NBda0Lij7Pd6thtkP&#10;X7/VZXsbnW07rnc33F/KidaDfrf6AhGoC//iP/fOxPmJSuD9TTxB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nVMIwgAAAN0AAAAPAAAAAAAAAAAAAAAAAJgCAABkcnMvZG93&#10;bnJldi54bWxQSwUGAAAAAAQABAD1AAAAhwMAAAAA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1102" o:spid="_x0000_s1409" style="position:absolute;left:7345;top:5225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/Nf8IA&#10;AADdAAAADwAAAGRycy9kb3ducmV2LnhtbERPTYvCMBC9L/gfwgje1sQislajiKB4EtbVg7ehGdtq&#10;M6lNrPXfm4WFvc3jfc582dlKtNT40rGG0VCBIM6cKTnXcPzZfH6B8AHZYOWYNLzIw3LR+5hjatyT&#10;v6k9hFzEEPYpaihCqFMpfVaQRT90NXHkLq6xGCJscmkafMZwW8lEqYm0WHJsKLCmdUHZ7fCwGqZX&#10;vpzVaXtPjrYd17s77k/lROtBv1vNQATqwr/4z70zcf5IJfD7TTxBL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T81/wgAAAN0AAAAPAAAAAAAAAAAAAAAAAJgCAABkcnMvZG93&#10;bnJldi54bWxQSwUGAAAAAAQABAD1AAAAhwMAAAAA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1103" o:spid="_x0000_s1410" style="position:absolute;left:13310;top:10996;width:572;height:5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No5MIA&#10;AADdAAAADwAAAGRycy9kb3ducmV2LnhtbERPS4vCMBC+C/6HMIK3NVEX0WoUWVjxtODr4G1oxrba&#10;TGoTa/ffb4QFb/PxPWexam0pGqp94VjDcKBAEKfOFJxpOB6+P6YgfEA2WDomDb/kYbXsdhaYGPfk&#10;HTX7kIkYwj5BDXkIVSKlT3Oy6AeuIo7cxdUWQ4R1Jk2NzxhuSzlSaiItFhwbcqzoK6f0tn9YDbMr&#10;X87qtLmPjrb5rLZ3/DkVE637vXY9BxGoDW/xv3tr4vyhGsPrm3iC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A2jkwgAAAN0AAAAPAAAAAAAAAAAAAAAAAJgCAABkcnMvZG93&#10;bnJldi54bWxQSwUGAAAAAAQABAD1AAAAhwMAAAAA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1104" o:spid="_x0000_s1411" style="position:absolute;left:7386;top:16804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rwkMMA&#10;AADdAAAADwAAAGRycy9kb3ducmV2LnhtbERPTWvCQBC9F/wPywjemt2ISBtdRQSLJ6HWHHobsmMS&#10;zc4m2W1M/323UOhtHu9z1tvRNmKg3teONaSJAkFcOFNzqeHycXh+AeEDssHGMWn4Jg/bzeRpjZlx&#10;D36n4RxKEUPYZ6ihCqHNpPRFRRZ94lriyF1dbzFE2JfS9PiI4baRc6WW0mLNsaHClvYVFffzl9Xw&#10;euPrp8rfuvnFDov22OEpr5daz6bjbgUi0Bj+xX/uo4nzU7WA32/iCX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rwkMMAAADdAAAADwAAAAAAAAAAAAAAAACYAgAAZHJzL2Rv&#10;d25yZXYueG1sUEsFBgAAAAAEAAQA9QAAAIgDAAAAAA==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rect id="Прямоугольник 1105" o:spid="_x0000_s1412" style="position:absolute;left:13310;top:16749;width:572;height: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ZVC8IA&#10;AADdAAAADwAAAGRycy9kb3ducmV2LnhtbERPS4vCMBC+C/6HMIK3NVFc0WoUWVjxtODr4G1oxrba&#10;TGoTa/ffb4QFb/PxPWexam0pGqp94VjDcKBAEKfOFJxpOB6+P6YgfEA2WDomDb/kYbXsdhaYGPfk&#10;HTX7kIkYwj5BDXkIVSKlT3Oy6AeuIo7cxdUWQ4R1Jk2NzxhuSzlSaiItFhwbcqzoK6f0tn9YDbMr&#10;X87qtLmPjrYZV9s7/pyKidb9XruegwjUhrf43701cf5QfcLrm3iC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plULwgAAAN0AAAAPAAAAAAAAAAAAAAAAAJgCAABkcnMvZG93&#10;bnJldi54bWxQSwUGAAAAAAQABAD1AAAAhwMAAAAA&#10;" fillcolor="black [3200]" strokecolor="black [1600]" strokeweight="2pt">
                        <v:textbox>
                          <w:txbxContent>
                            <w:p w:rsidR="00EB7E3F" w:rsidRPr="00670D95" w:rsidRDefault="00EB7E3F" w:rsidP="00194D34">
                              <w:pPr>
                                <w:rPr>
                                  <w:rFonts w:eastAsia="Times New Roman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v:textbox>
                      </v:rect>
                      <v:line id="Прямая соединительная линия 1106" o:spid="_x0000_s1413" style="position:absolute;visibility:visible;mso-wrap-style:square" from="19573,11273" to="19597,17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btxsUAAADdAAAADwAAAGRycy9kb3ducmV2LnhtbERPTWvCQBC9F/wPywi91U08pCV1FYlK&#10;hRaKtpLrmB2TYHY2ZFfd9td3C4Xe5vE+Z7YIphNXGlxrWUE6SUAQV1a3XCv4/Ng8PIFwHlljZ5kU&#10;fJGDxXx0N8Nc2xvv6Lr3tYgh7HJU0Hjf51K6qiGDbmJ74sid7GDQRzjUUg94i+Gmk9MkyaTBlmND&#10;gz0VDVXn/cUoeH959OuiOKaH13L1Hc59Gd6yUqn7cVg+g/AU/L/4z73VcX6aZPD7TTxB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btxsUAAADdAAAADwAAAAAAAAAA&#10;AAAAAAChAgAAZHJzL2Rvd25yZXYueG1sUEsFBgAAAAAEAAQA+QAAAJMDAAAAAA==&#10;" strokecolor="black [3040]" strokeweight="2.25pt">
                        <v:stroke dashstyle="1 1"/>
                      </v:line>
                      <v:line id="Прямая соединительная линия 1107" o:spid="_x0000_s1414" style="position:absolute;flip:x y;visibility:visible;mso-wrap-style:square" from="13882,17029" to="19311,17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+OSb4AAADdAAAADwAAAGRycy9kb3ducmV2LnhtbERPSwrCMBDdC94hjOBOE12oVKOIIAiu&#10;/IHLsRnbYjMpTdTq6Y0guJvH+85s0dhSPKj2hWMNg74CQZw6U3Cm4XhY9yYgfEA2WDomDS/ysJi3&#10;WzNMjHvyjh77kIkYwj5BDXkIVSKlT3Oy6PuuIo7c1dUWQ4R1Jk2NzxhuSzlUaiQtFhwbcqxolVN6&#10;29+thpvaZO/lGYv31qQHd3FDW56s1t1Os5yCCNSEv/jn3pg4f6DG8P0mniDn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Dn45JvgAAAN0AAAAPAAAAAAAAAAAAAAAAAKEC&#10;AABkcnMvZG93bnJldi54bWxQSwUGAAAAAAQABAD5AAAAjAMAAAAA&#10;" strokecolor="black [3213]" strokeweight="2.25pt">
                        <v:stroke dashstyle="1 1"/>
                      </v:line>
                      <v:line id="Прямая соединительная линия 1108" o:spid="_x0000_s1415" style="position:absolute;flip:x;visibility:visible;mso-wrap-style:square" from="7345,11276" to="13310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WHx8gAAADdAAAADwAAAGRycy9kb3ducmV2LnhtbESPzW7CQAyE75X6DitX4hKVTTigKmVB&#10;aasCF6SW/l2trEkist6QXSC8PT5U4mZrxjOfZ4vBtepEfWg8G8jGKSji0tuGKwPfX++PT6BCRLbY&#10;eiYDFwqwmN/fzTC3/syfdNrGSkkIhxwN1DF2udahrMlhGPuOWLSd7x1GWftK2x7PEu5aPUnTqXbY&#10;sDTU2NFrTeV+e3QGkkOy+ns7fGTHzW7/8lsky+Jn6owZPQzFM6hIQ7yZ/6/XVvCzVHDlGxlBz6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vWHx8gAAADdAAAADwAAAAAA&#10;AAAAAAAAAAChAgAAZHJzL2Rvd25yZXYueG1sUEsFBgAAAAAEAAQA+QAAAJYDAAAAAA==&#10;" strokecolor="black [3040]" strokeweight="2.25pt">
                        <v:stroke dashstyle="1 1"/>
                      </v:line>
                      <v:group id="Группа 1109" o:spid="_x0000_s1416" style="position:absolute;left:6991;top:11784;width:13387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HPY8QAAADd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N4Bb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EHPY8QAAADdAAAA&#10;DwAAAAAAAAAAAAAAAACqAgAAZHJzL2Rvd25yZXYueG1sUEsFBgAAAAAEAAQA+gAAAJsDAAAAAA==&#10;">
                        <v:shape id="Поле 2" o:spid="_x0000_s1417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W1UsgA&#10;AADdAAAADwAAAGRycy9kb3ducmV2LnhtbESPQWvCQBCF74X+h2UKXopuIkUlukpbKLRgKVXxPGTH&#10;bGp2Ns1uNfrrO4dCbzO8N+99s1j1vlEn6mId2EA+ykARl8HWXBnYbV+GM1AxIVtsApOBC0VYLW9v&#10;FljYcOZPOm1SpSSEY4EGXEptoXUsHXmMo9ASi3YInccka1dp2+FZwn2jx1k20R5rlgaHLT07Ko+b&#10;H29gdnl4v99Ppvuv5uPtyV2rb14f0ZjBXf84B5WoT//mv+tXK/h5LvzyjYygl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FhbVSyAAAAN0AAAAPAAAAAAAAAAAAAAAAAJgCAABk&#10;cnMvZG93bnJldi54bWxQSwUGAAAAAAQABAD1AAAAjQ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Поле 58" o:spid="_x0000_s1418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kQycYA&#10;AADdAAAADwAAAGRycy9kb3ducmV2LnhtbERP0WrCQBB8L/gPxxZ8kXqxFCupp2ihoFARbfF5yW1z&#10;qbm9NHcm0a/3BKHztMvszOxM550tRUO1LxwrGA0TEMSZ0wXnCr6/Pp4mIHxA1lg6JgVn8jCf9R6m&#10;mGrX8o6afchFNGGfogITQpVK6TNDFv3QVcSR+3G1xRDXOpe6xjaa21I+J8lYWiw4Jhis6N1Qdtyf&#10;rILJ+WUzOIxfD7/ldr00l/yPP4+oVP+xW7yBCNSF/+O7eqXj+xFwaxNH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skQycYAAADdAAAADwAAAAAAAAAAAAAAAACYAgAAZHJz&#10;L2Rvd25yZXYueG1sUEsFBgAAAAAEAAQA9QAAAIsDAAAAAA==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Поле 58" o:spid="_x0000_s1419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uOvsQA&#10;AADdAAAADwAAAGRycy9kb3ducmV2LnhtbERP32vCMBB+H/g/hBN8kZlWRKUzihsMFJQxHT4fza2p&#10;NpeuiVr31y+CsLf7+H7ebNHaSlyo8aVjBekgAUGcO11yoeBr//48BeEDssbKMSm4kYfFvPM0w0y7&#10;K3/SZRcKEUPYZ6jAhFBnUvrckEU/cDVx5L5dYzFE2BRSN3iN4baSwyQZS4slxwaDNb0Zyk+7s1Uw&#10;vY22/cN4cjhWH+tX81v88OaESvW67fIFRKA2/Isf7pWO89N0CPdv4gly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bjr7EAAAA3QAAAA8AAAAAAAAAAAAAAAAAmAIAAGRycy9k&#10;b3ducmV2LnhtbFBLBQYAAAAABAAEAPUAAACJAwAAAAA=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  <v:line id="Прямая соединительная линия 1113" o:spid="_x0000_s1420" style="position:absolute;visibility:visible;mso-wrap-style:square" from="13549,5868" to="13596,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jYg8UAAADdAAAADwAAAGRycy9kb3ducmV2LnhtbERP32vCMBB+H/g/hBP2NtNu4KQaZXQb&#10;Cg5E3ejr2dzaYnMpTdToX78MBnu7j+/nzRbBtOJMvWssK0hHCQji0uqGKwWf+/eHCQjnkTW2lknB&#10;lRws5oO7GWbaXnhL552vRAxhl6GC2vsuk9KVNRl0I9sRR+7b9gZ9hH0ldY+XGG5a+ZgkY2mw4dhQ&#10;Y0d5TeVxdzIKNstn/5bnh/RrXbzewrErwse4UOp+GF6mIDwF/y/+c690nJ+mT/D7TTxB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KjYg8UAAADdAAAADwAAAAAAAAAA&#10;AAAAAAChAgAAZHJzL2Rvd25yZXYueG1sUEsFBgAAAAAEAAQA+QAAAJMDAAAAAA==&#10;" strokecolor="black [3040]" strokeweight="2.25pt">
                        <v:stroke dashstyle="1 1"/>
                      </v:line>
                      <v:group id="Группа 1114" o:spid="_x0000_s1421" style="position:absolute;left:7007;top:6237;width:13386;height:1015" coordsize="10548,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5n2IMQAAADdAAAADwAAAGRycy9kb3ducmV2LnhtbERPTWvCQBC9F/wPywi9&#10;1c1qWyS6ikgtPYhQFcTbkB2TYHY2ZLdJ/PeuIPQ2j/c582VvK9FS40vHGtQoAUGcOVNyruF42LxN&#10;QfiAbLByTBpu5GG5GLzMMTWu419q9yEXMYR9ihqKEOpUSp8VZNGPXE0cuYtrLIYIm1yaBrsYbis5&#10;TpJPabHk2FBgTeuCsuv+z2r47rBbTdRXu71e1rfz4WN32irS+nXYr2YgAvXhX/x0/5g4X6l3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5n2IMQAAADdAAAA&#10;DwAAAAAAAAAAAAAAAACqAgAAZHJzL2Rvd25yZXYueG1sUEsFBgAAAAAEAAQA+gAAAJsDAAAAAA==&#10;">
                        <v:shape id="Поле 2" o:spid="_x0000_s1422" type="#_x0000_t202" style="position:absolute;width:1188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IWysUA&#10;AADdAAAADwAAAGRycy9kb3ducmV2LnhtbERP22oCMRB9L/QfwhR8Ec1u8cbWKLUgWKiUqvg8bKab&#10;rZvJuom69utNQejbHM51pvPWVuJMjS8dK0j7CQji3OmSCwW77bI3AeEDssbKMSm4kof57PFhipl2&#10;F/6i8yYUIoawz1CBCaHOpPS5IYu+72riyH27xmKIsCmkbvASw20ln5NkJC2WHBsM1vRmKD9sTlbB&#10;5DpYd/ej8f6n+nxfmN/iyB8HVKrz1L6+gAjUhn/x3b3ScX6aDuHvm3iCn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8hbK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Поле 58" o:spid="_x0000_s1423" type="#_x0000_t202" style="position:absolute;left:4533;top:15;width:1187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CIvcUA&#10;AADdAAAADwAAAGRycy9kb3ducmV2LnhtbERP22rCQBB9L/Qflin0RXSTUqJEV2mFgkKLeMHnITtm&#10;o9nZmN1q7Nd3C0Lf5nCuM5l1thYXan3lWEE6SEAQF05XXCrYbT/6IxA+IGusHZOCG3mYTR8fJphr&#10;d+U1XTahFDGEfY4KTAhNLqUvDFn0A9cQR+7gWoshwraUusVrDLe1fEmSTFqsODYYbGhuqDhtvq2C&#10;0e31q7fPhvtjvVq+m5/yzJ8nVOr5qXsbgwjUhX/x3b3QcX6aZvD3TTxBT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IIi9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Поле 58" o:spid="_x0000_s1424" type="#_x0000_t202" style="position:absolute;left:9361;top:44;width:1187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wtJsUA&#10;AADdAAAADwAAAGRycy9kb3ducmV2LnhtbERP22oCMRB9L/gPYYS+FM1uEZXVKFooKLQUL/g8bMbN&#10;6maybqKu/fqmUOjbHM51pvPWVuJGjS8dK0j7CQji3OmSCwX73XtvDMIHZI2VY1LwIA/zWedpipl2&#10;d97QbRsKEUPYZ6jAhFBnUvrckEXfdzVx5I6usRgibAqpG7zHcFvJ1yQZSoslxwaDNb0Zys/bq1Uw&#10;fgw+Xw7D0eFUfa2X5ru48McZlXrutosJiEBt+Bf/uVc6zk/TEfx+E0+Qs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bC0mxQAAAN0AAAAPAAAAAAAAAAAAAAAAAJgCAABkcnMv&#10;ZG93bnJldi54bWxQSwUGAAAAAAQABAD1AAAAigMAAAAA&#10;" fillcolor="white [3201]" stroked="f" strokeweight=".5pt">
                          <v:textbox inset="0,0,0,0">
                            <w:txbxContent>
                              <w:p w:rsidR="00EB7E3F" w:rsidRPr="0002438F" w:rsidRDefault="00EB7E3F" w:rsidP="00194D34">
                                <w:pPr>
                                  <w:pStyle w:val="ac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Calibri"/>
                                    <w:sz w:val="16"/>
                                    <w:szCs w:val="16"/>
                                    <w:lang w:val="en-US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w10:wrap type="tight"/>
              </v:group>
            </w:pict>
          </mc:Fallback>
        </mc:AlternateContent>
      </w:r>
      <w:r w:rsidRPr="00AD78DF">
        <w:rPr>
          <w:rFonts w:ascii="Times New Roman" w:hAnsi="Times New Roman"/>
          <w:sz w:val="26"/>
          <w:szCs w:val="26"/>
        </w:rPr>
        <w:t xml:space="preserve">Цель теста: </w:t>
      </w:r>
      <w:r>
        <w:rPr>
          <w:rFonts w:ascii="Times New Roman" w:hAnsi="Times New Roman"/>
          <w:sz w:val="26"/>
          <w:szCs w:val="26"/>
        </w:rPr>
        <w:t>не</w:t>
      </w:r>
      <w:r w:rsidRPr="00AD78DF">
        <w:rPr>
          <w:rFonts w:ascii="Times New Roman" w:hAnsi="Times New Roman"/>
          <w:sz w:val="26"/>
          <w:szCs w:val="26"/>
        </w:rPr>
        <w:t xml:space="preserve">стационарная задача, решение – полином </w:t>
      </w:r>
      <w:r>
        <w:rPr>
          <w:rFonts w:ascii="Times New Roman" w:hAnsi="Times New Roman"/>
          <w:sz w:val="26"/>
          <w:szCs w:val="26"/>
        </w:rPr>
        <w:t>третьей</w:t>
      </w:r>
      <w:r w:rsidRPr="00AD78DF">
        <w:rPr>
          <w:rFonts w:ascii="Times New Roman" w:hAnsi="Times New Roman"/>
          <w:sz w:val="26"/>
          <w:szCs w:val="26"/>
        </w:rPr>
        <w:t xml:space="preserve"> степени</w:t>
      </w:r>
      <w:r>
        <w:rPr>
          <w:rFonts w:ascii="Times New Roman" w:hAnsi="Times New Roman"/>
          <w:sz w:val="26"/>
          <w:szCs w:val="26"/>
        </w:rPr>
        <w:t xml:space="preserve"> по времени</w:t>
      </w:r>
    </w:p>
    <w:p w:rsidR="00194D34" w:rsidRPr="00AD78DF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пространству: [0,2]</w:t>
      </w:r>
      <w:r w:rsidRPr="00AD78DF">
        <w:rPr>
          <w:rFonts w:ascii="Times New Roman" w:hAnsi="Times New Roman"/>
          <w:sz w:val="26"/>
          <w:szCs w:val="26"/>
          <w:lang w:val="en-US"/>
        </w:rPr>
        <w:t>x</w:t>
      </w:r>
      <w:r w:rsidRPr="00AD78DF">
        <w:rPr>
          <w:rFonts w:ascii="Times New Roman" w:hAnsi="Times New Roman"/>
          <w:sz w:val="26"/>
          <w:szCs w:val="26"/>
        </w:rPr>
        <w:t>[0,2]</w:t>
      </w:r>
    </w:p>
    <w:p w:rsidR="00194D34" w:rsidRPr="00AD78DF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Расчетная область по времени: {0,1,2,3,4}</w:t>
      </w:r>
    </w:p>
    <w:p w:rsidR="00194D34" w:rsidRPr="00194D34" w:rsidRDefault="00194D34" w:rsidP="00194D34">
      <w:pPr>
        <w:rPr>
          <w:rFonts w:ascii="Times New Roman" w:hAnsi="Times New Roman"/>
          <w:i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 xml:space="preserve">Искомое решение: </w:t>
      </w:r>
      <m:oMath>
        <m:r>
          <w:rPr>
            <w:rFonts w:ascii="Cambria Math" w:hAnsi="Cambria Math"/>
            <w:sz w:val="26"/>
            <w:szCs w:val="26"/>
          </w:rPr>
          <m:t>u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</m:oMath>
    </w:p>
    <w:p w:rsidR="00194D34" w:rsidRPr="00194D34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Правая часть СЛАУ:</w:t>
      </w:r>
    </w:p>
    <w:p w:rsidR="00194D34" w:rsidRPr="00AD78DF" w:rsidRDefault="00194D34" w:rsidP="00194D34">
      <w:pPr>
        <w:rPr>
          <w:rFonts w:ascii="Times New Roman" w:hAnsi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-</m:t>
        </m:r>
        <m:r>
          <w:rPr>
            <w:rFonts w:ascii="Cambria Math" w:hAnsi="Cambria Math"/>
            <w:sz w:val="26"/>
            <w:szCs w:val="26"/>
          </w:rPr>
          <m:t>div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λ </m:t>
            </m:r>
            <m:r>
              <w:rPr>
                <w:rFonts w:ascii="Cambria Math" w:hAnsi="Cambria Math"/>
                <w:sz w:val="26"/>
                <w:szCs w:val="26"/>
              </w:rPr>
              <m:t>grad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σ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∂u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∂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den>
        </m:f>
        <m:r>
          <w:rPr>
            <w:rFonts w:ascii="Cambria Math" w:hAnsi="Cambria Math"/>
            <w:sz w:val="26"/>
            <w:szCs w:val="26"/>
          </w:rPr>
          <m:t>+γ</m:t>
        </m:r>
        <m:r>
          <w:rPr>
            <w:rFonts w:ascii="Cambria Math" w:hAnsi="Cambria Math"/>
            <w:sz w:val="26"/>
            <w:szCs w:val="26"/>
            <w:lang w:val="en-US"/>
          </w:rPr>
          <m:t>u</m:t>
        </m:r>
        <m:r>
          <w:rPr>
            <w:rFonts w:ascii="Cambria Math" w:hAnsi="Cambria Math"/>
            <w:sz w:val="26"/>
            <w:szCs w:val="26"/>
          </w:rPr>
          <m:t>= 6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σ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t</m:t>
            </m:r>
            <m:ctrlPr>
              <w:rPr>
                <w:rFonts w:ascii="Cambria Math" w:hAnsi="Cambria Math"/>
                <w:sz w:val="26"/>
                <w:szCs w:val="26"/>
              </w:rPr>
            </m:ctrlP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</w:rPr>
          <m:t>2</m:t>
        </m:r>
        <m:r>
          <w:rPr>
            <w:rFonts w:ascii="Cambria Math" w:hAnsi="Cambria Math"/>
            <w:sz w:val="26"/>
            <w:szCs w:val="26"/>
            <w:lang w:val="en-US"/>
          </w:rPr>
          <m:t>γ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f</m:t>
        </m:r>
      </m:oMath>
      <w:r w:rsidRPr="00194D34">
        <w:rPr>
          <w:rFonts w:ascii="Times New Roman" w:hAnsi="Times New Roman"/>
          <w:sz w:val="26"/>
          <w:szCs w:val="26"/>
        </w:rPr>
        <w:t xml:space="preserve"> </w:t>
      </w:r>
    </w:p>
    <w:p w:rsidR="00194D34" w:rsidRPr="00F915BF" w:rsidRDefault="00194D34" w:rsidP="00194D34">
      <w:pPr>
        <w:rPr>
          <w:rFonts w:ascii="Times New Roman" w:hAnsi="Times New Roman"/>
          <w:sz w:val="26"/>
          <w:szCs w:val="26"/>
        </w:rPr>
      </w:pPr>
      <w:r w:rsidRPr="00AD78DF">
        <w:rPr>
          <w:rFonts w:ascii="Times New Roman" w:hAnsi="Times New Roman"/>
          <w:sz w:val="26"/>
          <w:szCs w:val="26"/>
        </w:rPr>
        <w:t>1 конечный элемент, на всех границах заданы первые краевые условия.</w:t>
      </w:r>
    </w:p>
    <w:tbl>
      <w:tblPr>
        <w:tblW w:w="5761" w:type="dxa"/>
        <w:tblInd w:w="93" w:type="dxa"/>
        <w:tblLook w:val="04A0" w:firstRow="1" w:lastRow="0" w:firstColumn="1" w:lastColumn="0" w:noHBand="0" w:noVBand="1"/>
      </w:tblPr>
      <w:tblGrid>
        <w:gridCol w:w="1155"/>
        <w:gridCol w:w="328"/>
        <w:gridCol w:w="912"/>
        <w:gridCol w:w="603"/>
        <w:gridCol w:w="1433"/>
        <w:gridCol w:w="1423"/>
      </w:tblGrid>
      <w:tr w:rsidR="00194D34" w:rsidRPr="00194D34" w:rsidTr="00194D34">
        <w:trPr>
          <w:trHeight w:val="300"/>
        </w:trPr>
        <w:tc>
          <w:tcPr>
            <w:tcW w:w="576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u = 2t^3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lambda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sigma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gamma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t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x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y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u*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u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|u*-u|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.83333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8.33E-01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5.05556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.06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9.0593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.06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194D34" w:rsidRPr="00194D34" w:rsidTr="00194D34">
        <w:trPr>
          <w:trHeight w:val="300"/>
        </w:trPr>
        <w:tc>
          <w:tcPr>
            <w:tcW w:w="11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94D34" w:rsidRPr="00194D34" w:rsidRDefault="00194D34" w:rsidP="00194D34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194D34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</w:tbl>
    <w:p w:rsidR="00194D34" w:rsidRDefault="00194D34" w:rsidP="00194D3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Тест завершён успешно, обнаружена погрешность во внутреннем узле. Соответствующие исследования на порядок </w:t>
      </w:r>
      <w:r w:rsidR="00D555F6">
        <w:rPr>
          <w:rFonts w:ascii="Times New Roman" w:hAnsi="Times New Roman"/>
          <w:sz w:val="26"/>
          <w:szCs w:val="26"/>
        </w:rPr>
        <w:t>сходимости</w:t>
      </w:r>
      <w:r>
        <w:rPr>
          <w:rFonts w:ascii="Times New Roman" w:hAnsi="Times New Roman"/>
          <w:sz w:val="26"/>
          <w:szCs w:val="26"/>
        </w:rPr>
        <w:t xml:space="preserve"> проведём позднее.</w:t>
      </w:r>
    </w:p>
    <w:p w:rsidR="00CF4DF8" w:rsidRDefault="00CF4DF8" w:rsidP="00981A41">
      <w:pPr>
        <w:pStyle w:val="1"/>
        <w:jc w:val="center"/>
        <w:rPr>
          <w:color w:val="auto"/>
        </w:rPr>
        <w:sectPr w:rsidR="00CF4DF8" w:rsidSect="00224C9F">
          <w:footerReference w:type="default" r:id="rId13"/>
          <w:footerReference w:type="first" r:id="rId14"/>
          <w:pgSz w:w="11906" w:h="16838"/>
          <w:pgMar w:top="567" w:right="567" w:bottom="567" w:left="1134" w:header="709" w:footer="709" w:gutter="0"/>
          <w:cols w:space="708"/>
          <w:titlePg/>
          <w:docGrid w:linePitch="360"/>
        </w:sectPr>
      </w:pPr>
    </w:p>
    <w:p w:rsidR="0099464E" w:rsidRPr="00981A41" w:rsidRDefault="0099464E" w:rsidP="0018752B">
      <w:pPr>
        <w:pStyle w:val="1"/>
        <w:spacing w:before="0"/>
        <w:jc w:val="center"/>
        <w:rPr>
          <w:color w:val="auto"/>
        </w:rPr>
      </w:pPr>
      <w:bookmarkStart w:id="19" w:name="_Toc485117306"/>
      <w:r w:rsidRPr="0099464E">
        <w:rPr>
          <w:color w:val="auto"/>
        </w:rPr>
        <w:lastRenderedPageBreak/>
        <w:t>Исследования</w:t>
      </w:r>
      <w:bookmarkEnd w:id="19"/>
    </w:p>
    <w:p w:rsidR="00683BF1" w:rsidRDefault="00683BF1" w:rsidP="0018752B">
      <w:pPr>
        <w:pStyle w:val="2"/>
        <w:spacing w:before="0"/>
        <w:jc w:val="center"/>
      </w:pPr>
      <w:bookmarkStart w:id="20" w:name="_Toc485117307"/>
      <w:r>
        <w:rPr>
          <w:color w:val="auto"/>
        </w:rPr>
        <w:t>Исследования</w:t>
      </w:r>
      <w:r w:rsidRPr="006022B3">
        <w:rPr>
          <w:color w:val="auto"/>
        </w:rPr>
        <w:t xml:space="preserve"> на стационарн</w:t>
      </w:r>
      <w:r w:rsidR="00CF4DF8">
        <w:rPr>
          <w:color w:val="auto"/>
        </w:rPr>
        <w:t>ой</w:t>
      </w:r>
      <w:r w:rsidRPr="006022B3">
        <w:rPr>
          <w:color w:val="auto"/>
        </w:rPr>
        <w:t xml:space="preserve"> задач</w:t>
      </w:r>
      <w:r w:rsidR="00CF4DF8">
        <w:rPr>
          <w:color w:val="auto"/>
        </w:rPr>
        <w:t>е</w:t>
      </w:r>
      <w:bookmarkEnd w:id="20"/>
    </w:p>
    <w:p w:rsidR="00683BF1" w:rsidRPr="005D6901" w:rsidRDefault="00683BF1" w:rsidP="00981A41">
      <w:pPr>
        <w:rPr>
          <w:rFonts w:ascii="Times New Roman" w:hAnsi="Times New Roman"/>
          <w:b/>
          <w:sz w:val="26"/>
          <w:szCs w:val="26"/>
        </w:rPr>
      </w:pPr>
      <w:r w:rsidRPr="005D6901">
        <w:rPr>
          <w:rFonts w:ascii="Times New Roman" w:hAnsi="Times New Roman"/>
          <w:b/>
          <w:sz w:val="26"/>
          <w:szCs w:val="26"/>
        </w:rPr>
        <w:t>Исследование</w:t>
      </w:r>
      <w:r w:rsidR="004C358F" w:rsidRPr="005D6901">
        <w:rPr>
          <w:rFonts w:ascii="Times New Roman" w:hAnsi="Times New Roman"/>
          <w:b/>
          <w:sz w:val="26"/>
          <w:szCs w:val="26"/>
        </w:rPr>
        <w:t xml:space="preserve"> на</w:t>
      </w:r>
      <w:r w:rsidRPr="005D6901">
        <w:rPr>
          <w:rFonts w:ascii="Times New Roman" w:hAnsi="Times New Roman"/>
          <w:b/>
          <w:sz w:val="26"/>
          <w:szCs w:val="26"/>
        </w:rPr>
        <w:t xml:space="preserve"> вложенных равномерных сетках.</w:t>
      </w:r>
    </w:p>
    <w:p w:rsidR="00CF4DF8" w:rsidRPr="005D6901" w:rsidRDefault="00CF4DF8" w:rsidP="004C358F">
      <w:pPr>
        <w:spacing w:after="0"/>
        <w:rPr>
          <w:rFonts w:ascii="Times New Roman" w:hAnsi="Times New Roman"/>
          <w:sz w:val="26"/>
          <w:szCs w:val="26"/>
        </w:rPr>
      </w:pPr>
      <w:r w:rsidRPr="005D6901">
        <w:rPr>
          <w:rFonts w:ascii="Times New Roman" w:hAnsi="Times New Roman"/>
          <w:noProof/>
          <w:sz w:val="26"/>
          <w:szCs w:val="26"/>
          <w:lang w:eastAsia="ru-RU"/>
        </w:rPr>
        <mc:AlternateContent>
          <mc:Choice Requires="wpc">
            <w:drawing>
              <wp:anchor distT="0" distB="0" distL="114300" distR="114300" simplePos="0" relativeHeight="251705344" behindDoc="1" locked="0" layoutInCell="1" allowOverlap="1" wp14:anchorId="259FA6F1" wp14:editId="78D43128">
                <wp:simplePos x="0" y="0"/>
                <wp:positionH relativeFrom="column">
                  <wp:posOffset>2545080</wp:posOffset>
                </wp:positionH>
                <wp:positionV relativeFrom="paragraph">
                  <wp:posOffset>8255</wp:posOffset>
                </wp:positionV>
                <wp:extent cx="2476500" cy="2333625"/>
                <wp:effectExtent l="0" t="0" r="0" b="0"/>
                <wp:wrapTight wrapText="bothSides">
                  <wp:wrapPolygon edited="0">
                    <wp:start x="0" y="0"/>
                    <wp:lineTo x="0" y="21336"/>
                    <wp:lineTo x="21434" y="21336"/>
                    <wp:lineTo x="21434" y="0"/>
                    <wp:lineTo x="0" y="0"/>
                  </wp:wrapPolygon>
                </wp:wrapTight>
                <wp:docPr id="1120" name="Полотно 11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121" name="Рисунок 1121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095" cy="2295238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120" o:spid="_x0000_s1026" editas="canvas" style="position:absolute;margin-left:200.4pt;margin-top:.65pt;width:195pt;height:183.75pt;z-index:-251611136" coordsize="24765,233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N3c2g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d3No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3dza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N3c2gD///8A////AP//&#10;/wD///8A////AP///wD///8A////AP///wD///8A////AP///wCQ2/8AAAA6AAAAAAA6AAAA/9uQ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tv//AAAA&#10;ZgAAAAAAAAAAAAAAAAAAAAAA25A6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2///AAA6kADbkDo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2///AAA6kACQOgAA///bAP///wD///8A////AP///wD///8A3dzaAP///wD///8A&#10;////AP///wD///8A////AP///wD///8A////AP///wD///8A////AP///wD///8A////AP///wD/&#10;//8AAGa2ALZmAADb//8AADqQALZmAAD///8A////AP///wDd3NoA3dzaAP///wD///8A////AP//&#10;/wD///8A////AP///wD///8A////AP///wD///8AZrb/AGYAAAD//7YA////ANv//wAAOpAA/7Zm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Nv/&#10;/wAAOpAA25A6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AGa2AJA6AAD//9sA////AP///wD///8A////AN3c2gD///8A////AP//&#10;/wD///8A////AP///wD///8A////AP///wD///8A////AP///wD///8A////AP///wD///8A////&#10;ALb//wA6AGYAZpCQAGYAAAD//7YA////AP///wD///8A3dzaAN3c2gD///8A////AP///wD///8A&#10;////AP///wD///8A////AP///wD///8A////ADqQ2wCQOgAA///bAP///wDb//8AADqQANuQOg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b//8A&#10;ADqQANuQOg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AAZrYAkDoAAP//2wD///8A////AP///wDd3NoA////AP///wD///8A&#10;////AP///wD///8A////AP///wD///8A////AP///wD///8A////AP///wD///8A////AP///wD/&#10;//8AZrb/AAAAAAD/tmYA////AP///wD///8A////AN3c2gDd3NoA////AP///wD///8A////AP//&#10;/wD///8A////AP///wD///8A////AP///wA6kNsAkDoAAP//2wD///8A////AABmtgDbkDo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2///AAA6&#10;kADbkDo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2///AAA6kADbkDoA////AP///wD///8A3dzaAP///wD///8A////AP//&#10;/wD///8A////AP///wD///8A////AP///wD///8A////AP///wD///8A////AP///wD///8Atv//&#10;AAAAZgA6OjoAkDoAAP//2wD///8A////AP///wDd3NoA3dzaAP///wD///8A////AP///wD///8A&#10;////AP///wD///8A////AP///wD///8AOpDbAJA6AAD//9sA////ANv//wAAOpAA25A6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Nv//wAAOpAA&#10;25A6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Bmtv8AZgAAAP//tgD///8A////AN3c2gD///8A////AP///wD///8A&#10;////AP///wD///8A////AP///wD///8A////AP///wD///8A////AP///wD///8A////ADqQ2wCQ&#10;OgAA2//bAAA6kADbkDoA////AP///wD///8A3dzaAN3c2gD///8A////AP///wD///8A////AP//&#10;/wD///8A////AP///wD///8A////AGa2/wBmAAAA//+2AP///wDb//8AADqQAP+2Zg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b//8AADqQANuQ&#10;Og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kNv/ADoAOgD/25AA////AP///wDd3NoA////AP///wD///8A////AP//&#10;/wD///8A////AP///wD///8A////AP///wD///8A////AP///wD///8A////AJDb/wA6ADoA/9uQ&#10;AP///wCQ2/8AOgA6AP/bkAD///8A////AN3c2gDd3NoA////AP///wD///8A////AP///wD///8A&#10;////AP///wD///8A////AP///wC2//8AAABmANuQOgD///8AZrb/ADoAAAD/25A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Lb//wAAAGYAtpA6AAA6kADbkDo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kNv/&#10;AJA6OgD//9sA////ADqQ2wBmAAAA//+2AP///wD///8A3dzaAP///wD///8A////AP///wD///8A&#10;////AP///wD///8A////AP///wD///8A////AP///wD///8A////AP///wD///8A////AP///wD/&#10;//8A////AP///wD///8A////AP///wDd3NoA3dzaAP///wD///8A////AP///wD///8A////AP//&#10;/wD///8A////AP///wD///8A////AJDb/wAAADoAAAAAAAAAAAD/tmY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DqQ2wAAAAAA25A6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A6&#10;kNsAAAAAAAAAAAAAAAAA/7ZmAP///wD///8A////AN3c2gD///8A////AP///wD///8A////AP//&#10;/wD///8A////AP///wD///8A////AP///wD///8A////AP///wD///8A////AP///wD///8A////&#10;AP///wD///8A////AP///wD///8A3dzaAN3c2g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19fXKFhYWKff398g////AP///wD/&#10;//8A////AP///wD///8A////AN3c2gDd3No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f39wh/f3+AEBAQ739/f4D39/cI////&#10;AP///wD///8A////AP///wDd3NoA3dza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Ofn5xhYWFinGBgY56+vr1D/&#10;//8A////AP///wD///8A3dzaAN3c2g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MfHxzg4ODjHQEBA&#10;v8/PzzD///8A////AN3c2gDd3No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AAA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AAAAAA3dzaAN3c2gDd3NoA3dzaAN3c2gDd3NoA3dzaAN3c2gDd3NoA&#10;3dzaAN3c2gDd3NoA3dzaAN3c2gDd3NoA3dzaAN3c2gDd3NoA3dzaAN3c2gDBwL8gRUVErxwcG9+Y&#10;l5ZQ3dzaAN3c2gDd3NoA////AP///wD///8A////AP///wD///8A////AP///wD///8A////AP//&#10;/wD///8A////AP///wD///8A////AP///wD///8A////AP///wDd3NoAAAAA//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O/v7xB4eHiHGBgY54eHh3j39/cI////&#10;AP///wDd3NoA3dzaAP///wD///8A////AP///wD///8A////AP///wD///8A////AP///wD///8A&#10;////AP///wD///8A////AP///wD///8A////AP///wD///8A3dzaAAAAAP/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J+fn2AYGBjnWFhYp+fn5xj///8A////AP///wD/&#10;//8A3dzaAN3c2gD///8A////AP///wD///8A////AP///wD///8A////AP///wD///8A////AP//&#10;/wD///8A////AP///wD///8A////AP///wD///8A////AN3c2gAAAAD/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5+fnGDg4OMc4ODjHx8fHOP///wD///8A////AP///wD///8A////&#10;AN3c2gDd3NoA////AP///wD///8A////AP///wD///8A////AP///wD///8A////AP///wD///8A&#10;////AP///wD///8A////AP///wD///8A////AP///wDd3NoAAAAA//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O/v7xCvr69Q////AP///wD///8A////AP///wD///8A////AP///wDd&#10;3NoA3dzaAP///wD///8A////AP///wD///8A////AP///wD///8A////AP///wD///8A////AP//&#10;/wD///8A////AP///wD///8A////AP///wD///8A3dzaAAAAAP////8A////AABm/wAAAP8AAAD/&#10;ANuQ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b//8AADr/AAAA/wAAAP8AOgD/AP/b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CQ2/8AkDr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kNv/AJA6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JDb/wCQOv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ABm/wD/tv8A////AP///wD///8A////AP///wD///8A&#10;////AP///wD///8A////AP///wD///8A////AP///wD///8A////AP///wD///8A3dzaAN3c2gD/&#10;//8A////AP///wD///8A////AP///wD///8A////AP///wD///8A////AP///wD///8A////AP//&#10;/wD///8A////AP///wD///8A////AN3c2gAAAAD/////ADqQ/wD/tv8A////AP///wA6kP8A25D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CQ2/8AkDr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CQ2/8Atmb/AP///wD///8A////AP///wD///8A////AP//&#10;/wD///8A////AP///wD///8A////AP///wD///8A////AP///wD///8A////AN3c2gDd3NoA////&#10;AP///wD///8A////AP///wD///8A////AP///wD///8A////AP///wD///8A////AP///wD///8A&#10;////AP///wD///8A////AP///wDd3NoAAAAA/////wBmtv8AkDr/AP///wDb//8AADr/AP+2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Nv//wAAOv8A&#10;kJD/AJA6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kNv/ANuQ/wD///8AZrb/AJA6/wD///8A////AP///wD///8A////AP///wD///8A&#10;////AP///wD///8A////AP///wD///8A////AP///wD///8A////AP///wDd3NoA3dzaAP///wD/&#10;//8A////AP///wD///8A////AP///wD///8A////AP///wD///8A////AP///wD///8A////AP//&#10;/wD///8A////AP///wD///8A3dzaAAAAAP////8A////ADqQ/wAAAP8AAAD/ALZm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ABm&#10;/wCQOv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AAZv8AAAD/ADoA/wD/2/8A////AP///wD///8A////AP///wD///8A////AP//&#10;/wD///8A////AP///wD///8A////AP///wD///8A////AP///wD///8A3dzaAN3c2gD///8A////&#10;AP///wD///8A////AP///wD///8A////AP///wD///8A////AP///wD///8A////AP///wD///8A&#10;////AP///wD///8A////AN3c2gAAAAD/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d3NoA////AP///wD/&#10;//8A////AP///wD///8A////AP///wD///8A////AP///wD///8A////AP///wD///8A////AP//&#10;/wD///8A////AP///wDd3NoAAAAA//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3dzaAP///wD///8A////&#10;AP///wD///8A////AP///wD///8A////AP///wD///8A////AP///wD///8A////AP///wD///8A&#10;////AP///wD///8A3dzaAAAAAP/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N3c2gD///8A////AP///wD/&#10;//8A////AP///wD///8A////AP///wD///8A////AP///wD///8A////AP///wD///8A////AP//&#10;/wD///8A////AN3c2gAAAAD/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d3NoA////AP///wD///8A////&#10;AP///wD///8A////AP///wD///8A////AP///wD///8A////AP///wD///8A////AP///wD///8A&#10;////AP///wDd3NoAAAAA//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3dzaAP///wD///8A////AP///wD/&#10;//8A////AP///wD///8A////AP///wD///8A////AP///wD///8A////AP///wD///8A////AP//&#10;/wD///8A3dzaAAAAAP/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N3c2gD///8A////AP///wD///8A////&#10;AP///wD///8A////AP///wD///8A////AP///wD///8A////AP///wD///8A////AP///wD///8A&#10;////AN3c2gAAAAD/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d3NoA////AP///wD///8A////AP///wD/&#10;//8A////AP///wD///8A////AP///wD///8A////AP///wD///8A////AP///wD///8A////AP//&#10;/wDd3NoAAAAA//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3dzaAN3c2gDd3NoA3dzaAN3c2gDd3NoA3dza&#10;AN3c2gDd3NoA3dzaAN3c2gDd3NoA3dzaAN3c2gDd3NoA3dzaAN3c2gDd3NoA3dzaAN3c2gDd3NoA&#10;3dzaAAAAAP/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AAAAA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AAAAADd3NoA3dzaAN3c2gDd3NoA3dza&#10;AN3c2gDd3NoA3dzaAN3c2gDd3NoA3dzaAN3c2gDd3NoA3dzaAN3c2gDd3NoA3dzaAN3c2gDd3NoA&#10;3dzaAN3c2gDd3NoA3dzaAN3c2gDd3NoA3dzaAN3c2gD///8A////AP///wD///8A////AP///wD/&#10;//8A////AP///wD///8A////AP///wD///8A////AP///wD///8A////AP///wD///8A////AN3c&#10;2gAAAAD/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d3NoA////AP///wD///8A////AP///wD///8A////&#10;AP///wD///8A////AP///wD///8A////AP///wD///8A////AP///wD///8A////AP///wDd3NoA&#10;AAAA//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3dzaAP///wD///8A////AP///wD///8A////AP///wD/&#10;//8A////AP///wD///8A////AP///wD///8A////AP///wD///8A////AP///wD///8A3dzaAAAA&#10;AP/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N3c2gD///8A////AP///wD///8A////AP///wD///8A////&#10;AP///wD///8A////AP///wD///8A////AP///wD///8A////AP///wD///8A////AN3c2gAAAAD/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d3NoA////AP///wD///8A////AP///wD///8A////AP///wD/&#10;//8A////AP///wD///8A////AP///wD///8A////AP///wD///8A////AP///wDd3NoAAAAA//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3dzaAP///wD///8A////AP///wD///8A////AP///wD///8A////&#10;AP///wD///8A////AP///wD///8A////AP///wD///8A////AP///wD///8A3dzaAAAAAP/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N3c2gD///8A////AP///wD///8A////AP///wD///8A////AP///wD/&#10;//8A////AP///wD///8A////AP///wD///8A////AP///wD///8A////AN3c2gAAAAD/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d3NoA////AP///wD///8A////AP///wD///8A////AP///wD///8A////&#10;AP///wD///8A////AP///wD///8A////AP///wD///8A////AP///wDd3NoAAAAA//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3dzaAP///wD///8A////AP///wD///8A////AP///wD///8A////AP///wD/&#10;//8A////AP///wD///8A////AP///wD///8A////AP///wD///8A3dzaAAAAAP/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N3c2gD///8A////AP///wD///8A////AP///wD///8A////AP///wD///8A////&#10;AP///wD///8A////AP///wD///8A////AP///wD///8A////AN3c2gAAAAD/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d3NoA////AP///wD///8A////AP///wD///8A////AP///wD///8A////AP///wD/&#10;//8A////AP///wD///8A////AP///wD///8A////AP///wDd3NoAAAAA//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Dd3NoA3dzaAP///wD///8A////AP///wD///8A////AP///wD///8A////AP///wD///8A////&#10;AP///wD///8A////AP///wD///8A////AP///wD///8A3dzaAAAAAP/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N3c2gD///8A////AP///wD///8A////AP///wD///8A////AP///wD///8A////AP///wD/&#10;//8A////AP///wD///8A////AP///wD///8A////AN3c2gAAAAD/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d3NoA////AP///wD///8A////AP///wD///8A////AP///wD///8A////AP///wD///8A////&#10;AP///wD///8A////AP///wD///8A////AP///wDd3NoAAAAA//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3dzaAP///wD///8A////AP///wD///8A////AP///wD///8A////AP///wD///8A////AP///wD/&#10;//8A////AP///wD///8A////AP///wD///8A3dzaAAAAAP/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N3c&#10;2gD///8A////AP///wD///8A////AP///wD///8A////AP///wD///8A////AP///wD///8A////&#10;AP///wD///8A////AP///wD///8A////AN3c2gAAAAD/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d3NoA&#10;////AP///wD///8A////AP///wD///8A////AP///wD///8A////AP///wD///8A////AP///wD/&#10;//8A////AP///wD///8A////AP///wDd3NoAAAAA//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3dzaAP//&#10;/wD///8A////AP///wD///8A////AP///wD///8A////AP///wD///8A////AP///wD///8A////&#10;AP///wD///8A////AP///wD///8A3dzaAAAAAP/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N3c2gD///8A&#10;////AP///wD///8A////AP///wD///8A////AP///wD///8A////AP///wD///8A////AP///wD/&#10;//8A////AP///wD///8A////AN3c2gAAAAD/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d3NoA3dzaAN3c&#10;2gDd3NoA3dzaAN3c2gDd3NoA3dzaAN3c2gDd3NoA3dzaAN3c2gDd3NoA3dzaAN3c2gDd3NoA3dza&#10;AN3c2gDd3NoA3dzaAN3c2gDd3NoAAAAA/9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AAAAA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AAAAAN3c&#10;2gDd3NoA3dzaAN3c2gDd3NoA3dzaAN3c2gDd3NoA3dzaAN3c2gDd3NoA3dzaAN3c2gDd3NoA3dza&#10;AN3c2gDd3NoA3dzaAN3c2gDd3NoA3dzaAN3c2gDd3NoA3dzaAN3c2gDd3NoA3dzaAP///wD///8A&#10;////AP///wD///8A////AP///wD///8A////AP///wD///8A////AP///wD///8A////AP///wD/&#10;//8A////AP///wD///8A3dzaAAAAAP/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N3c2gD///8A////AP//&#10;/wD///8A////AP///wD///8A////AP///wD///8A////AP///wD///8A////AP///wD///8A////&#10;AP///wD///8A////AN3c2gAAAAD/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d3NoA////AP///wD///8A&#10;////AP///wD///8A////AP///wD///8A////AP///wD///8A////AP///wD///8A////AP///wD/&#10;//8A////AP///wDd3NoAAAAA//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3dzaAP///wD///8A////AP//&#10;/wD///8A////AP///wD///8A////AP///wD///8A////AP///wD///8A////AP///wD///8A////&#10;AP///wD///8A3dzaAAAAAP/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N3c2gD///8A////AP///wD///8A&#10;////AP///wD///8A////AP///wD///8A////AP///wD///8A////AP///wD///8A////AP///wD/&#10;//8A////AN3c2gAAAAD/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d3NoA////AP///wD///8A////AP//&#10;/wD///8A////AP///wD///8A////AP///wD///8A////AP///wD///8A////AP///wD///8A////&#10;AP///wDd3NoAAAAA//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3dzaAP///wD///8A////AP///wD///8A&#10;////AP///wD///8A////AP///wD///8A////AP///wD///8A////AP///wD///8A////AP///wD/&#10;//8A3dzaAAAAAP/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N3c2gD///8A////AP///wD///8A////AP//&#10;/wD///8A////AP///wD///8A////AP///wD///8A////AP///wD///8A////AP///wD///8A////&#10;AN3c2gAAAAD/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d3NoA////AP///wD///8A////AP///wD///8A&#10;////AP///wD///8A////AP///wD///8A////AP///wD///8A////AP///wD///8A////AP///wDd&#10;3NoAAAAA//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3dzaAP///wD///8A////AP///wD///8A////AP//&#10;/wD///8A////AP///wD///8A////AP///wD///8A////AP///wD///8A////AP///wD///8A3dza&#10;AAAAAP/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N3c2gD///8A////AP///wD///8A////AP///wD///8A&#10;////AP///wD///8A////AP///wD///8A////AP///wD///8A////AP///wD///8A////AN3c2gAA&#10;AAD/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d3NoA////AP///wD///8A////AP///wD///8A////AP//&#10;/wD///8A////AP///wD///8A////AP///wD///8A////AP///wD///8A////AP///wDd3NoAAAAA&#10;//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3dzaAP///wD///8A////AP///wD///8A////AP///wD///8A&#10;////AP///wD///8A////AP///wD///8A////AP///wD///8A////AP///wD///8A3dzaAAAAAP/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N3c2gD///8A////AP///wD///8A////AP///wD///8A////AP//&#10;/wD///8A////AP///wD///8A////AP///wD///8A////AP///wD///8A////AN3c2gAAAAD/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d3NoA////AP///wD///8A////AP///wD///8A////AP///wD///8A&#10;////AP///wD///8A////AP///wD///8A////AP///wD///8A////AP///wDd3NoAAAAA//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3dzaAP///wD///8A////AP///wD///8A////AP///wD///8A////AP//&#10;/wD///8A////AP///wD///8A////AP///wD///8A////AP///wD///8A3dzaAAAAAP/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N3c2gD///8A////AP///wD///8A////AP///wD///8A////AP///wD///8A&#10;////AP///wD///8A////AP///wD///8A////AP///wD///8A////AN3c2gAAAAD/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d3NoA////AP///wD///8A////AP///wD///8A////AP///wD///8A////AP//&#10;/wD///8A////AP///wD///8A////AP///wD///8A////AP///wDd3NoAAAAA//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3dzaAP///wD///8A////AP///wD///8A////AP///wD///8A////AP///wD///8A&#10;////AP///wD///8A////AP///wD///8A////AP///wD///8A3dzaAAAAAP/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N3c2gDd3NoA3dzaAN3c2gDd3NoA3dzaAN3c2gDd3NoA3dzaAN3c2gDd3NoA3dzaAN3c&#10;2gDd3NoA3dzaAN3c2gDd3NoA3dzaAN3c2gDd3NoA3dzaAN3c2gAAAAD/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AAA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AAAAAA3dzaAN3c2gDd3NoA3dzaAN3c2gDd3NoA3dzaAN3c2gDd3NoA3dzaAN3c&#10;2gDd3NoA3dzaAN3c2gDd3NoA3dzaAN3c2gDd3NoA3dzaAN3c2gDd3NoA3dzaAN3c2gDd3NoA3dza&#10;AN3c2gDd3NoA////AP///wD///8A////AP///wD///8A////AP///wD///8A////AP///wD///8A&#10;////AP///wD///8A////AP///wD///8A////AP///wDd3NoAAAAA//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3dzaAP///wD///8A////AP///wD///8A////AP///wD///8A////AP///wD///8A////AP//&#10;/wD///8A////AP///wD///8A////AP///wD///8A3dzaAAAAAP/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N3c2gD///8A////AP///wD///8A////AP///wD///8A////AP///wD///8A////AP///wD///8A&#10;////AP///wD///8A////AP///wD///8A////AN3c2gAAAAD/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d&#10;3NoA////AP///wD///8A////AP///wD///8A////AP///wD///8A////AP///wD///8A////AP//&#10;/wD///8A////AP///wD///8A////AP///wDd3NoAAAAA//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3dza&#10;AP///wD///8A////AP///wD///8A////AP///wD///8A////AP///wD///8Atv//AAAAZgAAAAAA&#10;AAAAAAAAAAAAAAAA25A6AP///wD///8A3dzaAAAAAP/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N3c2gD/&#10;//8A////AP///wD///8A////AP///wD///8A////AP///wD///8A////AP///wD///8A2///AAA6&#10;kADbkDoA////AP///wD///8A////AN3c2gAAAAD/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d3NoA////&#10;AP///wD///8A////AP///wD///8A////AP///wD///8A////AP///wD///8A////ANv//wAAOpAA&#10;25A6AP///wD///8A////AP///wDd3NoAAAAA//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3dzaAP///wD/&#10;//8A////AP///wD///8A////AP///wD///8A////AP///wD///8A////AP///wDb//8AADqQANuQ&#10;OgD///8A////AP///wD///8A3dzaAAAAAP/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N3c2gD///8A////&#10;AP///wD///8A////AP///wD///8A////AP///wD///8A////AP///wD///8A2///AAA6kADbkDoA&#10;////AP///wD///8A////AN3c2gAAAAD/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d3NoA////AP///wD/&#10;//8A////AP///wD///8A////AP///wD///8A////AP///wD///8A////ANv//wAAOpAA25A6AP//&#10;/wD///8A////AP///wDd3NoAAAAA//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3dzaAP///wD///8A////&#10;AP///wD///8A////AP///wD///8A////AP///wD///8A////AP///wDb//8AADqQANuQOgD///8A&#10;////AP///wD///8A3dzaAAAAAP/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N3c2gD///8A////AP///wD/&#10;//8A////AP///wD///8A////AP///wD///8A////ALb//wAAAGYAtpA6AAA6kADbkDoA////AP//&#10;/wD///8A////AN3c2gAAAAD/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d3NoA////AP///wD///8A////&#10;AP///wD///8A////AP///wD///8A////AP///wD///8A////ADqQ2wAAAAAA25A6AP///wD///8A&#10;////AP///wDd3NoAAAAA//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3dzaAP///wD///8A////AP///wD/&#10;//8A////AP///wD///8A////AP///wD///8A////AP///wD///8A////AP///wD///8A////AP//&#10;/wD///8A3dzaAAAAAP/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N3c2gD///8A////AP///wD///8A////&#10;AP///wD///8A////AP///wD///8A////AP///wD///8A////AP///wD///8A////AP///wD///8A&#10;////AN3c2gAAAAD/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d3NoA////AP///wD///8A////AP///wD/&#10;//8A////AP///wD///8A////AP///wD///8A////AP///wD///8A////AP///wD///8A////AP//&#10;/wDd3NoAAAAA//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3dzaAP///wD///8A////AP///wD///8A////&#10;AP///wD///8A////AP///wD///8A////AP///wD///8A////AP///wD///8A////AP///wD///8A&#10;3dzaAAAAAP/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N3c2gD///8A////AP///wD///8A////AP///wD/&#10;//8A////AP///wD///8A////AP///wD///8A////AP///wD///8A////AP///wD///8A////AN3c&#10;2gAAAAD/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d3NoA////AP///wD///8A////AP///wD///8A////&#10;AP///wD///8A////AP///wD///8A////AP///wD///8A////AP///wD///8A////AP///wDd3NoA&#10;AAAA//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3dzaAN3c2gDd3NoA3dzaAN3c2gDd3NoA3dzaAN3c2gDd&#10;3NoA3dzaAN3c2gDd3NoA3dzaAN3c2gDd3NoA3dzaAN3c2gDd3NoA3dzaAN3c2gDd3NoAAAAAAAAA&#10;AP8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Dd3NoA3dzaAN3c2gDd3NoA3dzaAN3c2gDd&#10;3NoA3dzaAN3c2gDd3NoA3dzaAN3c2gDd3NoA3dzaAN3c2gDd3NoA3dzaAN3c2gDd3NoA3dzaAN3c&#10;2gDd3NoA3dzaAN3c2gDd3NoA3dzaAN3c2gD///8A////AP///wD///8A////AP///wD///8A////&#10;AP///wD///8A////AP///wD///8A////AP///wD///8A////AP///wD///8A////AN3c2gAAAAD/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d3NoA////AP///wD///8A////AP///wD///8A////AP///wD/&#10;//8A////AP///wD///8A////AP///wD///8A////AP///wD///8A////AP///wDd3NoAAAAA//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3dzaAP///wD///8A////AP///wD///8A////AP///wD///8A////&#10;AP///wD///8A////AP///wD///8A////AP///wD///8A////AP///wD///8A3dzaAAAAAP/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N3c2gD///8A////AP///wD///8A////AP///wD///8A////AP///wD/&#10;//8A////AP///wD///8A////AP///wD///8A////AP///wD///8A////AN3c2gAAAAD/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d3NoA////AP///wD///8A////AP///wD///8A////AP///wD///8A////&#10;AP///wD///8A////AP///wD///8A////AP///wD///8A////AP///wDd3NoAAAAA/////wBmtv8A&#10;AAD/AAAA/wAAAP8A25D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Ga2/wDbkP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kNv/AAAA/wAAAP8AAAD/ANuQ/wD///8A////&#10;AP///wD///8A////AP///wD///8A////AP///wD///8A////AP///wD///8A////AP///wD///8A&#10;////AP///wDd3NoA3dzaAP///wD///8A////AP///wD///8A////AP///wD///8A////AP///wD/&#10;//8A////AP///wD///8A////AP///wD///8A////AP///wD///8A3dzaAAAAAP////8A////AP//&#10;/wD///8A2///ADo6/wD/2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Bmtv8A25D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Nv//wA6Ov8A/9v/AP///wD/&#10;//8A////AP///wD///8A////AP///wD///8A////AP///wD///8A////AP///wD///8A////AP//&#10;/wD///8A3dzaAN3c2gD///8A////AP///wD///8A////AP///wD///8A////AP///wD///8A////&#10;AP///wD///8A////AP///wD///8A////AP///wD///8A////AN3c2gAAAAD/////AP///wD///8A&#10;////ALb//wA6AP8A/9v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OpD/AAAA/wAAAP8AAAD/AAAA/wDbkP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b//8AADr/AP+2/wD///8A////&#10;AP///wD///8A////AP///wD///8A////AP///wD///8A////AP///wD///8A////AP///wD///8A&#10;////AN3c2gDd3NoA////AP///wD///8A////AP///wD///8A////AP///wD///8A////AP///wD/&#10;//8A////AP///wD///8A////AP///wD///8A////AP///wDd3NoAAAAA/////wD///8AAGb/AAAA&#10;/wBmAP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JDb/wC2Zv8A////AGa2/wDbkP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OpD/ANuQ/wBmtv8A25D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Nv//wA6Ov8AZpD/ANuQ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tv//AAAA/wDbkP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tv//AAAA/wAAAP8AAAD/AJA6/wD///8A////AP///wD///8A////&#10;AP///wD///8A////AP///wD///8A////AP///wD///8A////AP///wD///8A////AP///wDd3NoA&#10;3dzaAP///wD///8A////AP///wD///8A////AP///wD///8A////AP///wD///8A////AP///wD/&#10;//8A////AP///wD///8A////AP///wD///8A3dzaAAAAAP/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N3c&#10;2gD///8A////AP///wD///8A////AP///wD///8A////AP///wD///8A////AP///wD///8A////&#10;AP///wD///8A////AP///wD///8A////AN3c2gAAAAD/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d3NoA&#10;////AP///wD///8A////AP///wD///8A////AP///wD///8A////AP///wD///8A////AP///wD/&#10;//8A////AP///wD///8A////AP///wDd3NoAAAAA//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3dzaAP//&#10;/wD///8A////AP///wD///8A////AP///wD///8A////AP///wD///8A////AP///wD///8A////&#10;AP///wD///8A////AP///wD///8A3dzaAAAAAP/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N3c2gD///8A&#10;////AP///wD///8A////AP///wD///8A////AP///wD///8A////AP///wD///8A////AP///wD/&#10;//8A////AP///wD///8A////AN3c2gAAAAD/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d3NoA////AP//&#10;/wD///8A////AP///wD///8A////AP///wD///8A////AP///wD///8A////AP///wD///8A////&#10;AP///wD///8A////AP///wDd3NoAAAAA//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3dzaAP///wD///8A&#10;////AP///wD///8A////AP///wD///8A////AP///wD///8A////AP///wD///8A////AP///wD/&#10;//8A////AP///wD///8A3dzaAAAAAP/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N3c2gD///8A////AP//&#10;/wD///8A////AP///wD///8A////AP///wD///8A////AP///wD///8A////AP///wD///8A////&#10;AP///wD///8A////AN3c2gAAAAD/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d3NoA3dzaAN3c2gDd3NoA&#10;3dzaAN3c2gDd3NoA3dzaAN3c2gDd3NoA3dzaAN3c2gDd3NoA3dzaAN3c2gDd3NoA3dzaAN3c2gDd&#10;3NoA3dzaAN3c2gDd3NoAAAAA/9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AAAAA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AAAAAN3c2gDd3NoA&#10;3dzaAN3c2gDd3NoA3dzaAN3c2gDd3NoA3dzaAN3c2gDd3NoA3dzaAN3c2gDd3NoA3dzaAN3c2gDd&#10;3NoA3dzaAN3c2gDd3NoA3dzaAN3c2gDd3NoA3dzaAN3c2gDd3NoA3dzaAP///wD///8A////AP//&#10;/wD///8A////AP///wD///8A////AP///wD///8A////AP///wD///8A////AP///wD///8A////&#10;AP///wD///8A3dzaAAAAAP/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N3c2gD///8A////AP///wD///8A&#10;////AP///wD///8A////AP///wD///8A////AP///wD///8A////AP///wD///8A////AP///wD/&#10;//8A////AN3c2gAAAAD/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d3NoA////AP///wD///8A////AP//&#10;/wD///8A////AP///wD///8A////AP///wD///8A////AP///wD///8A////AP///wD///8A////&#10;AP///wDd3NoAAAAA//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3dzaAP///wD///8A////AP///wD///8A&#10;////AP///wD///8A////AP///wD///8A////AP///wD///8A////AP///wD///8A////AP///wD/&#10;//8A3dzaAAAAAP/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N3c2gD///8A////AP///wD///8A////AP//&#10;/wD///8A////AP///wD///8A////AP///wD///8A////AP///wD///8A////AP///wD///8A////&#10;AN3c2gAAAAD/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d3NoA////AP///wD///8A////AP///wD///8A&#10;////AP///wD///8A////AP///wD///8A////AP///wD///8A////AP///wD///8A////AP///wDd&#10;3NoAAAAA//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3dzaAP///wD///8A////AP///wD///8A////AP//&#10;/wD///8A////AP///wD///8A////AP///wD///8A////AP///wD///8A////AP///wD///8A3dza&#10;AAAAAP/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N3c2gD///8A////AP///wD///8A////AP///wD///8A&#10;////AP///wD///8A////AP///wD///8A////AP///wD///8A////AP///wD///8A////AN3c2gAA&#10;AAD/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d3NoA////AP///wD///8A////AP///wD///8A////AP//&#10;/wD///8A////AP///wD///8A////AP///wD///8A////AP///wD///8A////AP///wDd3NoAAAAA&#10;//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3dzaAP///wD///8A////AP///wD///8A////AP///wD///8A&#10;////AP///wD///8A////AP///wD///8A////AP///wD///8A////AP///wD///8A3dzaAAAAAP/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N3c2gD///8A////AP///wD///8A////AP///wD///8A////AP//&#10;/wD///8A////AP///wD///8A////AP///wD///8A////AP///wD///8A////AN3c2gAAAAD/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d3NoA////AP///wD///8A////AP///wD///8A////AP///wD///8A&#10;////AP///wD///8A////AP///wD///8A////AP///wD///8A////AP///wDd3NoAAAAA//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3dzaAP///wD///8A////AP///wD///8A////AP///wD///8A////AP//&#10;/wD///8A////AP///wD///8A////AP///wD///8A////AP///wD///8A3dzaAAAAAP/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N3c2gD///8A////AP///wD///8A////AP///wD///8A////AP///wD///8A&#10;////AP///wD///8A////AP///wD///8A////AP///wD///8A////AN3c2gAAAAD/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d3NoA////AP///wD///8A////AP///wD///8A////AP///wD///8A////AP//&#10;/wD///8A////AP///wD///8A////AP///wD///8A////AP///wDd3NoAAAAA//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3dzaAP///wD///8A////AP///wD///8A////AP///wD///8A////AP///wD///8A&#10;////AP///wD///8A////AP///wD///8A////AP///wD///8A3dzaAAAAAP/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N3c2gD///8A////AP///wD///8A////AP///wD///8A////AP///wD///8A////AP//&#10;/wD///8A////AP///wD///8A////AP///wD///8A////AN3c2gAAAAD/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d3NoA////AP///wD///8A////AP///wD///8A////AP///wD///8A////AP///wD///8A&#10;////AP///wD///8A////AP///wD///8A////AP///wDd3NoAAAAA//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3dzaAP///wD///8A////AP///wD///8A////AP///wD///8A////AP///wD///8A////AP//&#10;/wD///8A////AP///wD///8A////AP///wD///8A3dzaAAAAAP/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N3c2gDd3NoA3dzaAN3c2gDd3NoA3dzaAN3c2gDd3NoA3dzaAN3c2gDd3NoA3dzaAN3c2gDd3NoA&#10;3dzaAN3c2gDd3NoA3dzaAN3c2gDd3NoA3dzaAN3c2gAAAAD/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AAA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AAAAAA3dzaAN3c2gDd3NoA3dzaAN3c2gDd3NoA3dzaAN3c2gDd3NoA3dzaAN3c2gDd3NoA&#10;3dzaAN3c2gDd3NoA3dzaAN3c2gDd3NoA3dzaAN3c2gDd3NoA3dzaAN3c2gDd3NoA3dzaAN3c2gDd&#10;3NoA////AP///wD///8A////AP///wD///8A////AP///wD///8A////AP///wD///8A////AP//&#10;/wD///8A////AP///wD///8A////AP///wDd3NoAAAAA//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3dza&#10;AP///wD///8A////AP///wD///8A////AP///wD///8A////AP///wD///8A////AP///wD///8A&#10;////AP///wD///8A////AP///wD///8A3dzaAAAAAP/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N3c2gD/&#10;//8A////AP///wD///8A////AP///wD///8A////AP///wD///8A////AP///wD///8A////AP//&#10;/wD///8A////AP///wD///8A////AN3c2gAAAAD/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d3NoA////&#10;AP///wD///8A////AP///wD///8A////AP///wD///8A////AP///wD///8A////AP///wD///8A&#10;////AP///wD///8A////AP///wDd3NoAAAAA//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3dzaAP///wD/&#10;//8A////AP///wD///8A////AP///wD///8A////AP///wD///8A////AP///wD///8A////AP//&#10;/wD///8A////AP///wD///8A3dzaAAAAAP/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N3c2gD///8A////&#10;AP///wD///8A////AP///wD///8A////AP///wD///8A////AP///wD///8A////AP///wD///8A&#10;////AP///wD///8A////AN3c2gAAAAD/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d3NoA////AP///wD/&#10;//8A////AP///wD///8A////AP///wD///8A////AP///wD///8A////AP///wD///8A////AP//&#10;/wD///8A////AP///wDd3NoAAAAA//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3dzaAP///wD///8A////&#10;AP///wD///8A////AP///wD///8A////AP///wD///8A////AP///wD///8A////AP///wD///8A&#10;////AP///wD///8A3dzaAAAAAP/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N3c2gD///8A////AP///wD/&#10;//8A////AP///wD///8A////AP///wD///8A////AP///wD///8A////AP///wD///8A////AP//&#10;/wD///8A////AN3c2gAAAAD/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d3NoA////AP///wD///8A////&#10;AP///wD///8A////AP///wD///8A////AP///wD///8A////AP///wD///8A////AP///wD///8A&#10;////AP///wDd3NoAAAAA//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3dzaAP///wD///8A////AP///wD/&#10;//8A////AP///wD///8A////AP///wD///8A////AP///wD///8A////AP///wD///8A////AP//&#10;/wD///8A3dzaAAAAAP/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N3c2gD///8A////AP///wD///8A////&#10;AP///wD///8A////AP///wD///8A////AP///wD///8A////AP///wD///8A////AP///wD///8A&#10;////AN3c2gAAAAD/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d3NoA////AP///wD///8A////AP///wD/&#10;//8A////AP///wD///8A////AP///wD///8A////AP///wD///8A////AP///wD///8A////AP//&#10;/wDd3NoAAAAA//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3dzaAP///wD///8A////AP///wD///8A////&#10;AP///wD///8A////AP///wD///8A////AP///wD///8A////AP///wD///8A////AP///wD///8A&#10;3dzaAAAAAP/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N3c2gD///8A////AP///wD///8A////AP///wD/&#10;//8A////AP///wD///8A////AP///wD///8A////AP///wD///8A////AP///wD///8A////AN3c&#10;2gAAAAD/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d3NoA////AP///wD///8A////AP///wD///8A////&#10;AP///wD///8A////AP///wD///8A////AP///wD///8A////AP///wD///8A////AP///wDd3NoA&#10;AAAA//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3dzaAP///wD///8A////AP///wD///8A////AP///wD/&#10;//8A////AP///wD///8A////AP///wD///8A////AP///wD///8A////AP///wD///8A3dzaAAAA&#10;AP/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N3c2gD///8A////AP///wD///8A////AP///wD///8A////&#10;AP///wD///8A////AP///wD///8A////AP///wD///8A////AP///wD///8A////AN3c2gAAAAD/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d3NoA////AP///wD///8A////AP///wD///8A////AP///wD/&#10;//8A////AP///wD///8A////AP///wD///8A////AP///wD///8A////AP///wDd3NoAAAAA//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3dzaAN3c2gDd3NoA3dzaAN3c2gDd3NoA3dzaAN3c2gDd3NoA3dza&#10;AN3c2gDd3NoA3dzaAN3c2gDd3NoA3dzaAN3c2gDd3NoA3dzaAN3c2gDd3NoA3dzaAAAAAP/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AAAAA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AAAAADd3NoA3dzaAN3c2gDd3NoA3dzaAN3c2gDd3NoA3dza&#10;AN3c2gDd3NoA3dzaAN3c2gDd3NoA3dzaAN3c2gDd3NoA3dzaAN3c2gDd3NoA3dzaAN3c2gDd3NoA&#10;3dzaAN3c2gDd3NoA3dzaAN3c2gD///8A////AP///wD///8A////AP///wD///8A////AP///wD/&#10;//8A////AP///wD///8A////AP///wD///8A////AP///wD///8A////AN3c2gAAAAD/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d3NoA////AP///wD///8A////AP///wD///8A////AP///wD///8A////&#10;AP///wD///8A////AP///wD///8A////AP///wD///8A////AP///wDd3NoAAAAA//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3dzaAP///wD///8A////AP///wD///8A////AP///wD///8A////AP///wD/&#10;//8A////AP///wD///8A////AP///wD///8A////AP///wD///8A3dzaAAAAAP/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N3c2gD///8A////AP///wD///8A////AP///wD///8A////AP///wD///8A////&#10;AP///wD///8A////AP///wD///8A////AP///wD///8A////AN3c2gAAAAD/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d3NoA////AP///wD///8A////AP///wD///8A////AP///wD///8A////AP///wBm&#10;tv8AAAAAAAAAAAAAAAAAAAAAAAAAAAC2ZgAA////AP///wDd3NoAAAAA/////wD///8AOpD/AAAA&#10;/wAAAP8Atmb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A6kP8Atmb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tv//AGYA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A6kP8A25D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tv//AGYA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////AJDb/wAAAP8AOgD/AP/b/wD///8A////AP///wD///8A////&#10;AP///wD///8A////AP///wD///8A////AP///wD///8A////AP///wD///8A////AP///wDd3NoA&#10;3dzaAP///wD///8A////AP///wD///8A////AP///wD///8A////AP///wD///8A////AP///wD/&#10;//8A2///AAA6kADbkDoA////AP///wD///8A3dzaAAAAAP////8AkNv/ALZm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A6kP8A/7b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Lb//wBmAP8A////ALb//wCQOv8A////AP///wD///8A////AP///wD/&#10;//8A////AP///wD///8A////AP///wD///8A////AP///wD///8A////AP///wD///8A3dzaAN3c&#10;2gD///8A////AP///wD///8A////AP///wD///8A////AP///wD///8A////AP///wD///8A////&#10;AP///wBmtv8AZgAAAP//tgD///8A////AN3c2gAAAAD/////ALb//wAAAP8A/7b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kNv/AJA6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CQ2/8Atmb/AP///wDb//8AOjr/AP/b/wD///8A////AP///wD///8A////&#10;AP///wD///8A////AP///wD///8A////AP///wD///8A////AP///wD///8A////AN3c2gDd3NoA&#10;////AP///wD///8A////AP///wD///8A////AP///wD///8A////AP///wD///8A////AP///wD/&#10;//8AkNv/ADoAOgD/25AA////AP///wDd3NoAAAAA/////wD///8AkNv/AAAA/wAAAP8AOgD/AP/b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DqQ/wAA&#10;AP8AAAD/AAAA/wA6AP8A/9v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ABm/wAAAP8AAAD/ALZm/wD///8A////AP///wD///8A////AP///wD/&#10;//8A////AP///wD///8A////AP///wD///8A////AP///wD///8A////AP///wDd3NoA3dzaAP//&#10;/wD///8A////AP///wD///8A////AP///wD///8A////AP///wD///8AkNv/AJA6OgD//9sA////&#10;ADqQ2wBmAAAA//+2AP///wD///8A3dzaAAAAAP/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N3c2gD///8A&#10;////AP///wD///8A////AP///wD///8A////AP///wD///8A////AP///wA6kNsAAAAAAAAAAAAA&#10;AAAA/7ZmAP///wD///8A////AN3c2gAAAAD/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d3NoA////AP//&#10;/wD///8A////AP///wD///8A////AP///wD///8A////AP///wD///8A////AP///wD///8A////&#10;AP///wD///8A////AP///wDd3NoAAAAA//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3dzaAP///wD///8A&#10;////AP///wD///8A////AP///wD///8A////AP///wD///8A////AP///wD///8A////AP///wD/&#10;//8A////AP///wD///8A3dzaAAAAAP/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N3c2gD///8A////AP//&#10;/wD///8A////AP///wD///8A////AP///wD///8A////AP///wD///8A////AP///wD///8A////&#10;AP///wD///8A////AN3c2gAAAAD/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d3NoA////AP///wD///8A&#10;////AP///wD///8A////AP///wD///8A////AP///wD///8A////AP///wD///8A////AP///wD/&#10;//8A////AP///wDd3NoAAAAA//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3dzaAP///wD///8A////AP//&#10;/wD///8A////AP///wD///8A////AP///wD///8A////AP///wD///8A////AP///wD///8A////&#10;AP///wD///8A3dzaAAAAAP/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N3c2gD///8A////AP///wD///8A&#10;////AP///wD///8A////AP///wD///8A////AP///wD///8A////AP///wD///8A////AP///wD/&#10;//8A////AN3c2gAAAAD/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d3NoA3dzaAN3c2gDd3NoA3dzaAN3c&#10;2gDd3NoA3dzaAN3c2gDd3NoA3dzaAN3c2gDd3NoA3dzaAN3c2gDd3NoA3dzaAN3c2gDd3NoA3dza&#10;AN3c2gAAAAAAAAAA/w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N3c2gDd3NoA3dzaAN3c&#10;2gDd3NoA3dzaAN3c2gDd3NoA3dzaAN3c2gDd3NoA3dzaAN3c2gDd3NoA3dzaAN3c2gDd3NoA3dza&#10;AN3c2gDd3NoA3dzaAN3c2gDd3NoA3dzaAN3c2gDd3NoA3dzaAP///wD///8A////AP///wD///8A&#10;////AP///wD///8A////AP///wD///8A////AP///wD///8A////AP///wD///8A////AP///wD/&#10;//8A3dzaAAAAAP/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N3c2gD///8A////AP///wD///8A////AP//&#10;/wD///8A////AP///wD///8A////AP///wD///8A////AP///wD///8A////AP///wD///8A////&#10;AN3c2gAAAAD/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d3NoA////AP///wD///8A////AP///wD///8A&#10;////AP///wD///8A////AP///wD///8A////AP///wD///8A////AP///wD///8A////AP///wDd&#10;3NoAAAAA//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3dzaAP///wD///8A////AP///wD///8A////AP//&#10;/wD///8A////AP///wD///8A////AP///wD///8A////AP///wD///8A////AP///wD///8A3dza&#10;AAAAAP/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N3c2gD///8A////AP///wD///8A////AP///wD///8A&#10;////AP///wD///8A////AP///wD///8A////AP///wD///8A////AP///wD///8A////AN3c2gAA&#10;AAD/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d3NoA////AP///wD///8A////AP///wD///8A////AP//&#10;/wD///8A////AP///wD///8A////AP///wD///8A////AP///wD///8A////AP///wDd3NoAAAAA&#10;//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3dzaAP///wD///8A////AP///wD///8A////AP///wD///8A&#10;////AP///wD///8A////AP///wD///8A////AP///wD///8A////AP///wD///8A3dzaAAAAAP/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N3c2gD///8A////AP///wD///8A////AP///wD///8A////AP//&#10;/wD///8A////AP///wD///8A////AP///wD///8A////AP///wD///8A////AN3c2gAAAAD/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d3NoA////AP///wD///8A////AP///wD///8A////AP///wD///8A&#10;////AP///wD///8A////AP///wD///8A////AP///wD///8A////AP///wDd3NoAAAAA//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3dzaAP///wD///8A////AP///wD///8A////AP///wD///8A////AP//&#10;/wD///8A////AP///wD///8A////AP///wD///8A////AP///wD///8A3dzaAAAAAP/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N3c2gD///8A////AP///wD///8A////AP///wD///8A////AP///wD///8A&#10;////AP///wD///8A////AP///wD///8A////AP///wD///8A////AN3c2gAAAAD/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d3NoA////AP///wD///8A////AP///wD///8A////AP///wD///8A////AP//&#10;/wD///8A////AP///wD///8A////AP///wD///8A////AP///wDd3NoAAAAA//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3dzaAP///wD///8A////AP///wD///8A////AP///wD///8A////AP///wD///8A&#10;////AP///wD///8A////AP///wD///8A////AP///wD///8A3dzaAAAAAP/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N3c2gD///8A////AP///wD///8A////AP///wD///8A////AP///wD///8A////AP//&#10;/wD///8A////AP///wD///8A////AP///wD///8A////AN3c2gAAAAD/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d3NoA////AP///wD///8A////AP///wD///8A////AP///wD///8A////AP///wD///8A&#10;////AP///wD///8A////AP///wD///8A////AP///wDd3NoAAAAA//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3dzaAP///wD///8A////AP///wD///8A////AP///wD///8A////AP///wD///8A////AP//&#10;/wD///8A////AP///wD///8A////AP///wD///8A3dzaAAAAAP/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N3c2gD///8A////AP///wD///8A////AP///wD///8A////AP///wD///8A////AP///wD///8A&#10;////AP///wD///8A////AP///wD///8A////AN3c2gAAAAD/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d&#10;3NoA////AP///wD///8A////AP///wD///8A////AP///wD///8A////AP///wD///8A////AP//&#10;/wD///8A////AP///wD///8A////AP///wDd3NoAAAAA//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3dza&#10;AP///wD///8A////AP///wD///8A////AP///wD///8A////AP///wD///8A////AP///wD///8A&#10;////AP///wD///8A////AP///wD///8A3dzaAAAAAP/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N3c2gDd&#10;3NoA3dzaAN3c2gDd3NoA3dzaAN3c2gDd3NoA3dzaAN3c2gDd3NoA3dzaAN3c2gDd3NoA3dzaAN3c&#10;2gDd3NoA3dzaAN3c2gDd3NoA3dzaAN3c2gAAAAD/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////&#10;AP///wD///8A////AP///wD///8A////AP///wD///8A////AP///wD///8A////AP///wD///8A&#10;////AP///wD///8A////AP///wDd3NoAAAAA//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3dzaAP///wD/&#10;//8A////AP///wD///8A////AP///wD///8A////AP///wD///8A////ALb//wAAAGYA/7ZmAP//&#10;/wD///8A////AP///wD///8A3dzaAAAAAP/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N3c2gD///8A////&#10;AP///wD///8A////AP///wD///8A////AP///wD///8A////AP///wD///8AAGa2ALZmAAD///8A&#10;////AP///wD///8A////AN3c2gAAAAD/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d3NoA////AP///wD/&#10;//8A////AP///wD///8A////AP///wD///8A////AP///wD///8A////AGa2/wBmAAAA//+2AP//&#10;/wD///8A////AP///wDd3NoAAAAA//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3dzaAP///wD///8A////&#10;AP///wD///8A////AP///wD///8A////AP///wD///8A////AP///wA6kNsAAAAAAP+2ZgD///8A&#10;////AP///wD///8A3dzaAAAAAP/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N3c2gD///8A////AP///wD/&#10;//8A////AP///wD///8A////AP///wD///8A////AP///wDb//8AADqQAAAAAAC2ZgAA////AP//&#10;/wD///8A////AN3c2gAAAAD/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d3NoA////AP///wD///8A////&#10;AP///wD///8A////AP///wD///8A////AP///wD///8AkNv/AGYAOgCQ27YAZgA6AP//tgD///8A&#10;////AP///wDd3NoAAAAA//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3dzaAP///wD///8A////AP///wD/&#10;//8A////AP///wD///8A////AP///wD///8A////ADqQ2wC2ZgAA2///AAA6kAD/tmYA////AP//&#10;/wD///8A3dzaAAAAAP/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N3c2gD///8A////AP///wD///8A////&#10;AP///wD///8A////AP///wD///8A////ALb//wAAAGYA/7ZmAP///wA6kNsAtmYAAP///wD///8A&#10;////AN3c2gAAAAD/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d3NoA////AP///wD///8A////AP///wD/&#10;//8A////AP///wD///8A////AP///wBmtv8AZgAAAP//tgD///8AkNv/ADoAOgD/25AA////AP//&#10;/wDd3NoAAAAA//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3dzaAP///wD///8A////AP///wD///8A////&#10;AP///wD///8A////AP///wD///8AAGa2ALZmAAD///8A////ANv//wAAOpAA25A6AP///wD///8A&#10;3dzaAAAAAP/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N3c2gD///8A////AP///wD///8A////AP///wD/&#10;//8A////AP///wD///8A////AP///wD///8A////AP///wD///8A////AP///wD///8A////AN3c&#10;2gAAAAD/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d3NoA////AP///wD///8A////AP///wD///8A////&#10;AP///wD///8A////AP///wD///8A////AP///wD///8A////AJeXl2hwcHCP////AP///wDd3NoA&#10;AAAA/////wD///8A////AI+Pj3BwcHCP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3dzaAP///wD///8A////AP///wD///8A////AP///wD/&#10;//8A////AP///wD///8A////AP///wD///8A////AP///wDn5+cYGBgY58/PzzD///8A3dzaAAAA&#10;AP////8A////AO/v7xAYGBjnz8/PM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N3c2gD///8A////AP///wD///8A////AP///wD///8A////&#10;AP///wD///8A////AP///wD///8A////AP///wD///8A////AI+Pj3BAQEC/////AN3c2gAAAAD/&#10;////AP///wBwcHCPcHBwj/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d3NoA////AP///wD///8A////AP///wD///8A////AP///wD/&#10;//8A////AP///wD///8A////AP///wD///8A////AP///wD///8AMDAwz6+vr1Dd3NoAAAAA////&#10;/wDPz88wICAg3+fn5xj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3dzaAP///wD///8A////AP///wD///8A////AP///wD///8A////&#10;AP///wD///8A////AP///wD///8A////AP///wD///8A////AL+/v0AgICDf1tXTCAAAAP////8A&#10;UFBQr4+Pj3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N3c2gD///8A////AP///wD///8A////AP///wD///8A////AP///wD/&#10;//8A////AP///wD///8A////AP///wD///8A////AP///wD///8AUFBQr3V0c3gAAAD/r6+vUDAw&#10;MM/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d3NoA////AP///wD///8A////AP///wD///8A////AP///wD///8A////&#10;AP///wD///8A////AP///wD///8A////AP///wD///8A////AN/f3yAODg7vAAAA/ygoKNe/v79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3dzaAN3c2gDd3NoA3dzaAN3c2gDd3NoA3dzaAN3c2gDd3NoA3dzaAN3c2gDd&#10;3NoA3dzaAN3c2gDd3NoA3dzaAN3c2gDd3NoA3dzaAN3c2gDd3NoAaGhnhwAAAP9FRUSv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///8A////AP///wD///8A////AP///wD///8A////AP///wD///8A////&#10;AP///wD///8A////AP///wD///8A////AP///wD///8A////ANbV0wggICDf5+fnG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d3NoA////AP///wD///8A////AP///wD///8A////AP///wD///8A////AP///wD/&#10;//8A////AP///wD///8A////AP///wD///8A////AP///wDd3NoA5+fnG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3dza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N3c2g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d3No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3dza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N3c&#10;2g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d3No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3dza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N3c2g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d3No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3dza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N3c2g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d3No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3dza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N3c2g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d3No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3dza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N3c2g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">
                <v:shape id="_x0000_s1027" type="#_x0000_t75" style="position:absolute;width:24765;height:23336;visibility:visible;mso-wrap-style:square">
                  <v:fill o:detectmouseclick="t"/>
                  <v:path o:connecttype="none"/>
                </v:shape>
                <v:shape id="Рисунок 1121" o:spid="_x0000_s1028" type="#_x0000_t75" style="position:absolute;width:24380;height:229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hHMWjDAAAA3QAAAA8AAABkcnMvZG93bnJldi54bWxET0trAjEQvgv+hzBCb5pdKVK3RhGlrVAP&#10;vnofNtPd1M1kSVLd9tc3QsHbfHzPmS0624gL+WAcK8hHGQji0mnDlYLT8WX4BCJEZI2NY1LwQwEW&#10;835vhoV2V97T5RArkUI4FKigjrEtpAxlTRbDyLXEift03mJM0FdSe7ymcNvIcZZNpEXDqaHGllY1&#10;lefDt1VwNB4fTbf/qN7b17dm+vu109u1Ug+DbvkMIlIX7+J/90an+fk4h9s36QQ5/w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EcxaMMAAADdAAAADwAAAAAAAAAAAAAAAACf&#10;AgAAZHJzL2Rvd25yZXYueG1sUEsFBgAAAAAEAAQA9wAAAI8DAAAAAA==&#10;">
                  <v:imagedata r:id="rId16" o:title=""/>
                  <v:path arrowok="t"/>
                </v:shape>
                <w10:wrap type="tight"/>
              </v:group>
            </w:pict>
          </mc:Fallback>
        </mc:AlternateContent>
      </w:r>
      <w:r w:rsidRPr="005D6901">
        <w:rPr>
          <w:rFonts w:ascii="Times New Roman" w:hAnsi="Times New Roman"/>
          <w:noProof/>
          <w:sz w:val="26"/>
          <w:szCs w:val="26"/>
          <w:lang w:eastAsia="ru-RU"/>
        </w:rPr>
        <mc:AlternateContent>
          <mc:Choice Requires="wpc">
            <w:drawing>
              <wp:anchor distT="0" distB="0" distL="114300" distR="114300" simplePos="0" relativeHeight="251704320" behindDoc="0" locked="0" layoutInCell="1" allowOverlap="1" wp14:anchorId="7F6EC1EA" wp14:editId="57122DE9">
                <wp:simplePos x="0" y="0"/>
                <wp:positionH relativeFrom="column">
                  <wp:posOffset>5021580</wp:posOffset>
                </wp:positionH>
                <wp:positionV relativeFrom="paragraph">
                  <wp:posOffset>7620</wp:posOffset>
                </wp:positionV>
                <wp:extent cx="2476500" cy="2333625"/>
                <wp:effectExtent l="0" t="0" r="0" b="9525"/>
                <wp:wrapSquare wrapText="bothSides"/>
                <wp:docPr id="1123" name="Полотно 11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124" name="Рисунок 1124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287"/>
                            <a:ext cx="2438095" cy="2295238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123" o:spid="_x0000_s1026" editas="canvas" style="position:absolute;margin-left:395.4pt;margin-top:.6pt;width:195pt;height:183.75pt;z-index:251704320" coordsize="24765,233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d3No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3dza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N3c2g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d3NoA////AP//&#10;/wD///8A////AP///wD///8A////AP///wD///8A////AP///wD///8AkNv/AAAAOgAAAAAAOgAA&#10;AP/bkA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Lb/&#10;/wAAAGYAAAAAAAAAAAAAAAAAAAAAANuQOg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Nv//wAAOpAA25A6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b//8AADqQANuQOg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2///AAA6kADbkDo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AGa2AJA6AAD//9sA////AP///wD///8A3dzaAP///wD///8A&#10;////AP///wD///8A////AP///wD///8A////AP///wD///8A////AP///wD///8A////AP///wD/&#10;//8A////AGa2/wAAAAAA/7ZmAP///wD///8A////AP///wDd3NoA3dzaAP///wD///8A////AP//&#10;/wD///8A////AP///wD///8A////AP///wD///8AOpDbAJA6AAD//9sA////AP///wAAZrYA25A6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Nv/&#10;/wAAOpAA25A6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Nv//wAAOpAA25A6AP///wD///8A////AN3c2gD///8A////AP//&#10;/wD///8A////AP///wD///8A////AP///wD///8A////AP///wD///8A////AP///wD///8A////&#10;ALb//wAAAGYAOjo6AJA6AAD//9sA////AP///wD///8A3dzaAN3c2gD///8A////AP///wD///8A&#10;////AP///wD///8A////AP///wD///8A////ADqQ2wCQOgAA///bAP///wDb//8AADqQANuQOg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b//8A&#10;ADqQANuQOg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Zrb/AGYAAAD//7YA////AP///wDd3NoA////AP///wD///8A&#10;////AP///wD///8A////AP///wD///8A////AP///wD///8A////AP///wD///8A////AP///wA6&#10;kNsAkDoAANv/2wAAOpAA25A6AP///wD///8A////AN3c2gDd3NoA////AP///wD///8A////AP//&#10;/wD///8A////AP///wD///8A////AP///wBmtv8AZgAAAP//tgD///8A2///AAA6kAD/tmY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2///AAA6&#10;kADbkDo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JDb/wA6ADoA/9uQAP///wD///8A3dzaAP///wD///8A////AP//&#10;/wD///8A////AP///wD///8A////AP///wD///8A////AP///wD///8A////AP///wCQ2/8AOgA6&#10;AP/bkAD///8AkNv/ADoAOgD/25AA////AP///wDd3NoA3dzaAP///wD///8A////AP///wD///8A&#10;////AP///wD///8A////AP///wD///8Atv//AAAAZgDbkDoA////AGa2/wA6AAAA/9uQ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C2//8AAABmALaQOgAAOpAA&#10;25A6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JDb/wCQOjoA///bAP///wA6kNsAZgAAAP//tgD///8A////AN3c2gD///8A////AP///wD///8A&#10;////AP///wD///8A////AP///wD///8A////AP///wD///8A////AP///wD///8A////AP///wD/&#10;//8A////AP///wD///8A////AP///wD///8A3dzaAN3c2gD///8A////AP///wD///8A////AP//&#10;/wD///8A////AP///wD///8A////AP///wCQ2/8AAAA6AAAAAAAAAAAA/7Zm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A6kNsAAAAAANuQ&#10;Og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OpDbAAAAAAAAAAAAAAAAAP+2ZgD///8A////AP///wDd3NoA////AP///wD///8A////AP//&#10;/wD///8A////AP///wD///8A////AP///wD///8A////AP///wD///8A////AP///wD///8A////&#10;AP///wD///8A////AP///wD///8A////AN3c2gDd3No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NfX1yhYWFin39/fIP///wD/&#10;//8A////AP///wD///8A////AP///wDd3NoA3dza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39/cIf39/gBAQEO9/f3+A9/f3&#10;CP///wD///8A////AP///wD///8A3dzaAN3c2g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n5+cYWFhYpxgYGOev&#10;r69Q////AP///wD///8A////AN3c2gDd3No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Hx8c4ODg4&#10;x0BAQL/Pz88w////AP///wDd3NoA3dza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AAA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AAAAA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AAAAA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AAAAAN3c2gDd3NoA3dzaAN3c2gDd3NoA3dzaAN3c2gDd3NoA&#10;3dzaAN3c2gDd3NoA3dzaAN3c2gDd3NoA3dzaAN3c2gDd3NoA3dzaAN3c2gDd3NoAwcC/IEVFRK8c&#10;HBvfmJeWUN3c2gDd3NoA3dzaAP///wD///8A////AP///wD///8A////AP///wD///8A////AP//&#10;/wD///8A////AP///wD///8A////AP///wD///8A////AP///wD///8A3dzaAAAAAP/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v7+8QeHh4hxgYGOeHh4d49/f3&#10;CP///wD///8A3dzaAN3c2gD///8A////AP///wD///8A////AP///wD///8A////AP///wD///8A&#10;////AP///wD///8A////AP///wD///8A////AP///wD///8A////AN3c2gAAAAD/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Cfn59gGBgY51hYWKfn5+cY////AP///wD/&#10;//8A////AN3c2gDd3NoA////AP///wD///8A////AP///wD///8A////AP///wD///8A////AP//&#10;/wD///8A////AP///wD///8A////AP///wD///8A////AP///wDd3NoAAAAA//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Ofn5xg4ODjHODg4x8fHxzj///8A////AP///wD///8A////&#10;AP///wDd3NoA3dzaAP///wD///8A////AP///wD///8A////AP///wD///8A////AP///wD///8A&#10;////AP///wD///8A////AP///wD///8A////AP///wD///8A3dzaAAAAAP/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v7+8Qr6+vUP///wD///8A////AP///wD///8A////AP///wD/&#10;//8A3dzaAN3c2gD///8A////AP///wD///8A////AP///wD///8A////AP///wD///8A////AP//&#10;/wD///8A////AP///wD///8A////AP///wD///8A////AN3c2gAAAAD/////AP///wAAZv8AAAD/&#10;AAAA/wDbkP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Zrb/AAAA/wAAAP8AAAD/ADoA/wD/2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AAZv8A25D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DqQ/wDbkP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AGb/AP+2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JDb/wC2Zv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CQ2/8A&#10;25D/AP///wBmtv8AkDr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b//8AOjr/AGaQ/wDbkP8A////AP///wD///8A////AP///wD///8A&#10;////AP///wD///8A////AP///wD///8A////AP///wD///8A////AP///wD///8A3dzaAN3c2gD/&#10;//8A////AP///wD///8A////AP///wD///8A////AP///wD///8A////AP///wD///8A////AP//&#10;/wD///8A////AP///wD///8A////AN3c2gAAAAD/////AP///wA6kP8AAAD/AAAA/wC2Zv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ABm&#10;/wAAAP8AOgD/AP/b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Lb//wAAAP8A25D/AP///wD///8A////AP///wD///8A////AP//&#10;/wD///8A////AP///wD///8A////AP///wD///8A////AP///wD///8A////AN3c2gDd3NoA////&#10;AP///wD///8A////AP///wD///8A////AP///wD///8A////AP///wD///8A////AP///wD///8A&#10;////AP///wD///8A////AP///wDd3NoAAAAA//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3dzaAP///wD/&#10;//8A////AP///wD///8A////AP///wD///8A////AP///wD///8A////AP///wD///8A////AP//&#10;/wD///8A////AP///wD///8A3dzaAAAAAP/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N3c2gD///8A////&#10;AP///wD///8A////AP///wD///8A////AP///wD///8A////AP///wD///8A////AP///wD///8A&#10;////AP///wD///8A////AN3c2gAAAAD/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d3NoA////AP///wD/&#10;//8A////AP///wD///8A////AP///wD///8A////AP///wD///8A////AP///wD///8A////AP//&#10;/wD///8A////AP///wDd3NoAAAAA//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3dzaAP///wD///8A////&#10;AP///wD///8A////AP///wD///8A////AP///wD///8A////AP///wD///8A////AP///wD///8A&#10;////AP///wD///8A3dzaAAAAAP/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N3c2gD///8A////AP///wD/&#10;//8A////AP///wD///8A////AP///wD///8A////AP///wD///8A////AP///wD///8A////AP//&#10;/wD///8A////AN3c2gAAAAD/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d3NoA////AP///wD///8A////&#10;AP///wD///8A////AP///wD///8A////AP///wD///8A////AP///wD///8A////AP///wD///8A&#10;////AP///wDd3NoAAAAA//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3dzaAP///wD///8A////AP///wD/&#10;//8A////AP///wD///8A////AP///wD///8A////AP///wD///8A////AP///wD///8A////AP//&#10;/wD///8A3dzaAAAAAP/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N3c2gDd3NoA3dzaAN3c2gDd3NoA3dza&#10;AN3c2gDd3NoA3dzaAN3c2gDd3NoA3dzaAN3c2gDd3NoA3dzaAN3c2gDd3NoA3dzaAN3c2gDd3NoA&#10;3dzaAN3c2gAAAAD/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AAAAA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AAA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AAAAA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AAAAAA3dzaAN3c2gDd3NoA3dza&#10;AN3c2gDd3NoA3dzaAN3c2gDd3NoA3dzaAN3c2gDd3NoA3dzaAN3c2gDd3NoA3dzaAN3c2gDd3NoA&#10;3dzaAN3c2gDd3NoA3dzaAN3c2gDd3NoA3dzaAN3c2gDd3NoA////AP///wD///8A////AP///wD/&#10;//8A////AP///wD///8A////AP///wD///8A////AP///wD///8A////AP///wD///8A////AP//&#10;/wDd3NoAAAAA//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3dzaAP///wD///8A////AP///wD///8A////&#10;AP///wD///8A////AP///wD///8A////AP///wD///8A////AP///wD///8A////AP///wD///8A&#10;3dzaAAAAAP/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N3c2gD///8A////AP///wD///8A////AP///wD/&#10;//8A////AP///wD///8A////AP///wD///8A////AP///wD///8A////AP///wD///8A////AN3c&#10;2gAAAAD/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d3NoA////AP///wD///8A////AP///wD///8A////&#10;AP///wD///8A////AP///wD///8A////AP///wD///8A////AP///wD///8A////AP///wDd3NoA&#10;AAAA//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3dzaAP///wD///8A////AP///wD///8A////AP///wD/&#10;//8A////AP///wD///8A////AP///wD///8A////AP///wD///8A////AP///wD///8A3dzaAAAA&#10;AP/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N3c2gD///8A////AP///wD///8A////AP///wD///8A////&#10;AP///wD///8A////AP///wD///8A////AP///wD///8A////AP///wD///8A////AN3c2gAAAAD/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d3NoA////AP///wD///8A////AP///wD///8A////AP///wD/&#10;//8A////AP///wD///8A////AP///wD///8A////AP///wD///8A////AP///wDd3NoAAAAA//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3dzaAP///wD///8A////AP///wD///8A////AP///wD///8A////&#10;AP///wD///8A////AP///wD///8A////AP///wD///8A////AP///wD///8A3dzaAAAAAP/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N3c2gD///8A////AP///wD///8A////AP///wD///8A////AP///wD/&#10;//8A////AP///wD///8A////AP///wD///8A////AP///wD///8A////AN3c2gAAAAD/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d3NoA////AP///wD///8A////AP///wD///8A////AP///wD///8A////&#10;AP///wD///8A////AP///wD///8A////AP///wD///8A////AP///wDd3NoAAAAA//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3dzaAP///wD///8A////AP///wD///8A////AP///wD///8A////AP///wD/&#10;//8A////AP///wD///8A////AP///wD///8A////AP///wD///8A3dzaAAAAAP/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N3c2gD///8A////AP///wD///8A////AP///wD///8A////AP///wD///8A////&#10;AP///wD///8A////AP///wD///8A////AP///wD///8A////AN3c2gAAAAD/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d3NoA////AP///wD///8A////AP///wD///8A////AP///wD///8A////AP///wD/&#10;//8A////AP///wD///8A////AP///wD///8A////AP///wDd3NoAAAAA//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Dd3NoA3dzaAP///wD///8A////AP///wD///8A////AP///wD///8A////AP///wD///8A////&#10;AP///wD///8A////AP///wD///8A////AP///wD///8A3dzaAAAAAP/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N3c2gD///8A////AP///wD///8A////AP///wD///8A////AP///wD///8A////AP///wD/&#10;//8A////AP///wD///8A////AP///wD///8A////AN3c2gAAAAD/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d3NoA////AP///wD///8A////AP///wD///8A////AP///wD///8A////AP///wD///8A////&#10;AP///wD///8A////AP///wD///8A////AP///wDd3NoAAAAA//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3dzaAP///wD///8A////AP///wD///8A////AP///wD///8A////AP///wD///8A////AP///wD/&#10;//8A////AP///wD///8A////AP///wD///8A3dzaAAAAAP/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N3c&#10;2gD///8A////AP///wD///8A////AP///wD///8A////AP///wD///8A////AP///wD///8A////&#10;AP///wD///8A////AP///wD///8A////AN3c2gAAAAD/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d3NoA&#10;////AP///wD///8A////AP///wD///8A////AP///wD///8A////AP///wD///8A////AP///wD/&#10;//8A////AP///wD///8A////AP///wDd3NoAAAAA//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3dzaAN3c&#10;2gDd3NoA3dzaAN3c2gDd3NoA3dzaAN3c2gDd3NoA3dzaAN3c2gDd3NoA3dzaAN3c2gDd3NoA3dza&#10;AN3c2gDd3NoA3dzaAN3c2gDd3NoAAAAAAAAAAP8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Dd3NoA3dzaAN3c2gDd3NoA3dzaAN3c2gDd3NoA3dzaAN3c2gDd3NoA3dzaAN3c2gDd3NoA3dza&#10;AN3c2gDd3NoA3dzaAN3c2gDd3NoA3dzaAN3c2gDd3NoA3dzaAN3c2gDd3NoA3dzaAN3c2gD///8A&#10;////AP///wD///8A////AP///wD///8A////AP///wD///8A////AP///wD///8A////AP///wD/&#10;//8A////AP///wD///8A////AN3c2gAAAAD/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d3NoA////AP//&#10;/wD///8A////AP///wD///8A////AP///wD///8A////AP///wD///8A////AP///wD///8A////&#10;AP///wD///8A////AP///wDd3NoAAAAA//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3dzaAP///wD///8A&#10;////AP///wD///8A////AP///wD///8A////AP///wD///8A////AP///wD///8A////AP///wD/&#10;//8A////AP///wD///8A3dzaAAAAAP/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N3c2gD///8A////AP//&#10;/wD///8A////AP///wD///8A////AP///wD///8A////AP///wD///8A////AP///wD///8A////&#10;AP///wD///8A////AN3c2gAAAAD/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d3NoA////AP///wD///8A&#10;////AP///wD///8A////AP///wD///8A////AP///wD///8A////AP///wD///8A////AP///wD/&#10;//8A////AP///wDd3NoAAAAA//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3dzaAP///wD///8A////AP//&#10;/wD///8A////AP///wD///8A////AP///wD///8A////AP///wD///8A////AP///wD///8A////&#10;AP///wD///8A3dzaAAAAAP/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N3c2gD///8A////AP///wD///8A&#10;////AP///wD///8A////AP///wD///8A////AP///wD///8A////AP///wD///8A////AP///wD/&#10;//8A////AN3c2gAAAAD/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d3NoA////AP///wD///8A////AP//&#10;/wD///8A////AP///wD///8A////AP///wD///8A////AP///wD///8A////AP///wD///8A////&#10;AP///wDd3NoAAAAA//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3dzaAP///wD///8A////AP///wD///8A&#10;////AP///wD///8A////AP///wD///8A////AP///wD///8A////AP///wD///8A////AP///wD/&#10;//8A3dzaAAAAAP/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N3c2gD///8A////AP///wD///8A////AP//&#10;/wD///8A////AP///wD///8A////AP///wD///8A////AP///wD///8A////AP///wD///8A////&#10;AN3c2gAAAAD/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d3NoA////AP///wD///8A////AP///wD///8A&#10;////AP///wD///8A////AP///wD///8A////AP///wD///8A////AP///wD///8A////AP///wDd&#10;3NoAAAAA//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3dzaAP///wD///8A////AP///wD///8A////AP//&#10;/wD///8A////AP///wD///8A////AP///wD///8A////AP///wD///8A////AP///wD///8A3dza&#10;AAAAAP/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N3c2gD///8A////AP///wD///8A////AP///wD///8A&#10;////AP///wD///8A////AP///wD///8A////AP///wD///8A////AP///wD///8A////AN3c2gAA&#10;AAD/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d3NoA////AP///wD///8A////AP///wD///8A////AP//&#10;/wD///8A////AP///wD///8A////AP///wD///8A////AP///wD///8A////AP///wDd3NoAAAAA&#10;//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3dzaAP///wD///8A////AP///wD///8A////AP///wD///8A&#10;////AP///wD///8A////AP///wD///8A////AP///wD///8A////AP///wD///8A3dzaAAAAAP/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N3c2gD///8A////AP///wD///8A////AP///wD///8A////AP//&#10;/wD///8A////AP///wD///8A////AP///wD///8A////AP///wD///8A////AN3c2gAAAAD/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d3NoA////AP///wD///8A////AP///wD///8A////AP///wD///8A&#10;////AP///wD///8A////AP///wD///8A////AP///wD///8A////AP///wDd3NoAAAAA//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3dzaAP///wD///8A////AP///wD///8A////AP///wD///8A////AP//&#10;/wD///8A////AP///wD///8A////AP///wD///8A////AP///wD///8A3dzaAAAAAP/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N3c2gD///8A////AP///wD///8A////AP///wD///8A////AP///wD///8A&#10;////AP///wD///8A////AP///wD///8A////AP///wD///8A////AN3c2gAAAAD/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d3NoA3dzaAN3c2gDd3NoA3dzaAN3c2gDd3NoA3dzaAN3c2gDd3NoA3dzaAN3c&#10;2gDd3NoA3dzaAN3c2gDd3NoA3dzaAN3c2gDd3NoA3dzaAN3c2gDd3NoAAAAA/9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AAA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AAA&#10;AA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AAAAA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AAAAAN3c2gDd3NoA3dzaAN3c2gDd3NoA3dzaAN3c2gDd3NoA3dzaAN3c&#10;2gDd3NoA3dzaAN3c2gDd3NoA3dzaAN3c2gDd3NoA3dzaAN3c2gDd3NoA3dzaAN3c2gDd3NoA3dza&#10;AN3c2gDd3NoA3dzaAP///wD///8A////AP///wD///8A////AP///wD///8A////AP///wD///8A&#10;////AP///wD///8A////AP///wD///8A////AP///wD///8A3dzaAAAAAP/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N3c2gD///8A////AP///wD///8A////AP///wD///8A////AP///wD///8A////AP//&#10;/wD///8A////AP///wD///8A////AP///wD///8A////AN3c2gAAAAD/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d3NoA////AP///wD///8A////AP///wD///8A////AP///wD///8A////AP///wD///8A&#10;////AP///wD///8A////AP///wD///8A////AP///wDd3NoAAAAA//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3dzaAP///wD///8A////AP///wD///8A////AP///wD///8A////AP///wD///8A////AP//&#10;/wD///8A////AP///wD///8A////AP///wD///8A3dzaAAAAAP/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N3c2gD///8A////AP///wD///8A////AP///wD///8A////AP///wD///8A////ALb//wAAAGYA&#10;AAAAAAAAAAAAAAAAAAAAANuQOgD///8A////AN3c2gAAAAD/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d&#10;3NoA////AP///wD///8A////AP///wD///8A////AP///wD///8A////AP///wD///8A////ANv/&#10;/wAAOpAA25A6AP///wD///8A////AP///wDd3NoAAAAA//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3dza&#10;AP///wD///8A////AP///wD///8A////AP///wD///8A////AP///wD///8A////AP///wDb//8A&#10;ADqQANuQOgD///8A////AP///wD///8A3dzaAAAAAP/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N3c2gD/&#10;//8A////AP///wD///8A////AP///wD///8A////AP///wD///8A////AP///wD///8A2///AAA6&#10;kADbkDoA////AP///wD///8A////AN3c2gAAAAD/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d3NoA////&#10;AP///wD///8A////AP///wD///8A////AP///wD///8A////AP///wD///8A////ANv//wAAOpAA&#10;25A6AP///wD///8A////AP///wDd3NoAAAAA//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3dzaAP///wD/&#10;//8A////AP///wD///8A////AP///wD///8A////AP///wD///8A////AP///wDb//8AADqQANuQ&#10;OgD///8A////AP///wD///8A3dzaAAAAAP/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N3c2gD///8A////&#10;AP///wD///8A////AP///wD///8A////AP///wD///8A////AP///wD///8A2///AAA6kADbkDoA&#10;////AP///wD///8A////AN3c2gAAAAD/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d3NoA////AP///wD/&#10;//8A////AP///wD///8A////AP///wD///8A////AP///wC2//8AAABmALaQOgAAOpAA25A6AP//&#10;/wD///8A////AP///wDd3NoAAAAA//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3dzaAP///wD///8A////&#10;AP///wD///8A////AP///wD///8A////AP///wD///8A////AP///wA6kNsAAAAAANuQOgD///8A&#10;////AP///wD///8A3dzaAAAAAP/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N3c2gD///8A////AP///wD/&#10;//8A////AP///wD///8A////AP///wD///8A////AP///wD///8A////AP///wD///8A////AP//&#10;/wD///8A////AN3c2gAAAAD/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d3NoA////AP///wD///8A////&#10;AP///wD///8A////AP///wD///8A////AP///wD///8A////AP///wD///8A////AP///wD///8A&#10;////AP///wDd3NoAAAAA//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3dzaAP///wD///8A////AP///wD/&#10;//8A////AP///wD///8A////AP///wD///8A////AP///wD///8A////AP///wD///8A////AP//&#10;/wD///8A3dzaAAAAAP/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N3c2gD///8A////AP///wD///8A////&#10;AP///wD///8A////AP///wD///8A////AP///wD///8A////AP///wD///8A////AP///wD///8A&#10;////AN3c2gAAAAD/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d3NoA////AP///wD///8A////AP///wD/&#10;//8A////AP///wD///8A////AP///wD///8A////AP///wD///8A////AP///wD///8A////AP//&#10;/wDd3NoAAAAA//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3dzaAP///wD///8A////AP///wD///8A////&#10;AP///wD///8A////AP///wD///8A////AP///wD///8A////AP///wD///8A////AP///wD///8A&#10;3dzaAAAAAP/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N3c2gDd3NoA3dzaAN3c2gDd3NoA3dzaAN3c2gDd&#10;3NoA3dzaAN3c2gDd3NoA3dzaAN3c2gDd3NoA3dzaAN3c2gDd3NoA3dzaAN3c2gDd3NoA3dzaAAAA&#10;AAAAAAD/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3dzaAN3c2gDd3NoA3dzaAN3c2gDd&#10;3NoA3dzaAN3c2gDd3NoA3dzaAN3c2gDd3NoA3dzaAN3c2gDd3NoA3dzaAN3c2gDd3NoA3dzaAN3c&#10;2gDd3NoA3dzaAN3c2gDd3NoA3dzaAN3c2gDd3NoA////AP///wD///8A////AP///wD///8A////&#10;AP///wD///8A////AP///wD///8A////AP///wD///8A////AP///wD///8A////AP///wDd3NoA&#10;AAAA//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3dzaAP///wD///8A////AP///wD///8A////AP///wD/&#10;//8A////AP///wD///8A////AP///wD///8A////AP///wD///8A////AP///wD///8A3dzaAAAA&#10;AP/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N3c2gD///8A////AP///wD///8A////AP///wD///8A////&#10;AP///wD///8A////AP///wD///8A////AP///wD///8A////AP///wD///8A////AN3c2gAAAAD/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d3NoA////AP///wD///8A////AP///wD///8A////AP///wD/&#10;//8A////AP///wD///8A////AP///wD///8A////AP///wD///8A////AP///wDd3NoAAAAA//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3dzaAP///wD///8A////AP///wD///8A////AP///wD///8A////&#10;AP///wD///8A////AP///wD///8A////AP///wD///8A////AP///wD///8A3dzaAAAAAP////8A&#10;2///AAA6/wAAAP8AAAD/ADoA/wD/2/8A////AABm/wAAAP8AAAD/ANuQ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b//8AADr/AAAA/wAAAP8AOgD/AP/b/wBmtv8AAAD/AAAA/wAAAP8A&#10;OgD/AP/b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Nv//wAAOv8AAAD/AAAA/wA6AP8A/9v/&#10;AP///wD///8A////AGa2/wDbkP8A////AP///wD///8A////AP///wD///8A////AP///wD///8A&#10;////AP///wD///8A3dzaAN3c2gD///8A////AP///wD///8A////AP///wD///8A////AP///wD/&#10;//8A////AP///wD///8A////AP///wD///8A////AP///wD///8A////AN3c2gAAAAD/////AP//&#10;/wD///8AkNv/AJA6/wD///8A////AGa2/wCQOv8A////ANv//wAAOv8A/7b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CQ2/8AkDr/AP///wD///8A////AABm/wDbkP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JDb/wCQOv8A////AP///wD/&#10;//8A////AP///wBmtv8A25D/AP///wD///8A////AP///wD///8A////AP///wD///8A////AP//&#10;/wD///8A////AN3c2gDd3NoA////AP///wD///8A////AP///wD///8A////AP///wD///8A////&#10;AP///wD///8A////AP///wD///8A////AP///wD///8A////AP///wDd3NoAAAAA/////wD///8A&#10;////AJDb/wCQOv8A////AP///wA6kP8A/7b/AP///wD///8AOpD/ANuQ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kNv/AJA6/wD///8A////AP///wD///8AOpD/ANuQ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CQ2/8AkDr/AP///wD///8AOpD/&#10;AAAA/wAAAP8AAAD/AAAA/wDbkP8A////AP///wD///8A////AP///wD///8A////AP///wD///8A&#10;////AP///wDd3NoA3dzaAP///wD///8A////AP///wD///8A////AP///wD///8A////AP///wD/&#10;//8A////AP///wD///8A////AP///wD///8A////AP///wD///8A3dzaAAAAAP////8A////AP//&#10;/wCQ2/8AkDr/AP///wD///8AAGb/AP+2/wD///8A////AGa2/wDbkP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JDb/wCQOv8A////AP///wD///8A////AP///wAAZv8A/7b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kNv/AJA6/wD///8A////AJDb/wC2&#10;Zv8A////AGa2/wDbkP8A////AP///wD///8A////AP///wD///8A////AP///wD///8A////AP//&#10;/wD///8A3dzaAN3c2gD///8A////AP///wD///8A////AP///wD///8A////AP///wD///8A////&#10;AP///wD///8A////AP///wD///8A////AP///wD///8A////AN3c2gAAAAD/////AP///wD///8A&#10;kNv/AJA6/wD///8A////ADqQ/wD/tv8A////AP///wA6kP8A25D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CQ2/8AkDr/AP///wD///8A////AP///wD///8AkNv/ALZm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JDb/wCQOv8A////AP///wD///8AOpD/&#10;ANuQ/wBmtv8A25D/AP///wD///8A////AP///wD///8A////AP///wD///8A////AP///wD///8A&#10;////AN3c2gDd3NoA////AP///wD///8A////AP///wD///8A////AP///wD///8A////AP///wD/&#10;//8A////AP///wD///8A////AP///wD///8A////AP///wDd3NoAAAAA/////wDb//8AADr/AJCQ&#10;/wCQOv8A////AP///wBmtv8AkDr/AP///wDb//8AADr/AP+2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Nv//wAAOv8AkJD/AJA6/wD///8A////AJDb/wDbkP8A////AGa2/wCQOv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ABm/wCQOv8A////AP///wD///8AAGb/AAAA/wA6AP8A/9v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AGb/AJA6/wD///8A////AP///wD///8Atv//&#10;AAAA/wDbkP8A////AP///wD///8A////AP///wD///8A////AP///wD///8A////AP///wD///8A&#10;3dzaAN3c2gD///8A////AP///wD///8A////AP///wD///8A////AP///wD///8A////AP///wD/&#10;//8A////AP///wD///8A////AP///wD///8A////AN3c2gAAAAD/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d3NoA////AP///wD///8A////AP///wD///8A////AP///wD///8A////AP///wD///8A////&#10;AP///wD///8A////AP///wD///8A////AP///wDd3NoAAAAA//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3dzaAP///wD///8A////AP///wD///8A////AP///wD///8A////AP///wD///8A////AP///wD/&#10;//8A////AP///wD///8A////AP///wD///8A3dzaAAAAAP/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N3c&#10;2gD///8A////AP///wD///8A////AP///wD///8A////AP///wD///8A////AP///wD///8A////&#10;AP///wD///8A////AP///wD///8A////AN3c2gAAAAD/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d3NoA&#10;////AP///wD///8A////AP///wD///8A////AP///wD///8A////AP///wD///8A////AP///wD/&#10;//8A////AP///wD///8A////AP///wDd3NoAAAAA//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3dzaAP//&#10;/wD///8A////AP///wD///8A////AP///wD///8A////AP///wD///8A////AP///wD///8A////&#10;AP///wD///8A////AP///wD///8A3dzaAAAAAP/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N3c2gD///8A&#10;////AP///wD///8A////AP///wD///8A////AP///wD///8A////AP///wD///8A////AP///wD/&#10;//8A////AP///wD///8A////AN3c2gAAAAD/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d3NoA////AP//&#10;/wD///8A////AP///wD///8A////AP///wD///8A////AP///wD///8A////AP///wD///8A////&#10;AP///wD///8A////AP///wDd3NoAAAAA//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3dzaAN3c2gDd3NoA&#10;3dzaAN3c2gDd3NoA3dzaAN3c2gDd3NoA3dzaAN3c2gDd3NoA3dzaAN3c2gDd3NoA3dzaAN3c2gDd&#10;3NoA3dzaAN3c2gDd3NoA3dzaAAAAAP/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AAAAA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AAAAA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AAA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AAAAADd3NoA&#10;3dzaAN3c2gDd3NoA3dzaAN3c2gDd3NoA3dzaAN3c2gDd3NoA3dzaAN3c2gDd3NoA3dzaAN3c2gDd&#10;3NoA3dzaAN3c2gDd3NoA3dzaAN3c2gDd3NoA3dzaAN3c2gDd3NoA3dzaAN3c2gD///8A////AP//&#10;/wD///8A////AP///wD///8A////AP///wD///8A////AP///wD///8A////AP///wD///8A////&#10;AP///wD///8A////AN3c2gAAAAD/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d3NoA////AP///wD///8A&#10;////AP///wD///8A////AP///wD///8A////AP///wD///8A////AP///wD///8A////AP///wD/&#10;//8A////AP///wDd3NoAAAAA//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3dzaAP///wD///8A////AP//&#10;/wD///8A////AP///wD///8A////AP///wD///8A////AP///wD///8A////AP///wD///8A////&#10;AP///wD///8A3dzaAAAAAP/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N3c2gD///8A////AP///wD///8A&#10;////AP///wD///8A////AP///wD///8A////AP///wD///8A////AP///wD///8A////AP///wD/&#10;//8A////AN3c2gAAAAD/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d3NoA////AP///wD///8A////AP//&#10;/wD///8A////AP///wD///8A////AP///wD///8A////AP///wD///8A////AP///wD///8A////&#10;AP///wDd3NoAAAAA//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3dzaAP///wD///8A////AP///wD///8A&#10;////AP///wD///8A////AP///wD///8A////AP///wD///8A////AP///wD///8A////AP///wD/&#10;//8A3dzaAAAAAP/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N3c2gD///8A////AP///wD///8A////AP//&#10;/wD///8A////AP///wD///8A////AP///wD///8A////AP///wD///8A////AP///wD///8A////&#10;AN3c2gAAAAD/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d3NoA////AP///wD///8A////AP///wD///8A&#10;////AP///wD///8A////AP///wD///8A////AP///wD///8A////AP///wD///8A////AP///wDd&#10;3NoAAAAA//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3dzaAP///wD///8A////AP///wD///8A////AP//&#10;/wD///8A////AP///wD///8A////AP///wD///8A////AP///wD///8A////AP///wD///8A3dza&#10;AAAAAP/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N3c2gD///8A////AP///wD///8A////AP///wD///8A&#10;////AP///wD///8A////AP///wD///8A////AP///wD///8A////AP///wD///8A////AN3c2gAA&#10;AAD/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d3NoA////AP///wD///8A////AP///wD///8A////AP//&#10;/wD///8A////AP///wD///8A////AP///wD///8A////AP///wD///8A////AP///wDd3NoAAAAA&#10;//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3dzaAP///wD///8A////AP///wD///8A////AP///wD///8A&#10;////AP///wD///8A////AP///wD///8A////AP///wD///8A////AP///wD///8A3dzaAAAAAP/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N3c2gD///8A////AP///wD///8A////AP///wD///8A////AP//&#10;/wD///8A////AP///wD///8A////AP///wD///8A////AP///wD///8A////AN3c2gAAAAD/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d3NoA////AP///wD///8A////AP///wD///8A////AP///wD///8A&#10;////AP///wD///8A////AP///wD///8A////AP///wD///8A////AP///wDd3NoAAAAA//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3dzaAP///wD///8A////AP///wD///8A////AP///wD///8A////AP//&#10;/wD///8A////AP///wD///8A////AP///wD///8A////AP///wD///8A3dzaAAAAAP/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N3c2gD///8A////AP///wD///8A////AP///wD///8A////AP///wD///8A&#10;////AP///wD///8A////AP///wD///8A////AP///wD///8A////AN3c2gAAAAD/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d3NoA////AP///wD///8A////AP///wD///8A////AP///wD///8A////AP//&#10;/wD///8A////AP///wD///8A////AP///wD///8A////AP///wDd3NoAAAAA//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3dzaAP///wD///8A////AP///wD///8A////AP///wD///8A////AP///wD///8A&#10;////AP///wD///8A////AP///wD///8A////AP///wD///8A3dzaAAAAAP/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N3c2gD///8A////AP///wD///8A////AP///wD///8A////AP///wD///8A////AP//&#10;/wD///8A////AP///wD///8A////AP///wD///8A////AN3c2gAAAAD/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d3NoA3dzaAN3c2gDd3NoA3dzaAN3c2gDd3NoA3dzaAN3c2gDd3NoA3dzaAN3c2gDd3NoA&#10;3dzaAN3c2gDd3NoA3dzaAN3c2gDd3NoA3dzaAN3c2gAAAAAAAAAA/w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N3c2gDd3NoA3dzaAN3c2gDd3NoA3dzaAN3c2gDd3NoA3dzaAN3c2gDd3NoA&#10;3dzaAN3c2gDd3NoA3dzaAN3c2gDd3NoA3dzaAN3c2gDd3NoA3dzaAN3c2gDd3NoA3dzaAN3c2gDd&#10;3NoA3dzaAP///wD///8A////AP///wD///8A////AP///wD///8A////AP///wD///8A////AP//&#10;/wD///8A////AP///wD///8A////AP///wD///8A3dzaAAAAAP/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N3c2gD///8A////AP///wD///8A////AP///wD///8A////AP///wD///8A////AP///wD///8A&#10;////AP///wD///8A////AP///wD///8A////AN3c2gAAAAD/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d&#10;3NoA////AP///wD///8A////AP///wD///8A////AP///wD///8A////AP///wD///8A////AP//&#10;/wD///8A////AP///wD///8A////AP///wDd3NoAAAAA//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3dza&#10;AP///wD///8A////AP///wD///8A////AP///wD///8A////AP///wD///8A////AP///wD///8A&#10;////AP///wD///8A////AP///wD///8A3dzaAAAAAP/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N3c2gD/&#10;//8A////AP///wD///8A////AP///wD///8A////AP///wD///8A////AP///wD///8A////AP//&#10;/wD///8A////AP///wD///8A////AN3c2gAAAAD/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d3NoA////&#10;AP///wD///8A////AP///wD///8A////AP///wD///8A////AP///wD///8A////AP///wD///8A&#10;////AP///wD///8A////AP///wDd3NoAAAAA//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3dzaAP///wD/&#10;//8A////AP///wD///8A////AP///wD///8A////AP///wD///8A////AP///wD///8A////AP//&#10;/wD///8A////AP///wD///8A3dzaAAAAAP/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N3c2gD///8A////&#10;AP///wD///8A////AP///wD///8A////AP///wD///8A////AP///wD///8A////AP///wD///8A&#10;////AP///wD///8A////AN3c2gAAAAD/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d3NoA////AP///wD/&#10;//8A////AP///wD///8A////AP///wD///8A////AP///wD///8A////AP///wD///8A////AP//&#10;/wD///8A////AP///wDd3NoAAAAA//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3dzaAP///wD///8A////&#10;AP///wD///8A////AP///wD///8A////AP///wD///8A////AP///wD///8A////AP///wD///8A&#10;////AP///wD///8A3dzaAAAAAP/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N3c2gD///8A////AP///wD/&#10;//8A////AP///wD///8A////AP///wD///8A////AP///wD///8A////AP///wD///8A////AP//&#10;/wD///8A////AN3c2gAAAAD/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d3NoA////AP///wD///8A////&#10;AP///wD///8A////AP///wD///8A////AP///wD///8A////AP///wD///8A////AP///wD///8A&#10;////AP///wDd3NoAAAAA//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3dzaAP///wD///8A////AP///wD/&#10;//8A////AP///wD///8A////AP///wD///8A////AP///wD///8A////AP///wD///8A////AP//&#10;/wD///8A3dzaAAAAAP/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N3c2gD///8A////AP///wD///8A////&#10;AP///wD///8A////AP///wD///8A////AP///wD///8A////AP///wD///8A////AP///wD///8A&#10;////AN3c2gAAAAD/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d3NoA////AP///wD///8A////AP///wD/&#10;//8A////AP///wD///8A////AP///wD///8A////AP///wD///8A////AP///wD///8A////AP//&#10;/wDd3NoAAAAA//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3dzaAP///wD///8A////AP///wD///8A////&#10;AP///wD///8A////AP///wD///8A////AP///wD///8A////AP///wD///8A////AP///wD///8A&#10;3dzaAAAAAP/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N3c2gD///8A////AP///wD///8A////AP///wD/&#10;//8A////AP///wD///8A////AP///wD///8A////AP///wD///8A////AP///wD///8A////AN3c&#10;2gAAAAD/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d3NoA////AP///wD///8A////AP///wD///8A////&#10;AP///wD///8A////AP///wD///8A////AP///wD///8A////AP///wD///8A////AP///wDd3NoA&#10;AAAA//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3dzaAP///wD///8A////AP///wD///8A////AP///wD/&#10;//8A////AP///wD///8A////AP///wD///8A////AP///wD///8A////AP///wD///8A3dzaAAAA&#10;AP/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N3c2gDd3NoA3dzaAN3c2gDd3NoA3dzaAN3c2gDd3NoA3dza&#10;AN3c2gDd3NoA3dzaAN3c2gDd3NoA3dzaAN3c2gDd3NoA3dzaAN3c2gDd3NoA3dzaAN3c2gAAAAD/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AAAAA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AAA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AAAAA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AAAAAA3dzaAN3c2gDd3NoA3dzaAN3c2gDd3NoA3dza&#10;AN3c2gDd3NoA3dzaAN3c2gDd3NoA3dzaAN3c2gDd3NoA3dzaAN3c2gDd3NoA3dzaAN3c2gDd3NoA&#10;3dzaAN3c2gDd3NoA3dzaAN3c2gDd3NoA////AP///wD///8A////AP///wD///8A////AP///wD/&#10;//8A////AP///wD///8A////AP///wD///8A////AP///wD///8A////AP///wDd3NoAAAAA//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3dzaAP///wD///8A////AP///wD///8A////AP///wD///8A////&#10;AP///wD///8A////AP///wD///8A////AP///wD///8A////AP///wD///8A3dzaAAAAAP/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N3c2gD///8A////AP///wD///8A////AP///wD///8A////AP///wD/&#10;//8A////AP///wD///8A////AP///wD///8A////AP///wD///8A////AN3c2gAAAAD/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d3NoA////AP///wD///8A////AP///wD///8A////AP///wD///8A////&#10;AP///wD///8A////AP///wD///8A////AP///wD///8A////AP///wDd3NoAAAAA//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3dzaAP///wD///8A////AP///wD///8A////AP///wD///8A////AP///wD/&#10;//8AZrb/AAAAAAAAAAAAAAAAAAAAAAAAAAAAtmYAAP///wD///8A3dzaAAAAAP////8AZrb/AAAA&#10;/wAAAP8AAAD/ADoA/wD/2/8A////AABm/wAAAP8AAAD/ANuQ/wD///8A////AP///wD///8A////&#10;AP///wD///8A////AP///wD///8A////AP///wDd3No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Bmtv8AAAD/AAAA/wAAAP8AOgD/AP/b/wBmtv8AAAD/AAAA/wAAAP8AOgD/AP/b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ABm/wDbkP8A////AP///wD///8A////AABm/wDbkP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D///8AOpD/ANuQ/wD///8A////AP///wD///8AOpD/ANuQ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AAZv8A/7b/AP///wD///8A////AP///wAAZv8A/7b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kNv/ALZm/wD///8A////AP///wD///8AkNv/ALZm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AAAAAD///8A////&#10;AJDb/wDbkP8A////AGa2/wCQOv8A////AJDb/wDbkP8A////AGa2/wCQOv8A////AP///wD///8A&#10;////AP///wD///8A////AP///wD///8A////AP///wD///8A3dz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AAAAAA////AP///wD/&#10;//8AAGb/AAAA/wA6AP8A/9v/AP///wD///8AAGb/AAAA/wA6AP8A/9v/AP///wD///8A////AP//&#10;/wD///8A////AP///wD///8A////AP///wD///8A////AN3c2g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AAAAAD///8A////AP///wAAZv8AAAD/ADoA/wD/2/8A////AP///wD///8Atv//AAAA/wDb&#10;kP8A////AP///wD///8A////AP///wD///8A////AP///wD///8A////AP///wD///8A3dzaAN3c&#10;2gD///8A////AP///wD///8A////AP///wD///8A////AP///wD///8A////AJDb/wCQOjoA///b&#10;AP///wA6kNsAZgAAAP//tgD///8A////AN3c2gAAAAD/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d3NoA&#10;////AP///wD///8A////AP///wD///8A////AP///wD///8A////AP///wD///8AOpDbAAAAAAAA&#10;AAAAAAAAAP+2ZgD///8A////AP///wDd3NoAAAAA//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3dzaAP//&#10;/wD///8A////AP///wD///8A////AP///wD///8A////AP///wD///8A////AP///wD///8A////&#10;AP///wD///8A////AP///wD///8A3dzaAAAAAP/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N3c2gD///8A&#10;////AP///wD///8A////AP///wD///8A////AP///wD///8A////AP///wD///8A////AP///wD/&#10;//8A////AP///wD///8A////AN3c2gAAAAD/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d3NoA////AP//&#10;/wD///8A////AP///wD///8A////AP///wD///8A////AP///wD///8A////AP///wD///8A////&#10;AP///wD///8A////AP///wDd3NoAAAAA//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3dzaAP///wD///8A&#10;////AP///wD///8A////AP///wD///8A////AP///wD///8A////AP///wD///8A////AP///wD/&#10;//8A////AP///wD///8A3dzaAAAAAP/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N3c2gD///8A////AP//&#10;/wD///8A////AP///wD///8A////AP///wD///8A////AP///wD///8A////AP///wD///8A////&#10;AP///wD///8A////AN3c2gAAAAD/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d3NoA////AP///wD///8A&#10;////AP///wD///8A////AP///wD///8A////AP///wD///8A////AP///wD///8A////AP///wD/&#10;//8A////AP///wDd3NoAAAAA//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3dzaAN3c2gDd3NoA3dzaAN3c&#10;2gDd3NoA3dzaAN3c2gDd3NoA3dzaAN3c2gDd3NoA3dzaAN3c2gDd3NoA3dzaAN3c2gDd3NoA3dza&#10;AN3c2gDd3NoAAAAAAAAAAP8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Dd3NoA3dzaAN3c&#10;2gDd3NoA3dzaAN3c2gDd3NoA3dzaAN3c2gDd3NoA3dzaAN3c2gDd3NoA3dzaAN3c2gDd3NoA3dza&#10;AN3c2gDd3NoA3dzaAN3c2gDd3NoA3dzaAN3c2gDd3NoA3dzaAN3c2gD///8A////AP///wD///8A&#10;////AP///wD///8A////AP///wD///8A////AP///wD///8A////AP///wD///8A////AP///wD/&#10;//8A////AN3c2gAAAAD/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d3NoA////AP///wD///8A////AP//&#10;/wD///8A////AP///wD///8A////AP///wD///8A////AP///wD///8A////AP///wD///8A////&#10;AP///wDd3NoAAAAA//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3dzaAP///wD///8A////AP///wD///8A&#10;////AP///wD///8A////AP///wD///8A////AP///wD///8A////AP///wD///8A////AP///wD/&#10;//8A3dzaAAAAAP/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N3c2gD///8A////AP///wD///8A////AP//&#10;/wD///8A////AP///wD///8A////AP///wD///8A////AP///wD///8A////AP///wD///8A////&#10;AN3c2gAAAAD/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d3NoA////AP///wD///8A////AP///wD///8A&#10;////AP///wD///8A////AP///wD///8A////AP///wD///8A////AP///wD///8A////AP///wDd&#10;3NoAAAAA//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3dzaAP///wD///8A////AP///wD///8A////AP//&#10;/wD///8A////AP///wD///8A////AP///wD///8A////AP///wD///8A////AP///wD///8A3dza&#10;AAAAAP/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N3c2gD///8A////AP///wD///8A////AP///wD///8A&#10;////AP///wD///8A////AP///wD///8A////AP///wD///8A////AP///wD///8A////AN3c2gAA&#10;AAD/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d3NoA////AP///wD///8A////AP///wD///8A////AP//&#10;/wD///8A////AP///wD///8A////AP///wD///8A////AP///wD///8A////AP///wDd3NoAAAAA&#10;//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3dzaAP///wD///8A////AP///wD///8A////AP///wD///8A&#10;////AP///wD///8A////AP///wD///8A////AP///wD///8A////AP///wD///8A3dzaAAAAAP/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N3c2gD///8A////AP///wD///8A////AP///wD///8A////AP//&#10;/wD///8A////AP///wD///8A////AP///wD///8A////AP///wD///8A////AN3c2gAAAAD/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d3NoA////AP///wD///8A////AP///wD///8A////AP///wD///8A&#10;////AP///wD///8A////AP///wD///8A////AP///wD///8A////AP///wDd3NoAAAAA//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3dzaAP///wD///8A////AP///wD///8A////AP///wD///8A////AP//&#10;/wD///8A////AP///wD///8A////AP///wD///8A////AP///wD///8A3dzaAAAAAP/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N3c2gD///8A////AP///wD///8A////AP///wD///8A////AP///wD///8A&#10;////AP///wD///8A////AP///wD///8A////AP///wD///8A////AN3c2gAAAAD/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d3NoA////AP///wD///8A////AP///wD///8A////AP///wD///8A////AP//&#10;/wD///8A////AP///wD///8A////AP///wD///8A////AP///wDd3NoAAAAA//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3dzaAP///wD///8A////AP///wD///8A////AP///wD///8A////AP///wD///8A&#10;////AP///wD///8A////AP///wD///8A////AP///wD///8A3dzaAAAAAP/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N3c2gD///8A////AP///wD///8A////AP///wD///8A////AP///wD///8A////AP//&#10;/wD///8A////AP///wD///8A////AP///wD///8A////AN3c2gAAAAD/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d3NoA////AP///wD///8A////AP///wD///8A////AP///wD///8A////AP///wD///8A&#10;////AP///wD///8A////AP///wD///8A////AP///wDd3NoAAAAA//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3dzaAP///wD///8A////AP///wD///8A////AP///wD///8A////AP///wD///8A////AP//&#10;/wD///8A////AP///wD///8A////AP///wD///8A3dzaAAAAAP/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N3c2gD///8A////AP///wD///8A////AP///wD///8A////AP///wD///8A////AP///wD///8A&#10;////AP///wD///8A////AP///wD///8A////AN3c2gAAAAD/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d&#10;3NoA3dzaAN3c2gDd3NoA3dzaAN3c2gDd3NoA3dzaAN3c2gDd3NoA3dzaAN3c2gDd3NoA3dzaAN3c&#10;2gDd3NoA3dzaAN3c2gDd3NoA3dzaAN3c2gDd3NoAAAAA/9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P///wD///8A////AP///wD///8A////AP///wD///8A////AP///wD///8A////AP///wD///8A&#10;////AP///wD///8A////AP///wD///8A3dzaAAAAAP/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N3c2gD/&#10;//8A////AP///wD///8A////AP///wD///8A////AP///wD///8A////AP///wC2//8AAABmAP+2&#10;ZgD///8A////AP///wD///8A////AN3c2gAAAAD/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d3NoA////&#10;AP///wD///8A////AP///wD///8A////AP///wD///8A////AP///wD///8A////AABmtgC2ZgAA&#10;////AP///wD///8A////AP///wDd3NoAAAAA//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3dzaAP///wD/&#10;//8A////AP///wD///8A////AP///wD///8A////AP///wD///8A////AP///wBmtv8AZgAAAP//&#10;tgD///8A////AP///wD///8A3dzaAAAAAP/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N3c2gD///8A////&#10;AP///wD///8A////AP///wD///8A////AP///wD///8A////AP///wD///8AOpDbAAAAAAD/tmYA&#10;////AP///wD///8A////AN3c2gAAAAD/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d3NoA////AP///wD/&#10;//8A////AP///wD///8A////AP///wD///8A////AP///wD///8A2///AAA6kAAAAAAAtmYAAP//&#10;/wD///8A////AP///wDd3NoAAAAA//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3dzaAP///wD///8A////&#10;AP///wD///8A////AP///wD///8A////AP///wD///8A////AJDb/wBmADoAkNu2AGYAOgD//7YA&#10;////AP///wD///8A3dzaAAAAAP/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N3c2gD///8A////AP///wD/&#10;//8A////AP///wD///8A////AP///wD///8A////AP///wA6kNsAtmYAANv//wAAOpAA/7ZmAP//&#10;/wD///8A////AN3c2gAAAAD/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d3NoA////AP///wD///8A////&#10;AP///wD///8A////AP///wD///8A////AP///wC2//8AAABmAP+2ZgD///8AOpDbALZmAAD///8A&#10;////AP///wDd3NoAAAAA//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3dzaAP///wD///8A////AP///wD/&#10;//8A////AP///wD///8A////AP///wD///8AZrb/AGYAAAD//7YA////AJDb/wA6ADoA/9uQAP//&#10;/wD///8A3dzaAAAAAP/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N3c2gD///8A////AP///wD///8A////&#10;AP///wD///8A////AP///wD///8A////AABmtgC2ZgAA////AP///wDb//8AADqQANuQOgD///8A&#10;////AN3c2gAAAAD/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d3NoA////AP///wD///8A////AP///wD/&#10;//8A////AP///wD///8A////AP///wD///8A////AP///wD///8A////AP///wD///8A////AP//&#10;/wDd3NoAAAAA//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3dzaAP///wD///8A////AP///wD///8A////&#10;AP///wD///8A////AP///wD///8A////AP///wD///8A////AP///wCXl5docHBwj////wD///8A&#10;3dzaAAAAAP////8A////AP///wCPj49wcHBwj/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N3c2gD///8A////AP///wD///8A////AP///wD/&#10;//8A////AP///wD///8A////AP///wD///8A////AP///wD///8A5+fnGBgYGOfPz88w////AN3c&#10;2gAAAAD/////AP///wDv7+8QGBgY58/Pzz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d3NoA////AP///wD///8A////AP///wD///8A////&#10;AP///wD///8A////AP///wD///8A////AP///wD///8A////AP///wCPj49wQEBAv////wDd3NoA&#10;AAAA/////wD///8AcHBwj3BwcI/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3dzaAP///wD///8A////AP///wD///8A////AP///wD/&#10;//8A////AP///wD///8A////AP///wD///8A////AP///wD///8A////ADAwMM+vr69Q3dzaAAAA&#10;AP////8Az8/PMCAgIN/n5+cY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N3c2gD///8A////AP///wD///8A////AP///wD///8A////&#10;AP///wD///8A////AP///wD///8A////AP///wD///8A////AP///wC/v79AICAg39bV0wgAAAD/&#10;////AFBQUK+Pj49w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d3NoA////AP///wD///8A////AP///wD///8A////AP///wD/&#10;//8A////AP///wD///8A////AP///wD///8A////AP///wD///8A////AFBQUK91dHN4AAAA/6+v&#10;r1AwMDDP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3dzaAP///wD///8A////AP///wD///8A////AP///wD///8A////&#10;AP///wD///8A////AP///wD///8A////AP///wD///8A////AP///wDf398gDg4O7wAAAP8oKCjX&#10;v7+/Q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N3c2gDd3NoA3dzaAN3c2gDd3NoA3dzaAN3c2gDd3NoA3dzaAN3c2gDd&#10;3NoA3dzaAN3c2gDd3NoA3dzaAN3c2gDd3NoA3dzaAN3c2gDd3NoA3dzaAGhoZ4cAAAD/RUVEr9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////AP///wD///8A////AP///wD///8A////AP///wD///8A////&#10;AP///wD///8A////AP///wD///8A////AP///wD///8A////AP///wDW1dMIICAg3+fn5xj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3dzaAP///wD///8A////AP///wD///8A////AP///wD///8A////AP///wD/&#10;//8A////AP///wD///8A////AP///wD///8A////AP///wD///8A3dzaAOfn5xj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N3c2g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d3No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3dza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N3c2g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d3No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3dza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N3c&#10;2g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d3No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3dza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N3c2g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d3No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3dza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N3c2g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d3No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3dza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N3c2g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d3No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">
                <v:shape id="_x0000_s1027" type="#_x0000_t75" style="position:absolute;width:24765;height:23336;visibility:visible;mso-wrap-style:square">
                  <v:fill o:detectmouseclick="t"/>
                  <v:path o:connecttype="none"/>
                </v:shape>
                <v:shape id="Рисунок 1124" o:spid="_x0000_s1028" type="#_x0000_t75" style="position:absolute;top:2;width:24380;height:2295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yMBcPDAAAA3QAAAA8AAABkcnMvZG93bnJldi54bWxET01rwkAQvQv9D8sUvOlGUbGpqxRFyEGo&#10;ptLzNDvdpGZnQ3bV+O+7guBtHu9zFqvO1uJCra8cKxgNExDEhdMVGwXHr+1gDsIHZI21Y1JwIw+r&#10;5Utvgal2Vz7QJQ9GxBD2KSooQ2hSKX1RkkU/dA1x5H5dazFE2BqpW7zGcFvLcZLMpMWKY0OJDa1L&#10;Kk752So4TD+701t+zEhvMuO+d+Zv8rNXqv/afbyDCNSFp/jhznScPxpP4P5NPEEu/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IwFw8MAAADdAAAADwAAAAAAAAAAAAAAAACf&#10;AgAAZHJzL2Rvd25yZXYueG1sUEsFBgAAAAAEAAQA9wAAAI8DAAAAAA==&#10;">
                  <v:imagedata r:id="rId18" o:title=""/>
                  <v:path arrowok="t"/>
                </v:shape>
                <w10:wrap type="square"/>
              </v:group>
            </w:pict>
          </mc:Fallback>
        </mc:AlternateContent>
      </w:r>
      <w:r w:rsidRPr="005D6901">
        <w:rPr>
          <w:rFonts w:ascii="Times New Roman" w:hAnsi="Times New Roman"/>
          <w:noProof/>
          <w:sz w:val="26"/>
          <w:szCs w:val="26"/>
          <w:lang w:eastAsia="ru-RU"/>
        </w:rPr>
        <mc:AlternateContent>
          <mc:Choice Requires="wpc">
            <w:drawing>
              <wp:anchor distT="0" distB="0" distL="114300" distR="114300" simplePos="0" relativeHeight="251703296" behindDoc="0" locked="0" layoutInCell="1" allowOverlap="1" wp14:anchorId="6F781FE1" wp14:editId="6E6BEB94">
                <wp:simplePos x="0" y="0"/>
                <wp:positionH relativeFrom="column">
                  <wp:posOffset>7498080</wp:posOffset>
                </wp:positionH>
                <wp:positionV relativeFrom="paragraph">
                  <wp:posOffset>8255</wp:posOffset>
                </wp:positionV>
                <wp:extent cx="2476500" cy="2333625"/>
                <wp:effectExtent l="0" t="0" r="0" b="0"/>
                <wp:wrapSquare wrapText="bothSides"/>
                <wp:docPr id="1126" name="Полотно 11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127" name="Рисунок 1127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095" cy="2295238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126" o:spid="_x0000_s1026" editas="canvas" style="position:absolute;margin-left:590.4pt;margin-top:.65pt;width:195pt;height:183.75pt;z-index:251703296" coordsize="24765,233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N3c2g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d3No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3dza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N3c2gD///8A////&#10;AP///wD///8A////AP///wD///8A////AP///wD///8A////AP///wCQ2/8AAAA6AAAAAAA6AAAA&#10;/9uQ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tv//&#10;AAAAZgAAAAAAAAAAAAAAAAAAAAAA25A6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2///AAA6kADbkDo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Nv//wAAOpAA25A6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b&#10;//8AADqQANuQOg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AAZrYAkDoAAP//2wD///8A////AP///wDd3NoA////AP///wD/&#10;//8A////AP///wD///8A////AP///wD///8A////AP///wD///8A////AP///wD///8A////AP//&#10;/wD///8AZrb/AAAAAAD/tmYA////AP///wD///8A////AN3c2gDd3NoA////AP///wD///8A////&#10;AP///wD///8A////AP///wD///8A////AP///wA6kNsAkDoAAP//2wD///8A////AABmtgDbkDo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2///&#10;AAA6kADbkDo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2///AAA6kADbkDoA////AP///wD///8A3dzaAP///wD///8A////&#10;AP///wD///8A////AP///wD///8A////AP///wD///8A////AP///wD///8A////AP///wD///8A&#10;tv//AAAAZgA6OjoAkDoAAP//2wD///8A////AP///wDd3NoA3dzaAP///wD///8A////AP///wD/&#10;//8A////AP///wD///8A////AP///wD///8AOpDbAJA6AAD//9sA////ANv//wAAOpAA25A6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Nv//wAA&#10;OpAA25A6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Bmtv8AZgAAAP//tgD///8A////AN3c2gD///8A////AP///wD/&#10;//8A////AP///wD///8A////AP///wD///8A////AP///wD///8A////AP///wD///8A////ADqQ&#10;2wCQOgAA2//bAAA6kADbkDoA////AP///wD///8A3dzaAN3c2gD///8A////AP///wD///8A////&#10;AP///wD///8A////AP///wD///8A////AGa2/wBmAAAA//+2AP///wDb//8AADqQAP+2Zg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b//8AADqQ&#10;ANuQOg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kNv/ADoAOgD/25AA////AP///wDd3NoA////AP///wD///8A////&#10;AP///wD///8A////AP///wD///8A////AP///wD///8A////AP///wD///8A////AJDb/wA6ADoA&#10;/9uQAP///wCQ2/8AOgA6AP/bkAD///8A////AN3c2gDd3NoA////AP///wD///8A////AP///wD/&#10;//8A////AP///wD///8A////AP///wC2//8AAABmANuQOgD///8AZrb/ADoAAAD/25A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Lb//wAAAGYAtpA6AAA6kADb&#10;kDo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kNv/AJA6OgD//9sA////ADqQ2wBmAAAA//+2AP///wD///8A3dzaAP///wD///8A////AP///wD/&#10;//8A////AP///wD///8A////AP///wD///8A////AP///wD///8A////AP///wD///8A////AP//&#10;/wD///8A////AP///wD///8A////AP///wDd3NoA3dzaAP///wD///8A////AP///wD///8A////&#10;AP///wD///8A////AP///wD///8A////AJDb/wAAADoAAAAAAAAAAAD/tmY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DqQ2wAAAAAA25A6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A6kNsAAAAAAAAAAAAAAAAA/7ZmAP///wD///8A////AN3c2gD///8A////AP///wD///8A////&#10;AP///wD///8A////AP///wD///8A////AP///wD///8A////AP///wD///8A////AP///wD///8A&#10;////AP///wD///8A////AP///wD///8A3dzaAN3c2g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19fXKFhYWKff398g////AP//&#10;/wD///8A////AP///wD///8A////AN3c2gDd3No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f39wh/f3+AEBAQ739/f4D39/cI&#10;////AP///wD///8A////AP///wDd3NoA3dza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Ofn5xhYWFinGBgY56+v&#10;r1D///8A////AP///wD///8A3dzaAN3c2g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MfHxzg4ODjH&#10;QEBAv8/PzzD///8A////AN3c2gDd3No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O/v7xB4eHiHGBgY54eHh3j39/cI&#10;////AP///wDd3NoA3dzaAP///wD///8A////AP///wD///8A////AP///wD///8A////AP///wD/&#10;//8A////AP///wD///8A////AP///wD///8A////AP///wD///8A3dzaAAAAAP/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J+fn2AYGBjnWFhYp+fn5xj///8A////AP//&#10;/wD///8A3dzaAN3c2gD///8A////AP///wD///8A////AP///wD///8A////AP///wD///8A////&#10;AP///wD///8A////AP///wD///8A////AP///wD///8A////AN3c2gAAAAD/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5+fnGDg4OMc4ODjHx8fHOP///wD///8A////AP///wD///8A&#10;////AN3c2gDd3NoA////AP///wD///8A////AP///wD///8A////AP///wD///8A////AP///wD/&#10;//8A////AP///wD///8A////AP///wD///8A////AP///wDd3NoAAAAA//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O/v7xCvr69Q////AP///wD///8A////AP///wD///8A////AP//&#10;/wDd3NoA3dzaAP///wD///8A////AP///wD///8A////AP///wD///8A////AP///wD///8A////&#10;AP///wD///8A////AP///wD///8A////AP///wD///8A3dzaAAAAAP////8A////AABm/wAAAP8A&#10;AAD/ANuQ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Bmtv8A25D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Zrb/ANuQ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DqQ/wAAAP8AAAD/AAAA/wAAAP8A25D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CQ&#10;2/8Atmb/AP///wBmtv8A25D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DqQ/wDbkP8AZrb/ANuQ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C2//8AZgD/AP///wC2//8AkDr/AP///wD///8A////AP///wD///8A////&#10;AP///wD///8A////AP///wD///8A////AP///wD///8A////AP///wD///8A////AN3c2gDd3NoA&#10;////AP///wD///8A////AP///wD///8A////AP///wD///8A////AP///wD///8A////AP///wD/&#10;//8A////AP///wD///8A////AP///wDd3NoAAAAA/////wBmtv8AkDr/AP///wDb//8AADr/AP+2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b&#10;//8AOjr/AGaQ/wDbkP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kNv/ALZm/wD///8A2///ADo6/wD/2/8A////AP///wD///8A////AP///wD/&#10;//8A////AP///wD///8A////AP///wD///8A////AP///wD///8A////AP///wDd3NoA3dzaAP//&#10;/wD///8A////AP///wD///8A////AP///wD///8A////AP///wD///8A////AP///wD///8A////&#10;AP///wD///8A////AP///wD///8A3dzaAAAAAP////8A////ADqQ/wAAAP8AAAD/ALZm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Lb//wAAAP8A25D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AAZv8AAAD/AAAA/wC2Zv8A////AP///wD///8A////AP///wD///8A////&#10;AP///wD///8A////AP///wD///8A////AP///wD///8A////AP///wD///8A3dzaAN3c2gD///8A&#10;////AP///wD///8A////AP///wD///8A////AP///wD///8A////AP///wD///8A////AP///wD/&#10;//8A////AP///wD///8A////AN3c2gAAAAD/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d3NoA////AP//&#10;/wD///8A////AP///wD///8A////AP///wD///8A////AP///wD///8A////AP///wD///8A////&#10;AP///wD///8A////AP///wDd3NoAAAAA//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3dzaAP///wD///8A&#10;////AP///wD///8A////AP///wD///8A////AP///wD///8A////AP///wD///8A////AP///wD/&#10;//8A////AP///wD///8A3dzaAAAAAP/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N3c2gD///8A////AP//&#10;/wD///8A////AP///wD///8A////AP///wD///8A////AP///wD///8A////AP///wD///8A////&#10;AP///wD///8A////AN3c2gAAAAD/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d3NoA////AP///wD///8A&#10;////AP///wD///8A////AP///wD///8A////AP///wD///8A////AP///wD///8A////AP///wD/&#10;//8A////AP///wDd3NoAAAAA//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3dzaAP///wD///8A////AP//&#10;/wD///8A////AP///wD///8A////AP///wD///8A////AP///wD///8A////AP///wD///8A////&#10;AP///wD///8A3dzaAAAAAP/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N3c2gD///8A////AP///wD///8A&#10;////AP///wD///8A////AP///wD///8A////AP///wD///8A////AP///wD///8A////AP///wD/&#10;//8A////AN3c2gAAAAD/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d3NoA////AP///wD///8A////AP//&#10;/wD///8A////AP///wD///8A////AP///wD///8A////AP///wD///8A////AP///wD///8A////&#10;AP///wDd3NoAAAAA//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3dzaAN3c2gDd3NoA3dzaAN3c2gDd3NoA&#10;3dzaAN3c2gDd3NoA3dzaAN3c2gDd3NoA3dzaAN3c2gDd3NoA3dzaAN3c2gDd3NoA3dzaAN3c2gDd&#10;3NoAAAAAAAAAAP8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Dd3NoA3dzaAN3c2gDd3NoA&#10;3dzaAN3c2gDd3NoA3dzaAN3c2gDd3NoA3dzaAN3c2gDd3NoA3dzaAN3c2gDd3NoA3dzaAN3c2gDd&#10;3NoA3dzaAN3c2gDd3NoA3dzaAN3c2gDd3NoA3dzaAN3c2gD///8A////AP///wD///8A////AP//&#10;/wD///8A////AP///wD///8A////AP///wD///8A////AP///wD///8A////AP///wD///8A////&#10;AN3c2gAAAAD/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d3NoA////AP///wD///8A////AP///wD///8A&#10;////AP///wD///8A////AP///wD///8A////AP///wD///8A////AP///wD///8A////AP///wDd&#10;3NoAAAAA//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3dzaAP///wD///8A////AP///wD///8A////AP//&#10;/wD///8A////AP///wD///8A////AP///wD///8A////AP///wD///8A////AP///wD///8A3dza&#10;AAAAAP/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N3c2gD///8A////AP///wD///8A////AP///wD///8A&#10;////AP///wD///8A////AP///wD///8A////AP///wD///8A////AP///wD///8A////AN3c2gAA&#10;AAD/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d3NoA////AP///wD///8A////AP///wD///8A////AP//&#10;/wD///8A////AP///wD///8A////AP///wD///8A////AP///wD///8A////AP///wDd3NoAAAAA&#10;//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3dzaAP///wD///8A////AP///wD///8A////AP///wD///8A&#10;////AP///wD///8A////AP///wD///8A////AP///wD///8A////AP///wD///8A3dzaAAAAAP/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N3c2gD///8A////AP///wD///8A////AP///wD///8A////AP//&#10;/wD///8A////AP///wD///8A////AP///wD///8A////AP///wD///8A////AN3c2gAAAAD/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d3NoA////AP///wD///8A////AP///wD///8A////AP///wD///8A&#10;////AP///wD///8A////AP///wD///8A////AP///wD///8A////AP///wDd3NoAAAAA//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3dzaAP///wD///8A////AP///wD///8A////AP///wD///8A////AP//&#10;/wD///8A////AP///wD///8A////AP///wD///8A////AP///wD///8A3dzaAAAAAP/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N3c2gD///8A////AP///wD///8A////AP///wD///8A////AP///wD///8A&#10;////AP///wD///8A////AP///wD///8A////AP///wD///8A////AN3c2gAAAAD/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d3NoA////AP///wD///8A////AP///wD///8A////AP///wD///8A////AP//&#10;/wD///8A////AP///wD///8A////AP///wD///8A////AP///wDd3NoAAAAA//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Dd3NoA3dzaAP///wD///8A////AP///wD///8A////AP///wD///8A////AP///wD///8A&#10;////AP///wD///8A////AP///wD///8A////AP///wD///8A3dzaAAAAAP/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3dzaAN3c2gD///8A////AP///wD///8A////AP///wD///8A////AP///wD///8A////AP//&#10;/wD///8A////AP///wD///8A////AP///wD///8A////AN3c2gAAAAD/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N3c2gDd3NoA////AP///wD///8A////AP///wD///8A////AP///wD///8A////AP///wD///8A&#10;////AP///wD///8A////AP///wD///8A////AP///wDd3NoAAAAA//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Dd&#10;3NoA3dzaAP///wD///8A////AP///wD///8A////AP///wD///8A////AP///wD///8A////AP//&#10;/wD///8A////AP///wD///8A////AP///wD///8A3dzaAAAAAP/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N3c2gD///8A////AP///wD///8A////AP///wD///8A////AP///wD///8A////AP///wD///8A&#10;////AP///wD///8A////AP///wD///8A////AN3c2gAAAAD/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d&#10;3NoA////AP///wD///8A////AP///wD///8A////AP///wD///8A////AP///wD///8A////AP//&#10;/wD///8A////AP///wD///8A////AP///wDd3NoAAAAA//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3dza&#10;AP///wD///8A////AP///wD///8A////AP///wD///8A////AP///wD///8A////AP///wD///8A&#10;////AP///wD///8A////AP///wD///8A3dzaAAAAAP/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N3c2gD/&#10;//8A////AP///wD///8A////AP///wD///8A////AP///wD///8A////AP///wD///8A////AP//&#10;/wD///8A////AP///wD///8A////AN3c2gAAAAD/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d3NoA3dza&#10;AN3c2gDd3NoA3dzaAN3c2gDd3NoA3dzaAN3c2gDd3NoA3dzaAN3c2gDd3NoA3dzaAN3c2gDd3NoA&#10;3dzaAN3c2gDd3NoA3dzaAN3c2gAAAAAAAAAA/w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N3c2gDd3NoA3dzaAN3c2gDd3NoA3dzaAN3c2gDd3NoA3dzaAN3c2gDd3NoA3dzaAN3c2gDd3NoA&#10;3dzaAN3c2gDd3NoA3dzaAN3c2gDd3NoA3dzaAN3c2gDd3NoA3dzaAN3c2gDd3NoA3dzaAP///wD/&#10;//8A////AP///wD///8A////AP///wD///8A////AP///wD///8A////AP///wD///8A////AP//&#10;/wD///8A////AP///wD///8A3dzaAAAAAP/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N3c2gD///8A////&#10;AP///wD///8A////AP///wD///8A////AP///wD///8A////AP///wD///8A////AP///wD///8A&#10;////AP///wD///8A////AN3c2gAAAAD/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d3NoA////AP///wD/&#10;//8A////AP///wD///8A////AP///wD///8A////AP///wD///8A////AP///wD///8A////AP//&#10;/wD///8A////AP///wDd3NoAAAAA//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3dzaAP///wD///8A////&#10;AP///wD///8A////AP///wD///8A////AP///wD///8A////AP///wD///8A////AP///wD///8A&#10;////AP///wD///8A3dzaAAAAAP/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N3c2gD///8A////AP///wD/&#10;//8A////AP///wD///8A////AP///wD///8A////AP///wD///8A////AP///wD///8A////AP//&#10;/wD///8A////AN3c2gAAAAD/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d3NoA////AP///wD///8A////&#10;AP///wD///8A////AP///wD///8A////AP///wD///8A////AP///wD///8A////AP///wD///8A&#10;////AP///wDd3NoAAAAA//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3dzaAP///wD///8A////AP///wD/&#10;//8A////AP///wD///8A////AP///wD///8A////AP///wD///8A////AP///wD///8A////AP//&#10;/wD///8A3dzaAAAAAP/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N3c2gD///8A////AP///wD///8A////&#10;AP///wD///8A////AP///wD///8A////AP///wD///8A////AP///wD///8A////AP///wD///8A&#10;////AN3c2gAAAAD/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d3NoA////AP///wD///8A////AP///wD/&#10;//8A////AP///wD///8A////AP///wD///8A////AP///wD///8A////AP///wD///8A////AP//&#10;/wDd3NoAAAAA//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3dzaAP///wD///8A////AP///wD///8A////&#10;AP///wD///8A////AP///wD///8A////AP///wD///8A////AP///wD///8A////AP///wD///8A&#10;3dzaAAAAAP/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N3c2gD///8A////AP///wD///8A////AP///wD/&#10;//8A////AP///wD///8A////AP///wD///8A////AP///wD///8A////AP///wD///8A////AN3c&#10;2gAAAAD/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d3NoA////AP///wD///8A////AP///wD///8A////&#10;AP///wD///8A////AP///wD///8A////AP///wD///8A////AP///wD///8A////AP///wDd3NoA&#10;AAAA//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3dzaAP///wD///8A////AP///wD///8A////AP///wD/&#10;//8A////AP///wD///8A////AP///wD///8A////AP///wD///8A////AP///wD///8A3dzaAAAA&#10;AP/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N3c2gD///8A////AP///wD///8A////AP///wD///8A////&#10;AP///wD///8A////AP///wD///8A////AP///wD///8A////AP///wD///8A////AN3c2gAAAAD/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d3NoA////AP///wD///8A////AP///wD///8A////AP///wD/&#10;//8A////AP///wD///8A////AP///wD///8A////AP///wD///8A////AP///wDd3NoAAAAA//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3dzaAP///wD///8A////AP///wD///8A////AP///wD///8A////&#10;AP///wD///8A////AP///wD///8A////AP///wD///8A////AP///wD///8A3dzaAAAAAP/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N3c2gD///8A////AP///wD///8A////AP///wD///8A////AP///wD/&#10;//8A////AP///wD///8A////AP///wD///8A////AP///wD///8A////AN3c2gAAAAD/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d3NoA////AP///wD///8A////AP///wD///8A////AP///wD///8A////&#10;AP///wD///8A////AP///wD///8A////AP///wD///8A////AP///wDd3NoAAAAA//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3dzaAP///wD///8A////AP///wD///8A////AP///wD///8A////AP///wD/&#10;//8A////AP///wD///8A////AP///wD///8A////AP///wD///8A3dzaAAAAAP/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N3c2gDd3NoA3dzaAN3c2gDd3NoA3dzaAN3c2gDd3NoA3dzaAN3c2gDd3NoA3dza&#10;AN3c2gDd3NoA3dzaAN3c2gDd3NoA3dzaAN3c2gDd3NoA3dzaAAAAAAAAAAD/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3dzaAN3c2gDd3NoA3dzaAN3c2gDd3NoA3dzaAN3c2gDd3NoA3dza&#10;AN3c2gDd3NoA3dzaAN3c2gDd3NoA3dzaAN3c2gDd3NoA3dzaAN3c2gDd3NoA3dzaAN3c2gDd3NoA&#10;3dzaAN3c2gDd3NoA////AP///wD///8A////AP///wD///8A////AP///wD///8A////AP///wD/&#10;//8A////AP///wD///8A////AP///wD///8A////AP///wDd3NoAAAAA//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Dd3NoA3dzaAP///wD///8A////AP///wD///8A////AP///wD///8A////AP///wD///8A////&#10;AP///wD///8A////AP///wD///8A////AP///wD///8A3dzaAAAAAP/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N3c2gD///8A////AP///wD///8A////AP///wD///8A////AP///wD///8A////AP///wD/&#10;//8A////AP///wD///8A////AP///wD///8A////AN3c2gAAAAD/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N3c&#10;2gDd3NoA////AP///wD///8A////AP///wD///8A////AP///wD///8A////AP///wD///8A////&#10;AP///wD///8A////AP///wD///8A////AP///wDd3NoAAAAA//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3dzaAP///wD///8A////AP///wD///8A////AP///wD///8A////AP///wD///8Atv//AAAAZgAA&#10;AAAAAAAAAAAAAAAAAAAA25A6AP///wD///8A3dzaAAAAAP/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N3c&#10;2gD///8A////AP///wD///8A////AP///wD///8A////AP///wD///8A////AP///wD///8A2///&#10;AAA6kADbkDoA////AP///wD///8A////AN3c2gAAAAD/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d3NoA&#10;////AP///wD///8A////AP///wD///8A////AP///wD///8A////AP///wD///8A////ANv//wAA&#10;OpAA25A6AP///wD///8A////AP///wDd3NoAAAAA//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3dzaAP//&#10;/wD///8A////AP///wD///8A////AP///wD///8A////AP///wD///8A////AP///wDb//8AADqQ&#10;ANuQOgD///8A////AP///wD///8A3dzaAAAAAP/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N3c2gD///8A&#10;////AP///wD///8A////AP///wD///8A////AP///wD///8A////AP///wD///8A2///AAA6kADb&#10;kDoA////AP///wD///8A////AN3c2gAAAAD/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d3NoA////AP//&#10;/wD///8A////AP///wD///8A////AP///wD///8A////AP///wD///8A////ANv//wAAOpAA25A6&#10;AP///wD///8A////AP///wDd3NoAAAAA//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3dzaAP///wD///8A&#10;////AP///wD///8A////AP///wD///8A////AP///wD///8A////AP///wDb//8AADqQANuQOgD/&#10;//8A////AP///wD///8A3dzaAAAAAP/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N3c2gD///8A////AP//&#10;/wD///8A////AP///wD///8A////AP///wD///8A////ALb//wAAAGYAtpA6AAA6kADbkDoA////&#10;AP///wD///8A////AN3c2gAAAAD/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d3NoA////AP///wD///8A&#10;////AP///wD///8A////AP///wD///8A////AP///wD///8A////ADqQ2wAAAAAA25A6AP///wD/&#10;//8A////AP///wDd3NoAAAAA//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3dzaAP///wD///8A////AP//&#10;/wD///8A////AP///wD///8A////AP///wD///8A////AP///wD///8A////AP///wD///8A////&#10;AP///wD///8A3dzaAAAAAP/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N3c2gD///8A////AP///wD///8A&#10;////AP///wD///8A////AP///wD///8A////AP///wD///8A////AP///wD///8A////AP///wD/&#10;//8A////AN3c2gAAAAD/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d3NoA////AP///wD///8A////AP//&#10;/wD///8A////AP///wD///8A////AP///wD///8A////AP///wD///8A////AP///wD///8A////&#10;AP///wDd3NoAAAAA//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3dzaAP///wD///8A////AP///wD///8A&#10;////AP///wD///8A////AP///wD///8A////AP///wD///8A////AP///wD///8A////AP///wD/&#10;//8A3dzaAAAAAP/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N3c2gD///8A////AP///wD///8A////AP//&#10;/wD///8A////AP///wD///8A////AP///wD///8A////AP///wD///8A////AP///wD///8A////&#10;AN3c2gAAAAD/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d3NoA////AP///wD///8A////AP///wD///8A&#10;////AP///wD///8A////AP///wD///8A////AP///wD///8A////AP///wD///8A////AP///wDd&#10;3NoAAAAA//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3dzaAN3c2gDd3NoA3dzaAN3c2gDd3NoA3dzaAN3c&#10;2gDd3NoA3dzaAN3c2gDd3NoA3dzaAN3c2gDd3NoA3dzaAN3c2gDd3NoA3dzaAN3c2gDd3NoAAAAA&#10;AAAAAP8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Dd3NoA3dzaAN3c2gDd3NoA3dzaAN3c&#10;2gDd3NoA3dzaAN3c2gDd3NoA3dzaAN3c2gDd3NoA3dzaAN3c2gDd3NoA3dzaAN3c2gDd3NoA3dza&#10;AN3c2gDd3NoA3dzaAN3c2gDd3NoA3dzaAN3c2gD///8A////AP///wD///8A////AP///wD///8A&#10;////AP///wD///8A////AP///wD///8A////AP///wD///8A////AP///wD///8A////AN3c2gAA&#10;AAD/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d3NoA////AP///wD///8A////AP///wD///8A////AP//&#10;/wD///8A////AP///wD///8A////AP///wD///8A////AP///wD///8A////AP///wDd3NoAAAAA&#10;//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3dzaAP///wD///8A////AP///wD///8A////AP///wD///8A&#10;////AP///wD///8A////AP///wD///8A////AP///wD///8A////AP///wD///8A3dzaAAAAAP/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3dzaAN3c2gD///8A////AP///wD///8A////AP///wD///8A////AP//&#10;/wD///8A////AP///wD///8A////AP///wD///8A////AP///wD///8A////AN3c2gAAAAD/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d3NoA////AP///wD///8A////AP///wD///8A////AP///wD///8A&#10;////AP///wD///8A////AP///wD///8A////AP///wD///8A////AP///wDd3NoAAAAA/////wBm&#10;tv8AAAD/AAAA/wAAAP8A25D/AP///wD///8AOpD/AAAA/wAAAP8Atmb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Ga2/wDbkP8A////AP///wAAZv8AAAD/AAAA/wDb&#10;kP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Zrb/ANuQ/wD///8A&#10;////AP///wD///8AZrb/ANuQ/wD///8A////AP///wD///8A////AP///wD///8A////AP///wD/&#10;//8A////AP///wDd3NoA3dzaAP///wD///8A////AP///wD///8A////AP///wD///8A////AP//&#10;/wD///8A////AP///wD///8A////AP///wD///8A////AP///wD///8A3dzaAAAAAP////8A////&#10;AP///wD///8A2///ADo6/wD/2/8AkNv/AJA6/wD///8A////AABm/wD/tv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Bmtv8A25D/AP///wBmtv8AkDr/AP///wDb//8AADr/&#10;AP+2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Ga2/wDbkP8A////AP//&#10;/wD///8A////AGa2/wDbkP8A////AP///wD///8A////AP///wD///8A////AP///wD///8A////&#10;AP///wD///8A3dzaAN3c2gD///8A////AP///wD///8A////AP///wD///8A////AP///wD///8A&#10;////AP///wD///8A////AP///wD///8A////AP///wD///8A////AN3c2gAAAAD/////AP///wD/&#10;//8A////ALb//wA6AP8A/9v/AGa2/wC2Zv8A////AP///wA6kP8A25D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OpD/AAAA/wAAAP8AAAD/AAAA/wDbkP8AOpD/AP+2/wD///8A////ADqQ/wDb&#10;kP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A6kP8AAAD/AAAA/wAAAP8AAAD/ANuQ/wA6kP8A&#10;AAD/AAAA/wAAAP8AAAD/ANuQ/wD///8A////AP///wD///8A////AP///wD///8A////AP///wD/&#10;//8A////AN3c2gDd3NoA////AP///wD///8A////AP///wD///8A////AP///wD///8A////AP//&#10;/wD///8A////AP///wD///8A////AP///wD///8A////AP///wDd3NoAAAAA/////wD///8AAGb/&#10;AAAA/wBmAP8A////AP///wBmtv8AAAD/AAAA/wAAAP8AZgD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JDb/wC2Zv8A////AGa2/wDbkP8A////AABm/wD/tv8A////AP///wBmtv8A25D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OpD/ANuQ/wBmtv8A25D/AP///wA6kP8A/7b/AP///wD///8AOpD/ANuQ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A6kP8A25D/AGa2/wDbkP8A////AP///wA6kP8A&#10;25D/AGa2/wDbkP8A////AP///wD///8A////AP///wD///8A////AP///wD///8A////AP///wD/&#10;//8A3dzaAN3c2gD///8A////AP///wD///8A////AP///wD///8A////AP///wD///8A////AP//&#10;/wD///8A////AP///wD///8A////AP///wD///8A////AN3c2gAAAAD/////AP///wD///8A////&#10;AJDb/wBmAP8A////ALb//wAAAP8A/7b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Nv//wA6Ov8AZpD/ANuQ/wD///8AZrb/AJA6/wD///8A2///AAA6/wD/tv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tv//AAAA/wDbkP8A////AP///wA6kP8AAAD/AAAA/wC2Zv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C2//8AAAD/ANuQ/wD///8A////AP///wC2//8A&#10;AAD/ANuQ/wD///8A////AP///wD///8A////AP///wD///8A////AP///wD///8A////AP///wDd&#10;3NoA3dzaAP///wD///8A////AP///wD///8A////AP///wD///8A////AP///wD///8A////AP//&#10;/wD///8A////AP///wD///8A////AP///wD///8A3dzaAAAAAP/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3dza&#10;AN3c2gD///8A////AP///wD///8A////AP///wD///8A////AP///wD///8A////AP///wD///8A&#10;////AP///wD///8A////AP///wD///8A////AN3c2gAAAAD/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N3c2gDd&#10;3NoA////AP///wD///8A////AP///wD///8A////AP///wD///8A////AP///wD///8A////AP//&#10;/wD///8A////AP///wD///8A////AP///wDd3NoAAAAA//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Dd3NoA3dza&#10;AP///wD///8A////AP///wD///8A////AP///wD///8A////AP///wD///8A////AP///wD///8A&#10;////AP///wD///8A////AP///wD///8A3dzaAAAAAP/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N3c2gD/&#10;//8A////AP///wD///8A////AP///wD///8A////AP///wD///8A////AP///wD///8A////AP//&#10;/wD///8A////AP///wD///8A////AN3c2gAAAAD/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d3NoA////&#10;AP///wD///8A////AP///wD///8A////AP///wD///8A////AP///wD///8A////AP///wD///8A&#10;////AP///wD///8A////AP///wDd3NoAAAAA//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3dzaAP///wD/&#10;//8A////AP///wD///8A////AP///wD///8A////AP///wD///8A////AP///wD///8A////AP//&#10;/wD///8A////AP///wD///8A3dzaAAAAAP/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N3c2gD///8A////&#10;AP///wD///8A////AP///wD///8A////AP///wD///8A////AP///wD///8A////AP///wD///8A&#10;////AP///wD///8A////AN3c2gAAAAD/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d3NoA3dzaAN3c2gDd&#10;3NoA3dzaAN3c2gDd3NoA3dzaAN3c2gDd3NoA3dzaAN3c2gDd3NoA3dzaAN3c2gDd3NoA3dzaAN3c&#10;2gDd3NoA3dzaAN3c2gAAAAAAAAAA/w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N3c2gDd&#10;3NoA3dzaAN3c2gDd3NoA3dzaAN3c2gDd3NoA3dzaAN3c2gDd3NoA3dzaAN3c2gDd3NoA3dzaAN3c&#10;2gDd3NoA3dzaAN3c2gDd3NoA3dzaAN3c2gDd3NoA3dzaAN3c2gDd3NoA3dzaAP///wD///8A////&#10;AP///wD///8A////AP///wD///8A////AP///wD///8A////AP///wD///8A////AP///wD///8A&#10;////AP///wD///8A3dzaAAAAAP/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N3c2gD///8A////AP///wD/&#10;//8A////AP///wD///8A////AP///wD///8A////AP///wD///8A////AP///wD///8A////AP//&#10;/wD///8A////AN3c2gAAAAD/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d3NoA////AP///wD///8A////&#10;AP///wD///8A////AP///wD///8A////AP///wD///8A////AP///wD///8A////AP///wD///8A&#10;////AP///wDd3NoAAAAA//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Dd3NoA3dzaAP///wD///8A////AP///wD/&#10;//8A////AP///wD///8A////AP///wD///8A////AP///wD///8A////AP///wD///8A////AP//&#10;/wD///8A3dzaAAAAAP/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3dzaAN3c2gD///8A////AP///wD///8A////&#10;AP///wD///8A////AP///wD///8A////AP///wD///8A////AP///wD///8A////AP///wD///8A&#10;////AN3c2gAAAAD/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N3c2gDd3NoA////AP///wD///8A////AP///wD/&#10;//8A////AP///wD///8A////AP///wD///8A////AP///wD///8A////AP///wD///8A////AP//&#10;/wDd3NoAAAAA//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Dd3NoA3dzaAP///wD///8A////AP///wD///8A////&#10;AP///wD///8A////AP///wD///8A////AP///wD///8A////AP///wD///8A////AP///wD///8A&#10;3dzaAAAAAP/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3dzaAN3c2gD///8A////AP///wD///8A////AP///wD/&#10;//8A////AP///wD///8A////AP///wD///8A////AP///wD///8A////AP///wD///8A////AN3c&#10;2gAAAAD/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N3c2gDd3NoA////AP///wD///8A////AP///wD///8A////&#10;AP///wD///8A////AP///wD///8A////AP///wD///8A////AP///wD///8A////AP///wDd3NoA&#10;AAAA//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Dd3NoA3dzaAP///wD///8A////AP///wD///8A////AP///wD/&#10;//8A////AP///wD///8A////AP///wD///8A////AP///wD///8A////AP///wD///8A3dzaAAAA&#10;AP/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3dzaAN3c2gD///8A////AP///wD///8A////AP///wD///8A////&#10;AP///wD///8A////AP///wD///8A////AP///wD///8A////AP///wD///8A////AN3c2gAAAAD/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N3c2gDd3NoA////AP///wD///8A////AP///wD///8A////AP///wD/&#10;//8A////AP///wD///8A////AP///wD///8A////AP///wD///8A////AP///wDd3NoAAAAA//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Dd3NoA3dzaAP///wD///8A////AP///wD///8A////AP///wD///8A////&#10;AP///wD///8A////AP///wD///8A////AP///wD///8A////AP///wD///8A3dzaAAAAAP/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3dzaAN3c2gD///8A////AP///wD///8A////AP///wD///8A////AP///wD/&#10;//8A////AP///wD///8A////AP///wD///8A////AP///wD///8A////AN3c2gAAAAD/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N3c2gDd3NoA////AP///wD///8A////AP///wD///8A////AP///wD///8A////&#10;AP///wD///8A////AP///wD///8A////AP///wD///8A////AP///wDd3NoAAAAA//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Dd3NoA3dzaAP///wD///8A////AP///wD///8A////AP///wD///8A////AP///wD/&#10;//8A////AP///wD///8A////AP///wD///8A////AP///wD///8A3dzaAAAAAP/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3dzaAN3c2gD///8A////AP///wD///8A////AP///wD///8A////AP///wD///8A////&#10;AP///wD///8A////AP///wD///8A////AP///wD///8A////AN3c2gAAAAD/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N3c2gDd3NoA////AP///wD///8A////AP///wD///8A////AP///wD///8A////AP///wD/&#10;//8A////AP///wD///8A////AP///wD///8A////AP///wDd3NoAAAAA//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Dd3NoA3dzaAP///wD///8A////AP///wD///8A////AP///wD///8A////AP///wD///8A////&#10;AP///wD///8A////AP///wD///8A////AP///wD///8A3dzaAAAAAP/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3dzaAN3c2gDd3NoA3dzaAN3c2gDd3NoA3dzaAN3c2gDd3NoA3dzaAN3c2gDd3NoA3dzaAN3c2gDd&#10;3NoA3dzaAN3c2gDd3NoA3dzaAN3c2gDd3NoA3dzaAAAAAAAAAAD/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3dzaAN3c2gDd3NoA3dzaAN3c2gDd3NoA3dzaAN3c2gDd3NoA3dzaAN3c2gDd&#10;3NoA3dzaAN3c2gDd3NoA3dzaAN3c2gDd3NoA3dzaAN3c2gDd3NoA3dzaAN3c2gDd3NoA3dzaAN3c&#10;2gDd3NoA////AP///wD///8A////AP///wD///8A////AP///wD///8A////AP///wD///8A////&#10;AP///wD///8A////AP///wD///8A////AP///wDd3NoAAAAA//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Dd3NoA&#10;3dzaAP///wD///8A////AP///wD///8A////AP///wD///8A////AP///wD///8A////AP///wD/&#10;//8A////AP///wD///8A////AP///wD///8A3dzaAAAAAP/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3dzaAN3c&#10;2gD///8A////AP///wD///8A////AP///wD///8A////AP///wD///8A////AP///wD///8A////&#10;AP///wD///8A////AP///wD///8A////AN3c2gAAAAD/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N3c2gDd3NoA&#10;////AP///wD///8A////AP///wD///8A////AP///wD///8A////AP///wD///8A////AP///wD/&#10;//8A////AP///wD///8A////AP///wDd3NoAAAAA//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Dd3NoA3dzaAP//&#10;/wD///8A////AP///wD///8A////AP///wD///8A////AP///wD///8A////AP///wD///8A////&#10;AP///wD///8A////AP///wD///8A3dzaAAAAAP/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3dzaAN3c2gD///8A&#10;////AP///wD///8A////AP///wD///8A////AP///wD///8A////AP///wD///8A////AP///wD/&#10;//8A////AP///wD///8A////AN3c2gAAAAD/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N3c2gDd3NoA////AP//&#10;/wD///8A////AP///wD///8A////AP///wD///8A////AP///wD///8A////AP///wD///8A////&#10;AP///wD///8A////AP///wDd3NoAAAAA//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Dd3NoA3dzaAP///wD///8A&#10;////AP///wD///8A////AP///wD///8A////AP///wD///8A////AP///wD///8A////AP///wD/&#10;//8A////AP///wD///8A3dzaAAAAAP/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3dzaAN3c2gD///8A////AP//&#10;/wD///8A////AP///wD///8A////AP///wD///8A////AP///wD///8A////AP///wD///8A////&#10;AP///wD///8A////AN3c2gAAAAD/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N3c2gDd3NoA////AP///wD///8A&#10;////AP///wD///8A////AP///wD///8A////AP///wD///8A////AP///wD///8A////AP///wD/&#10;//8A////AP///wDd3NoAAAAA//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Dd3NoA3dzaAP///wD///8A////AP//&#10;/wD///8A////AP///wD///8A////AP///wD///8A////AP///wD///8A////AP///wD///8A////&#10;AP///wD///8A3dzaAAAAAP/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3dzaAN3c2gD///8A////AP///wD///8A&#10;////AP///wD///8A////AP///wD///8A////AP///wD///8A////AP///wD///8A////AP///wD/&#10;//8A////AN3c2gAAAAD/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N3c2gDd3NoA////AP///wD///8A////AP//&#10;/wD///8A////AP///wD///8A////AP///wD///8A////AP///wD///8A////AP///wD///8A////&#10;AP///wDd3NoAAAAA//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Dd3NoA3dzaAP///wD///8A////AP///wD///8A&#10;////AP///wD///8A////AP///wD///8A////AP///wD///8A////AP///wD///8A////AP///wD/&#10;//8A3dzaAAAAAP/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3dzaAN3c2gD///8A////AP///wD///8A////AP//&#10;/wD///8A////AP///wD///8A////AP///wD///8A////AP///wD///8A////AP///wD///8A////&#10;AN3c2gAAAAD/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AAAAAA////AP///wD///8A////&#10;AP///wD///8A////AP///wD///8A////AP///wD///8A////AP//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N3c2gDd3NoA////AP///wD///8A////AP///wD///8A&#10;////AP///wD///8A////AP///wD///8A////AP///wD///8A////AP///wD///8A////AP///wDd&#10;3NoAAAAA//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Dd3NoA3dzaAP///wD///8A////AP///wD///8A////AP//&#10;/wD///8A////AP///wD///8A////AP///wD///8A////AP///wD///8A////AP///wD///8A3dza&#10;AAAAAP/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3dzaAN3c2gD///8A////AP///wD///8A////AP///wD///8A&#10;////AP///wD///8A////AP///wD///8A////AP///wD///8A////AP///wD///8A////AN3c2gAA&#10;AAD/////AP///wD///8A////AP///wD///8A////AP///wD///8A////AP///wD///8A////AP//&#10;/wD///8A////AP///wD///8A////AP///wD///8A////AP///wD///8AAAAAAP///wD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N3c2gDd3NoA////AP///wD///8A////AP///wD///8A////AP//&#10;/wD///8A////AP///wD///8A////AP///wD///8A////AP///wD///8A////AP///wDd3NoAAAAA&#10;/////wD///8A////AP///wD///8A////AP///wD///8A////AP///wD///8A////AP///wD///8A&#10;////AP///wD///8A////AP///wD///8A////AP///wD///8A////AAAAAAD///8A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Dd3NoA3dzaAN3c2gDd3NoA3dzaAN3c2gDd3NoA3dzaAN3c2gDd3NoA&#10;3dzaAN3c2gDd3NoA3dzaAN3c2gDd3NoA3dzaAN3c2gDd3NoA3dzaAN3c2gDd3NoAAAAAAAAAAP8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A6kP8Atmb/AP///wD///8A////AP///wA6kP8AAAD/AAAA/wC2Zv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tv//AGYA/wD///8A////AP///wCQ2/8AkDr/AP///wD///8AAGb/AP+2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A6kP8A25D/AP///wD///8AZrb/ALZm/wD///8A////ADqQ/wDbkP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tv//AGYA/wD///8A////AGa2/wAAAP8AAAD/AAAA/wBmAP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A6kP8A/7b/AP///wCQ2/8Atmb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kNv/AJA6/wD///8Atv//AAAA/wD/tv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DqQ&#10;/wAAAP8AAAD/AAAA/wA6AP8A/9v/AP///wCQ2/8AAAD/AAAA/wA6AP8A/9v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3dzaAN3c2gD/&#10;//8A////AP///wD///8A////AP///wD///8A////AP///wD///8A////AP///wA6kNsAAAAAAAAA&#10;AAAAAAAA/7ZmAP///wD///8A////AN3c2gAAAAD/////AP///wD///8A////AP///wD///8A////&#10;AP///wD///8A////AP///wD///8A////AP///wD///8A////AP///wD///8A////AP///wD///8A&#10;////AP///wD///8AAAAAAP///wD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N3c2gDd3NoA////&#10;AP///wD///8A////AP///wD///8A////AP///wD///8A////AP///wD///8A////AP///wD///8A&#10;////AP///wD///8A////AP///wDd3NoAAAAA/////wD///8A////AP///wD///8A////AP///wD/&#10;//8A////AP///wD///8A////AP///wD///8A////AP///wD///8A////AP///wD///8A////AP//&#10;/wD///8A////AAAAAAD///8A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N3c2gDd3NoA3dza&#10;AN3c2gDd3NoA3dzaAN3c2gDd3NoA3dzaAN3c2gDd3NoA3dzaAN3c2gDd3NoA3dzaAN3c2gDd3NoA&#10;3dzaAN3c2gDd3NoA3dzaAN3c2gDd3NoA3dzaAN3c2gDd3NoA3dzaAP///wD///8A////AP///wD/&#10;//8A////AP///wD///8A////AP///wD///8A////AP///wD///8A////AP///wD///8A////AP//&#10;/wD///8A3dzaAAAAAP/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N3c2gD///8A////AP///wD///8A////&#10;AP///wD///8A////AP///wD///8A////AP///wD///8A////AP///wD///8A////AP///wD///8A&#10;////AN3c2gAAAAD/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d3NoA////AP///wD///8A////AP///wD/&#10;//8A////AP///wD///8A////AP///wD///8A////AP///wD///8A////AP///wD///8A////AP//&#10;/wDd3NoAAAAA//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3dzaAP///wD///8A////AP///wD///8A////&#10;AP///wD///8A////AP///wD///8A////AP///wD///8A////AP///wD///8A////AP///wD///8A&#10;3dzaAAAAAP/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N3c2gD///8A////AP///wD///8A////AP///wD/&#10;//8A////AP///wD///8A////AP///wD///8A////AP///wD///8A////AP///wD///8A////AN3c&#10;2gAAAAD/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d3NoA////AP///wD///8A////AP///wD///8A////&#10;AP///wD///8A////AP///wD///8A////AP///wD///8A////AP///wD///8A////AP///wDd3NoA&#10;AAAA//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3dzaAP///wD///8A////AP///wD///8A////AP///wD/&#10;//8A////AP///wD///8A////AP///wD///8A////AP///wD///8A////AP///wD///8A3dzaAAAA&#10;AP/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N3c2gD///8A////AP///wD///8A////AP///wD///8A////&#10;AP///wD///8A////AP///wD///8A////AP///wD///8A////AP///wD///8A////AN3c2gAAAAD/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d3NoA////AP///wD///8A////AP///wD///8A////AP///wD/&#10;//8A////AP///wD///8A////AP///wD///8A////AP///wD///8A////AP///wDd3NoAAAAA//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3dzaAP///wD///8A////AP///wD///8A////AP///wD///8A////&#10;AP///wD///8A////AP///wD///8A////AP///wD///8A////AP///wD///8A3dzaAAAAAP/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N3c2gD///8A////AP///wD///8A////AP///wD///8A////AP///wD/&#10;//8A////AP///wD///8A////AP///wD///8A////AP///wD///8A////AN3c2gAAAAD/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d3NoA////AP///wD///8A////AP///wD///8A////AP///wD///8A////&#10;AP///wD///8A////AP///wD///8A////AP///wD///8A////AP///wDd3NoAAAAA//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3dzaAP///wD///8A////AP///wD///8A////AP///wD///8A////AP///wD/&#10;//8A////AP///wD///8A////AP///wD///8A////AP///wD///8A3dzaAAAAAP/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N3c2gD///8A////AP///wD///8A////AP///wD///8A////AP///wD///8A////&#10;AP///wD///8A////AP///wD///8A////AP///wD///8A////AN3c2gAAAAD/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d3NoA////AP///wD///8A////AP///wD///8A////AP///wD///8A////AP///wD/&#10;//8A////AP///wD///8A////AP///wD///8A////AP///wDd3NoAAAAA//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3dzaAP///wD///8A////AP///wD///8A////AP///wD///8A////AP///wD///8A////&#10;AP///wD///8A////AP///wD///8A////AP///wD///8A3dzaAAAAAP/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N3c2gD///8A////AP///wD///8A////AP///wD///8A////AP///wD///8A////AP///wD/&#10;//8A////AP///wD///8A////AP///wD///8A////AN3c2gAAAAD/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d3NoA////AP///wD///8A////AP///wD///8A////AP///wD///8A////AP///wD///8A////&#10;AP///wD///8A////AP///wD///8A////AP///wDd3NoAAAAA//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3dzaAP///wD///8A////AP///wD///8A////AP///wD///8A////AP///wD///8A////AP///wD/&#10;//8A////AP///wD///8A////AP///wD///8A3dzaAAAAAP/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N3c&#10;2gDd3NoA3dzaAN3c2gDd3NoA3dzaAN3c2gDd3NoA3dzaAN3c2gDd3NoA3dzaAN3c2gDd3NoA3dza&#10;AN3c2gDd3NoA3dzaAN3c2gDd3NoA3dzaAN3c2gAAAAD/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////AP///wD///8A////AP///wD///8A////AP///wD///8A////AP///wD///8A////AP///wD/&#10;//8A////AP///wD///8A////AP///wDd3NoAAAAA//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3dzaAP//&#10;/wD///8A////AP///wD///8A////AP///wD///8A////AP///wD///8A////ALb//wAAAGYA/7Zm&#10;AP///wD///8A////AP///wD///8A3dzaAAAAAP/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N3c2gD///8A&#10;////AP///wD///8A////AP///wD///8A////AP///wD///8A////AP///wD///8AAGa2ALZmAAD/&#10;//8A////AP///wD///8A////AN3c2gAAAAD/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d3NoA////AP//&#10;/wD///8A////AP///wD///8A////AP///wD///8A////AP///wD///8A////AGa2/wBmAAAA//+2&#10;AP///wD///8A////AP///wDd3NoAAAAA//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3dzaAP///wD///8A&#10;////AP///wD///8A////AP///wD///8A////AP///wD///8A////AP///wA6kNsAAAAAAP+2ZgD/&#10;//8A////AP///wD///8A3dzaAAAAAP/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N3c2gD///8A////AP//&#10;/wD///8A////AP///wD///8A////AP///wD///8A////AP///wDb//8AADqQAAAAAAC2ZgAA////&#10;AP///wD///8A////AN3c2gAAAAD/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d3NoA////AP///wD///8A&#10;////AP///wD///8A////AP///wD///8A////AP///wD///8AkNv/AGYAOgCQ27YAZgA6AP//tgD/&#10;//8A////AP///wDd3NoAAAAA//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3dzaAP///wD///8A////AP//&#10;/wD///8A////AP///wD///8A////AP///wD///8A////ADqQ2wC2ZgAA2///AAA6kAD/tmYA////&#10;AP///wD///8A3dzaAAAAAP/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N3c2gD///8A////AP///wD///8A&#10;////AP///wD///8A////AP///wD///8A////ALb//wAAAGYA/7ZmAP///wA6kNsAtmYAAP///wD/&#10;//8A////AN3c2gAAAAD/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d3NoA////AP///wD///8A////AP//&#10;/wD///8A////AP///wD///8A////AP///wBmtv8AZgAAAP//tgD///8AkNv/ADoAOgD/25AA////&#10;AP///wDd3NoAAAAA//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3dzaAP///wD///8A////AP///wD///8A&#10;////AP///wD///8A////AP///wD///8AAGa2ALZmAAD///8A////ANv//wAAOpAA25A6AP///wD/&#10;//8A3dzaAAAAAP/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N3c2gD///8A////AP///wD///8A////AP//&#10;/wD///8A////AP///wD///8A////AP///wD///8A////AP///wD///8A////AP///wD///8A////&#10;AN3c2gAAAAD/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d3NoA////AP///wD///8A////AP///wD///8A&#10;////AP///wD///8A////AP///wD///8A////AP///wD///8A////AJeXl2hwcHCP////AP///wDd&#10;3NoAAAAA/////wD///8A////AI+Pj3BwcHCP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3dzaAP///wD///8A////AP///wD///8A////AP//&#10;/wD///8A////AP///wD///8A////AP///wD///8A////AP///wDn5+cYGBgY58/PzzD///8A3dza&#10;AAAAAP////8A////AO/v7xAYGBjnz8/PM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N3c2gD///8A////AP///wD///8A////AP///wD///8A&#10;////AP///wD///8A////AP///wD///8A////AP///wD///8A////AI+Pj3BAQEC/////AN3c2gAA&#10;AAD/////AP///wBwcHCPcHBwj/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d3NoA////AP///wD///8A////AP///wD///8A////AP//&#10;/wD///8A////AP///wD///8A////AP///wD///8A////AP///wD///8AMDAwz6+vr1Dd3NoAAAAA&#10;/////wDPz88wICAg3+fn5xj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3dzaAP///wD///8A////AP///wD///8A////AP///wD///8A&#10;////AP///wD///8A////AP///wD///8A////AP///wD///8A////AL+/v0AgICDf1tXTCAAAAP//&#10;//8AUFBQr4+Pj3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N3c2gD///8A////AP///wD///8A////AP///wD///8A////AP//&#10;/wD///8A////AP///wD///8A////AP///wD///8A////AP///wD///8AUFBQr3V0c3gAAAD/r6+v&#10;UDAwMM/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d3NoA////AP///wD///8A////AP///wD///8A////AP///wD///8A&#10;////AP///wD///8A////AP///wD///8A////AP///wD///8A////AN/f3yAODg7vAAAA/ygoKNe/&#10;v79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3dzaAN3c2gDd3NoA3dzaAN3c2gDd3NoA3dzaAN3c2gDd3NoA3dzaAN3c&#10;2gDd3NoA3dzaAN3c2gDd3NoA3dzaAN3c2gDd3NoA3dzaAN3c2gDd3NoAaGhnhwAAAP9FRUSv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///8A////AP///wD///8A////AP///wD///8A////AP///wD///8A&#10;////AP///wD///8A////AP///wD///8A////AP///wD///8A////ANbV0wggICDf5+fnG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d3NoA////AP///wD///8A////AP///wD///8A////AP///wD///8A////AP//&#10;/wD///8A////AP///wD///8A////AP///wD///8A////AP///wDd3NoA5+fnG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3dza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N3c2g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d3No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3dza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N3c2g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d&#10;3No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3dza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N3c2g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d3No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3dza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N3c2g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d3No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3dza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N3c2g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d3No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3dza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N3c2g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">
                <v:shape id="_x0000_s1027" type="#_x0000_t75" style="position:absolute;width:24765;height:23336;visibility:visible;mso-wrap-style:square">
                  <v:fill o:detectmouseclick="t"/>
                  <v:path o:connecttype="none"/>
                </v:shape>
                <v:shape id="Рисунок 1127" o:spid="_x0000_s1028" type="#_x0000_t75" style="position:absolute;width:24380;height:229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Ch0j7DAAAA3QAAAA8AAABkcnMvZG93bnJldi54bWxET01rAjEQvQv9D2EKvWlWQa1bo4ggCO3F&#10;baX0NmzGZHEzWTZRd/vrTaHgbR7vc5brztXiSm2oPCsYjzIQxKXXFRsFX5+74SuIEJE11p5JQU8B&#10;1qunwRJz7W98oGsRjUghHHJUYGNscilDaclhGPmGOHEn3zqMCbZG6hZvKdzVcpJlM+mw4tRgsaGt&#10;pfJcXJyC47T/KWrsj9Vs8f5h3a9Z6G+j1Mtzt3kDEamLD/G/e6/T/PFkDn/fpBPk6g4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4KHSPsMAAADdAAAADwAAAAAAAAAAAAAAAACf&#10;AgAAZHJzL2Rvd25yZXYueG1sUEsFBgAAAAAEAAQA9wAAAI8DAAAAAA==&#10;">
                  <v:imagedata r:id="rId20" o:title=""/>
                  <v:path arrowok="t"/>
                </v:shape>
                <w10:wrap type="square"/>
              </v:group>
            </w:pict>
          </mc:Fallback>
        </mc:AlternateContent>
      </w:r>
      <w:r w:rsidRPr="005D6901">
        <w:rPr>
          <w:rFonts w:ascii="Times New Roman" w:hAnsi="Times New Roman"/>
          <w:sz w:val="26"/>
          <w:szCs w:val="26"/>
        </w:rPr>
        <w:t>Расчетная область по простра</w:t>
      </w:r>
      <w:r w:rsidRPr="005D6901">
        <w:rPr>
          <w:rFonts w:ascii="Times New Roman" w:hAnsi="Times New Roman"/>
          <w:sz w:val="26"/>
          <w:szCs w:val="26"/>
        </w:rPr>
        <w:t>н</w:t>
      </w:r>
      <w:r w:rsidRPr="005D6901">
        <w:rPr>
          <w:rFonts w:ascii="Times New Roman" w:hAnsi="Times New Roman"/>
          <w:sz w:val="26"/>
          <w:szCs w:val="26"/>
        </w:rPr>
        <w:t>ству: [0,2]</w:t>
      </w:r>
      <w:r w:rsidRPr="005D6901">
        <w:rPr>
          <w:rFonts w:ascii="Times New Roman" w:hAnsi="Times New Roman"/>
          <w:sz w:val="26"/>
          <w:szCs w:val="26"/>
          <w:lang w:val="en-US"/>
        </w:rPr>
        <w:t>x</w:t>
      </w:r>
      <w:r w:rsidRPr="005D6901">
        <w:rPr>
          <w:rFonts w:ascii="Times New Roman" w:hAnsi="Times New Roman"/>
          <w:sz w:val="26"/>
          <w:szCs w:val="26"/>
        </w:rPr>
        <w:t>[0,2]</w:t>
      </w:r>
    </w:p>
    <w:p w:rsidR="00CF4DF8" w:rsidRPr="005D6901" w:rsidRDefault="00CF4DF8" w:rsidP="004C358F">
      <w:pPr>
        <w:spacing w:after="0"/>
        <w:rPr>
          <w:rFonts w:ascii="Times New Roman" w:hAnsi="Times New Roman"/>
          <w:sz w:val="26"/>
          <w:szCs w:val="26"/>
        </w:rPr>
      </w:pPr>
      <w:r w:rsidRPr="005D6901">
        <w:rPr>
          <w:rFonts w:ascii="Times New Roman" w:hAnsi="Times New Roman"/>
          <w:sz w:val="26"/>
          <w:szCs w:val="26"/>
        </w:rPr>
        <w:t>Расчетная область по времени: {0,1,2,3,4}</w:t>
      </w:r>
    </w:p>
    <w:p w:rsidR="00CF4DF8" w:rsidRPr="00F915BF" w:rsidRDefault="00CF4DF8" w:rsidP="004C358F">
      <w:pPr>
        <w:spacing w:after="0"/>
        <w:rPr>
          <w:rFonts w:ascii="Times New Roman" w:hAnsi="Times New Roman"/>
          <w:sz w:val="26"/>
          <w:szCs w:val="26"/>
        </w:rPr>
      </w:pPr>
      <w:r w:rsidRPr="005D6901">
        <w:rPr>
          <w:rFonts w:ascii="Times New Roman" w:hAnsi="Times New Roman"/>
          <w:sz w:val="26"/>
          <w:szCs w:val="26"/>
        </w:rPr>
        <w:t>Искомое решение:</w:t>
      </w:r>
    </w:p>
    <w:p w:rsidR="00CF4DF8" w:rsidRPr="005D6901" w:rsidRDefault="00CF4DF8" w:rsidP="004C358F">
      <w:pPr>
        <w:spacing w:after="0"/>
        <w:rPr>
          <w:rFonts w:ascii="Times New Roman" w:hAnsi="Times New Roman"/>
          <w:sz w:val="26"/>
          <w:szCs w:val="26"/>
        </w:rPr>
      </w:pPr>
      <w:r w:rsidRPr="005D6901">
        <w:rPr>
          <w:rFonts w:ascii="Times New Roman" w:hAnsi="Times New Roman"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u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  <m:ctrlPr>
              <w:rPr>
                <w:rFonts w:ascii="Cambria Math" w:hAnsi="Cambria Math"/>
                <w:i/>
                <w:sz w:val="26"/>
                <w:szCs w:val="26"/>
              </w:rPr>
            </m:ctrlP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-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+1</m:t>
        </m:r>
      </m:oMath>
    </w:p>
    <w:p w:rsidR="00CF4DF8" w:rsidRPr="005D6901" w:rsidRDefault="00CF4DF8" w:rsidP="004C358F">
      <w:pPr>
        <w:spacing w:after="0"/>
        <w:rPr>
          <w:rFonts w:ascii="Times New Roman" w:hAnsi="Times New Roman"/>
          <w:sz w:val="26"/>
          <w:szCs w:val="26"/>
        </w:rPr>
      </w:pPr>
      <w:r w:rsidRPr="005D6901">
        <w:rPr>
          <w:rFonts w:ascii="Times New Roman" w:hAnsi="Times New Roman"/>
          <w:sz w:val="26"/>
          <w:szCs w:val="26"/>
        </w:rPr>
        <w:t>Правая часть СЛАУ:</w:t>
      </w:r>
    </w:p>
    <w:p w:rsidR="00CF4DF8" w:rsidRPr="00F915BF" w:rsidRDefault="00CF4DF8" w:rsidP="004C358F">
      <w:pPr>
        <w:rPr>
          <w:rFonts w:ascii="Times New Roman" w:hAnsi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-</m:t>
        </m:r>
        <m:r>
          <w:rPr>
            <w:rFonts w:ascii="Cambria Math" w:hAnsi="Cambria Math"/>
            <w:sz w:val="26"/>
            <w:szCs w:val="26"/>
          </w:rPr>
          <m:t>div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λ </m:t>
            </m:r>
            <m:r>
              <w:rPr>
                <w:rFonts w:ascii="Cambria Math" w:hAnsi="Cambria Math"/>
                <w:sz w:val="26"/>
                <w:szCs w:val="26"/>
              </w:rPr>
              <m:t>grad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σ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∂u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∂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den>
        </m:f>
        <m:r>
          <w:rPr>
            <w:rFonts w:ascii="Cambria Math" w:hAnsi="Cambria Math"/>
            <w:sz w:val="26"/>
            <w:szCs w:val="26"/>
          </w:rPr>
          <m:t>+γ</m:t>
        </m:r>
        <m:r>
          <w:rPr>
            <w:rFonts w:ascii="Cambria Math" w:hAnsi="Cambria Math"/>
            <w:sz w:val="26"/>
            <w:szCs w:val="26"/>
            <w:lang w:val="en-US"/>
          </w:rPr>
          <m:t>u</m:t>
        </m:r>
        <m:r>
          <w:rPr>
            <w:rFonts w:ascii="Cambria Math" w:hAnsi="Cambria Math"/>
            <w:sz w:val="26"/>
            <w:szCs w:val="26"/>
          </w:rPr>
          <m:t>= -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λ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4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36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  <w:lang w:val="en-US"/>
          </w:rPr>
          <m:t>γ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1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f</m:t>
        </m:r>
      </m:oMath>
      <w:r w:rsidRPr="005D6901">
        <w:rPr>
          <w:rFonts w:ascii="Times New Roman" w:hAnsi="Times New Roman"/>
          <w:sz w:val="26"/>
          <w:szCs w:val="26"/>
        </w:rPr>
        <w:t xml:space="preserve"> </w:t>
      </w:r>
    </w:p>
    <w:tbl>
      <w:tblPr>
        <w:tblW w:w="11007" w:type="dxa"/>
        <w:jc w:val="center"/>
        <w:tblLook w:val="04A0" w:firstRow="1" w:lastRow="0" w:firstColumn="1" w:lastColumn="0" w:noHBand="0" w:noVBand="1"/>
      </w:tblPr>
      <w:tblGrid>
        <w:gridCol w:w="780"/>
        <w:gridCol w:w="940"/>
        <w:gridCol w:w="960"/>
        <w:gridCol w:w="1164"/>
        <w:gridCol w:w="1680"/>
        <w:gridCol w:w="1740"/>
        <w:gridCol w:w="1220"/>
        <w:gridCol w:w="1247"/>
        <w:gridCol w:w="1276"/>
      </w:tblGrid>
      <w:tr w:rsidR="004C358F" w:rsidRPr="004C358F" w:rsidTr="004C358F">
        <w:trPr>
          <w:trHeight w:val="300"/>
          <w:jc w:val="center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x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u*</w:t>
            </w:r>
          </w:p>
        </w:tc>
        <w:tc>
          <w:tcPr>
            <w:tcW w:w="11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uh</w:t>
            </w:r>
          </w:p>
        </w:tc>
        <w:tc>
          <w:tcPr>
            <w:tcW w:w="1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uh/2</w:t>
            </w:r>
          </w:p>
        </w:tc>
        <w:tc>
          <w:tcPr>
            <w:tcW w:w="17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uh/4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|u*-uh|</w: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|u*-uh/2|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|u*-uh/4|</w:t>
            </w:r>
          </w:p>
        </w:tc>
      </w:tr>
      <w:tr w:rsidR="004C358F" w:rsidRPr="004C358F" w:rsidTr="004C358F">
        <w:trPr>
          <w:trHeight w:val="300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4C358F" w:rsidRPr="004C358F" w:rsidTr="004C358F">
        <w:trPr>
          <w:trHeight w:val="300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4C358F" w:rsidRPr="004C358F" w:rsidTr="004C358F">
        <w:trPr>
          <w:trHeight w:val="300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33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33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3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3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4C358F" w:rsidRPr="004C358F" w:rsidTr="004C358F">
        <w:trPr>
          <w:trHeight w:val="300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2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2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4C358F" w:rsidRPr="004C358F" w:rsidTr="004C358F">
        <w:trPr>
          <w:trHeight w:val="300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1518465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0.05000568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0.02089720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1.52E-01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5.00E-0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2.09E-02</w:t>
            </w:r>
          </w:p>
        </w:tc>
      </w:tr>
      <w:tr w:rsidR="004C358F" w:rsidRPr="004C358F" w:rsidTr="004C358F">
        <w:trPr>
          <w:trHeight w:val="300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3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4C358F" w:rsidRPr="004C358F" w:rsidTr="004C358F">
        <w:trPr>
          <w:trHeight w:val="300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47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47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47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4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4C358F" w:rsidRPr="004C358F" w:rsidTr="004C358F">
        <w:trPr>
          <w:trHeight w:val="300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45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45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45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4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4C358F" w:rsidRPr="004C358F" w:rsidTr="004C358F">
        <w:trPr>
          <w:trHeight w:val="300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15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15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15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-1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4C358F" w:rsidRPr="004C358F" w:rsidTr="004C358F">
        <w:trPr>
          <w:trHeight w:val="300"/>
          <w:jc w:val="center"/>
        </w:trPr>
        <w:tc>
          <w:tcPr>
            <w:tcW w:w="26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92D050"/>
            <w:noWrap/>
            <w:vAlign w:val="center"/>
            <w:hideMark/>
          </w:tcPr>
          <w:p w:rsidR="004C358F" w:rsidRPr="004C358F" w:rsidRDefault="004C358F" w:rsidP="004C358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Погрешность ||u*-ui||h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1.52E-01</w:t>
            </w:r>
          </w:p>
        </w:tc>
        <w:tc>
          <w:tcPr>
            <w:tcW w:w="342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000000" w:fill="92D050"/>
            <w:noWrap/>
            <w:vAlign w:val="center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log2(||u-u1/2|| / ||u1/2-u1/4||) =</w:t>
            </w:r>
          </w:p>
        </w:tc>
        <w:tc>
          <w:tcPr>
            <w:tcW w:w="246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2.79E+0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4C358F" w:rsidRPr="004C358F" w:rsidTr="004C358F">
        <w:trPr>
          <w:trHeight w:val="300"/>
          <w:jc w:val="center"/>
        </w:trPr>
        <w:tc>
          <w:tcPr>
            <w:tcW w:w="26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92D050"/>
            <w:noWrap/>
            <w:vAlign w:val="center"/>
            <w:hideMark/>
          </w:tcPr>
          <w:p w:rsidR="004C358F" w:rsidRPr="004C358F" w:rsidRDefault="004C358F" w:rsidP="004C358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Погрешность ||u*-ui||h/2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5.00E-02</w:t>
            </w:r>
          </w:p>
        </w:tc>
        <w:tc>
          <w:tcPr>
            <w:tcW w:w="3420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358F" w:rsidRPr="004C358F" w:rsidRDefault="004C358F" w:rsidP="004C358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467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358F" w:rsidRPr="004C358F" w:rsidRDefault="004C358F" w:rsidP="004C358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4C358F" w:rsidRPr="004C358F" w:rsidTr="004C358F">
        <w:trPr>
          <w:trHeight w:val="300"/>
          <w:jc w:val="center"/>
        </w:trPr>
        <w:tc>
          <w:tcPr>
            <w:tcW w:w="26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92D050"/>
            <w:noWrap/>
            <w:vAlign w:val="center"/>
            <w:hideMark/>
          </w:tcPr>
          <w:p w:rsidR="004C358F" w:rsidRPr="004C358F" w:rsidRDefault="004C358F" w:rsidP="004C358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Погрешность ||u*-ui||h/4</w:t>
            </w:r>
          </w:p>
        </w:tc>
        <w:tc>
          <w:tcPr>
            <w:tcW w:w="11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358F" w:rsidRPr="004C358F" w:rsidRDefault="004C358F" w:rsidP="004C358F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4C358F">
              <w:rPr>
                <w:rFonts w:eastAsia="Times New Roman"/>
                <w:color w:val="000000"/>
                <w:lang w:eastAsia="ru-RU"/>
              </w:rPr>
              <w:t>2.09E-02</w:t>
            </w:r>
          </w:p>
        </w:tc>
        <w:tc>
          <w:tcPr>
            <w:tcW w:w="3420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358F" w:rsidRPr="004C358F" w:rsidRDefault="004C358F" w:rsidP="004C358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467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C358F" w:rsidRPr="004C358F" w:rsidRDefault="004C358F" w:rsidP="004C358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358F" w:rsidRPr="004C358F" w:rsidRDefault="004C358F" w:rsidP="004C358F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</w:tr>
    </w:tbl>
    <w:p w:rsidR="004C358F" w:rsidRPr="004C358F" w:rsidRDefault="004C358F" w:rsidP="004C358F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Исследования показали </w:t>
      </w:r>
      <w:r w:rsidR="00D555F6">
        <w:rPr>
          <w:rFonts w:ascii="Times New Roman" w:hAnsi="Times New Roman"/>
          <w:sz w:val="26"/>
          <w:szCs w:val="26"/>
        </w:rPr>
        <w:t>приблизительно 2 порядок сходимости</w:t>
      </w:r>
      <w:r>
        <w:rPr>
          <w:rFonts w:ascii="Times New Roman" w:hAnsi="Times New Roman"/>
          <w:sz w:val="26"/>
          <w:szCs w:val="26"/>
        </w:rPr>
        <w:t xml:space="preserve">. </w:t>
      </w:r>
    </w:p>
    <w:p w:rsidR="00683971" w:rsidRDefault="00683971" w:rsidP="00683971">
      <w:pPr>
        <w:pStyle w:val="2"/>
        <w:jc w:val="center"/>
      </w:pPr>
      <w:bookmarkStart w:id="21" w:name="_Toc485117308"/>
      <w:r>
        <w:rPr>
          <w:color w:val="auto"/>
        </w:rPr>
        <w:lastRenderedPageBreak/>
        <w:t>Исследования</w:t>
      </w:r>
      <w:r w:rsidRPr="006022B3">
        <w:rPr>
          <w:color w:val="auto"/>
        </w:rPr>
        <w:t xml:space="preserve"> на </w:t>
      </w:r>
      <w:r>
        <w:rPr>
          <w:color w:val="auto"/>
        </w:rPr>
        <w:t>не</w:t>
      </w:r>
      <w:r w:rsidRPr="006022B3">
        <w:rPr>
          <w:color w:val="auto"/>
        </w:rPr>
        <w:t>стационарн</w:t>
      </w:r>
      <w:r>
        <w:rPr>
          <w:color w:val="auto"/>
        </w:rPr>
        <w:t>ой</w:t>
      </w:r>
      <w:r w:rsidRPr="006022B3">
        <w:rPr>
          <w:color w:val="auto"/>
        </w:rPr>
        <w:t xml:space="preserve"> задач</w:t>
      </w:r>
      <w:r>
        <w:rPr>
          <w:color w:val="auto"/>
        </w:rPr>
        <w:t>е</w:t>
      </w:r>
      <w:bookmarkEnd w:id="21"/>
    </w:p>
    <w:p w:rsidR="00683971" w:rsidRPr="005D6901" w:rsidRDefault="00683971" w:rsidP="00683971">
      <w:pPr>
        <w:rPr>
          <w:rFonts w:ascii="Times New Roman" w:hAnsi="Times New Roman"/>
          <w:b/>
          <w:sz w:val="26"/>
          <w:szCs w:val="26"/>
        </w:rPr>
      </w:pPr>
      <w:r w:rsidRPr="005D6901">
        <w:rPr>
          <w:rFonts w:ascii="Times New Roman" w:hAnsi="Times New Roman"/>
          <w:b/>
          <w:noProof/>
          <w:sz w:val="26"/>
          <w:szCs w:val="26"/>
          <w:lang w:eastAsia="ru-RU"/>
        </w:rPr>
        <mc:AlternateContent>
          <mc:Choice Requires="wpc">
            <w:drawing>
              <wp:anchor distT="0" distB="0" distL="114300" distR="114300" simplePos="0" relativeHeight="251706368" behindDoc="1" locked="0" layoutInCell="1" allowOverlap="1" wp14:anchorId="2554BCDD" wp14:editId="3EDE439A">
                <wp:simplePos x="0" y="0"/>
                <wp:positionH relativeFrom="column">
                  <wp:posOffset>4897755</wp:posOffset>
                </wp:positionH>
                <wp:positionV relativeFrom="paragraph">
                  <wp:posOffset>161925</wp:posOffset>
                </wp:positionV>
                <wp:extent cx="4505325" cy="426085"/>
                <wp:effectExtent l="0" t="0" r="9525" b="0"/>
                <wp:wrapTight wrapText="bothSides">
                  <wp:wrapPolygon edited="0">
                    <wp:start x="0" y="0"/>
                    <wp:lineTo x="0" y="20280"/>
                    <wp:lineTo x="21554" y="20280"/>
                    <wp:lineTo x="21554" y="0"/>
                    <wp:lineTo x="0" y="0"/>
                  </wp:wrapPolygon>
                </wp:wrapTight>
                <wp:docPr id="1128" name="Полотно 11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129" name="Рисунок 1129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34466" y="34976"/>
                            <a:ext cx="4466667" cy="390476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128" o:spid="_x0000_s1026" editas="canvas" style="position:absolute;margin-left:385.65pt;margin-top:12.75pt;width:354.75pt;height:33.55pt;z-index:-251610112" coordsize="45053,42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N3c2gD///8A////AP///wD///8A&#10;////AP///wD///8A////AP///wD///8A////AP///wD///8A////AP///wD///8A////AJDb/wAA&#10;ADoAAAAAADoAAAD/25A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C2//8AAABmAAAAAAAAAAAAAAAAAAAAAADbkDo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Ga2/wAAAAAAAAAAAAAAAAAAAAAAAAAAALZmAA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2///AAA6kAAAAAAAAAAA&#10;ADoAAAD/25A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b//8AADqQANuQOg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b//8AADqQAJA6AAD//9s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JDb/wC2ZjoA////AP///wA6kNsA&#10;ZgAAAP//tg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2///AAA6kADbkDo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AAZrYAkDoAAP//2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kNv/ADoAOgD/&#10;25A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Nv//wAAOpAA25A6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ABmtgCQOgAA///b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DqQ2wBmAAAA//+2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Nv//wAAOpAA/7ZmAP///wDb&#10;//8AADqQANuQOgD///8A////AP///wDd3NoA////AP///wD///8A////AP///wD///8A////AP//&#10;/wD///8A////AP///wD///8A////AP///wD///8A////AP///wD///8A////AP///wD///8A////&#10;AP///wD///8A////AN3c2gDd3NoA////AP///wD///8A////AP///wD///8A////AP///wD///8A&#10;////AP///wD///8A////AP///wD///8A////ADqQ2wCQOgAA///bAP///wD///8AAGa2ANuQOg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b//8A&#10;ADqQANuQOg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b//8AADqQANuQOg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Bmtv8AAAAAAAAAAAC2ZgA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kNv/AGYAOgD//7YA2///AAA6&#10;kADbkDoA////AP///wD///8A3dzaAP///wD///8A////AP///wD///8A////AP///wD///8A////&#10;AP///wD///8A////AP///wD///8A////AP///wD///8A////AP///wD///8A////AP///wD///8A&#10;////AP///wDd3NoA3dzaAP///wD///8A////AP///wD///8A////AP///wD///8A////AP///wD/&#10;//8A////AP///wD///8A////AP///wA6kNsAkDoAAP//2wD///8A2///AAA6kADbkDo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2///AAA6kADb&#10;kDo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Ga2/wBmAAAA//+2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C2//8AAABmANuQOg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A6kNsAtmYAANv//wAAOpAA25A6&#10;AP///wD///8A////AN3c2gD///8A////AP///wD///8A////AP///wD///8A////AP///wD///8A&#10;////AP///wD///8A////AP///wD///8A////AP///wD///8A////AP///wD///8A////AP///wD/&#10;//8A3dzaAN3c2gD///8A////AP///wD///8A////AP///wD///8A////AP///wD///8A////AP//&#10;/wD///8A////AP///wD///8AZrb/AGYAAAD//7YA////ANv//wAAOpAA/7Zm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Nv//wAAOpAA25A6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CQ2/8AOgA6AP/bkA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DqQ2wCQOgAA///b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2///AAA6kADbtmYAADqQANuQOgD///8A&#10;////AP///wDd3NoA////AP///wD///8A////AP///wD///8A////AP///wD///8A////AP///wD/&#10;//8A////AP///wD///8A////AP///wD///8A////AP///wD///8A////AP///wD///8A////AN3c&#10;2gDd3NoA////AP///wD///8A////AP///wD///8A////AP///wD///8A////AP///wD///8A////&#10;AP///wD///8A////ALb//wAAAGYA25A6AP///wBmtv8AOgAAAP/bkA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tv//AAAAZgC2kDoAADqQANuQOg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CQ2/8AkDo6AP//&#10;2wD///8AOpDbAGYAAAD//7Y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Lb//wCQOmYA///bAP///wAAZrYAtmYA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Bmtv8AZjoAAAA6ZgDbkDoA////AP///wD/&#10;//8A3dzaAP///wD///8A////AP///wD///8A////AP///wD///8A////AP///wD///8A////AP//&#10;/wD///8A////AP///wD///8A////AP///wD///8A////AP///wD///8A////AP///wDd3NoA3dza&#10;AP///wD///8A////AP///wD///8A////AP///wD///8A////AP///wD///8A////AP///wD///8A&#10;////AP///wD///8AkNv/AAAAOgAAAAAAAAAAAP+2Zg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OpDbAAAAAADbkDo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DqQ2wAAAAAAAAAA&#10;AAAAAAD/tmY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OpDbAAAAAAAAAAAAZgAAAP//tg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ABmtgAAAAAA25A6AP///wD///8A////AN3c&#10;2gD///8A////AP///wD///8A////AP///wD///8A////AP///wD///8A////AP///wD///8A////&#10;AP///wD///8A////AP///wD///8A////AP///wD///8A////AP///wD///8A3dza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z+PYQk72wj1GUfuc/&#10;iXH/P4lx/0uQeu+Htqef5/DtI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P49hCTvbCPUZR+5z+Jcf8/iXH/S5B674e2p5/n8O0g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8/j2EJO9sI9RlH7nP4lx/z+Jcf9LkHrvh7ann+fw7S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z+PYQk72wj1GUfuc/iXH/P4lx&#10;/0uQeu+Htqef5/DtIP///wD///8A////AP///wD///8A////AP///wD///8A////AP///wD///8A&#10;////AP///wD///8A////AP///wD///8A////AP///wD///8A////AN3c2gDd3NoA////AP///wD/&#10;//8A////AP///wD///8A////AP///wD///8A////AP///wD///8A////AP///wD///8A////AP//&#10;/wD///8A////AP///wD///8A////APP49hCTvbCPUZR+5z+Jcf8/iXH/S5B674e2p5/n8O0g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V5eA4S5B67z+Jcf8/iXH/P4lx/z+J&#10;cf8/iXH/P4lx/0WNdfe91s5Y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NXl4DhL&#10;kHrvP4lx/z+Jcf8/iXH/P4lx/z+Jcf8/iXH/RY11973Wzlj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1eXgOEuQeu8/iXH/P4lx/z+Jcf8/iXH/P4lx/z+Jcf9FjXX3vdbOW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V5eA4S5B67z+Jcf8/iXH/P4lx/z+Jcf8/iXH/&#10;P4lx/0WNdfe91s5Y////AP///wD///8A////AP///wD///8A////AP///wD///8A////AP///wD/&#10;//8A////AP///wD///8A////AP///wD///8A////AP///wDd3NoA3dzaAP///wD///8A////AP//&#10;/wD///8A////AP///wD///8A////AP///wD///8A////AP///wD///8A////AP///wD///8A////&#10;AP///wD///8A////ANXl4DhLkHrvP4lx/z+Jcf8/iXH/P4lx/z+Jcf8/iXH/RY11973Wzlj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z+PYQV5iD3z+Jcf8/iXH/P4lx/z+Jcf9Ai3L/P4lx&#10;/z+Jcf8/iXH/RY119+Hs6Sj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P49hBXmIPfP4lx/z+J&#10;cf8/iXH/P4lx/0CLcv8/iXH/P4lx/z+Jcf9FjXX34ezpK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8/j2EFeYg98/iXH/P4lx/z+Jcf8/iXH/QIty/z+Jcf8/iXH/P4lx/0WNdffh7Oko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n8S4gD+Jcf8/iXH/QY51/1OukP9Zu5v/Wbub/1Wzlf9Eknn/&#10;P4lx/z+Jcf+BsqKn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CfxLiAP4lx/z+Jcf9BjnX/U66Q&#10;/1m7m/9Zu5v/VbOV/0SSef8/iXH/P4lx/4Gyoqf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J/E&#10;uIA/iXH/P4lx/0GOdf9TrpD/Wbub/1m7m/9Vs5X/RJJ5/z+Jcf8/iXH/gbKip/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G+nlb8/iXH/P4lx/0+oi/9Zu5v/Wbub/1m7m/9Zu5v/U7CS/z+Jcf8/&#10;iXH/S5B67/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b6eVvz+Jcf8/iXH/T6iL/1m7m/9Zu5v/&#10;Wbub/1m7m/9TsJL/P4lx/z+Jcf9LkHrv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Bvp5W/P4lx&#10;/z+Jcf9PqIv/Wbub/1m7m/9Zu5v/Wbub/1Owkv8/iXH/P4lx/0uQeu/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BXmIPfP4lx/z+Jcf9TsJL/Wbub/1m7m/9Zu5v/Wbub/1i5mv8/iXH/P4lx/z+J&#10;cf/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FeYg98/iXH/P4lx/1Owkv9Zu5v/Wbub/1m7m/9Z&#10;u5v/WLma/z+Jcf8/iXH/P4lx//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V5iD3z+Jcf8/iXH/&#10;U7CS/1m7m/9Zu5v/Wbub/1m7m/9YuZr/P4lx/z+Jcf8/iXH/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K15Orz+Jcf8/iXH/SZ2C/1m7m/9Zu5v/Wbub/1m7m/9PqIv/P4lx/z+Jcf83eGPf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rXk6vP4lx/z+Jcf9JnYL/Wbub/1m7m/9Zu5v/Wbub/0+o&#10;i/8/iXH/P4lx/zd4Y98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CteTq8/iXH/P4lx/0mdgv9Z&#10;u5v/Wbub/1m7m/9Zu5v/T6iL/z+Jcf8/iXH/N3hj3w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LHPxWg/iXH/P4lx/z+Jcf9Im3//U66Q/1OukP9LoYX/QIty/z+Jcf8/iXH/k72wj/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sc/FaD+Jcf8/iXH/P4lx/0ibf/9TrpD/U66Q/0uhhf9Ai3L/P4lx&#10;/z+Jcf+TvbCP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Cxz8VoP4lx/z+Jcf8/iXH/SJt//1Ou&#10;kP9TrpD/S6GF/0CLcv8/iXH/P4lx/5O9sI/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b6eVvz+Jcf8/iXH/P4lx/z+Jcf8/iXH/P4lx/z+Jcf8/iXH/V5iD3/P49h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Bvp5W/P4lx/z+Jcf8/iXH/P4lx/z+Jcf8/iXH/P4lx/z+Jcf9XmIPf&#10;8/j2E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G+nlb8/iXH/P4lx/z+Jcf8/iXH/P4lx&#10;/z+Jcf8/iXH/P4lx/1eYg9/z+PYQ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P49hB7&#10;rp6vP4lx/z+Jcf8/iXH/P4lx/z+Jcf8/iXH/aaOQx+fw7S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8/j2EHuunq8/iXH/P4lx/z+Jcf8/iXH/P4lx/z+Jcf9po5DH5/DtI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z+PYQe66erz+Jcf8/iXH/P4lx/z+Jcf8/iXH/&#10;P4lx/2mjkMfn8O0g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M/h&#10;20CTvbCPZp6Mv2+nlb+NuauXvdbOW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z+HbQJO9sI9mnoy/b6eVv425q5e91s5Y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P4dtAk72wj2aejL9vp5W/jbmrl73Wzlj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M/h20CTvbCP&#10;Zp6Mv2+nlb+NuauXvdbOWP///wD///8A////AP///wD///8A////AP///wD///8A////AP///wD/&#10;//8A////AP///wD///8A////AP///wD///8A////AP///wD///8A////AP///wDd3NoA3dzaAP//&#10;/wD///8A////AP///wD///8A////AP///wD///8A////AP///wD///8A////AP///wD///8A////&#10;AP///wD///8A////AP///wD///8A////AP///wD///8Az+HbQJO9sI9mnoy/b6eVv425q5e91s5Y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">
                <v:shape id="_x0000_s1027" type="#_x0000_t75" style="position:absolute;width:45053;height:4260;visibility:visible;mso-wrap-style:square">
                  <v:fill o:detectmouseclick="t"/>
                  <v:path o:connecttype="none"/>
                </v:shape>
                <v:shape id="Рисунок 1129" o:spid="_x0000_s1028" type="#_x0000_t75" style="position:absolute;left:344;top:349;width:44667;height:3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1C8hLCAAAA3QAAAA8AAABkcnMvZG93bnJldi54bWxET0trwkAQvhf6H5YpeKsbPbSauor0AV6k&#10;mISeh+yYDWZnQnar8d+7hYK3+fies9qMvlNnGkIrbGA2zUAR12JbbgxU5dfzAlSIyBY7YTJwpQCb&#10;9ePDCnMrFz7QuYiNSiEccjTgYuxzrUPtyGOYSk+cuKMMHmOCQ6PtgJcU7js9z7IX7bHl1OCwp3dH&#10;9an49QayMvxsX11Z7O2HVCLfi2v4rI2ZPI3bN1CRxngX/7t3Ns2fzZfw9006Qa9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9QvISwgAAAN0AAAAPAAAAAAAAAAAAAAAAAJ8C&#10;AABkcnMvZG93bnJldi54bWxQSwUGAAAAAAQABAD3AAAAjgMAAAAA&#10;">
                  <v:imagedata r:id="rId22" o:title=""/>
                  <v:path arrowok="t"/>
                </v:shape>
                <w10:wrap type="tight"/>
              </v:group>
            </w:pict>
          </mc:Fallback>
        </mc:AlternateContent>
      </w:r>
      <w:r w:rsidRPr="005D6901">
        <w:rPr>
          <w:rFonts w:ascii="Times New Roman" w:hAnsi="Times New Roman"/>
          <w:b/>
          <w:sz w:val="26"/>
          <w:szCs w:val="26"/>
        </w:rPr>
        <w:t>Исследование на вложенных равномерных сетках.</w:t>
      </w:r>
    </w:p>
    <w:p w:rsidR="00683971" w:rsidRPr="005D6901" w:rsidRDefault="00683971" w:rsidP="00683971">
      <w:pPr>
        <w:rPr>
          <w:rFonts w:ascii="Times New Roman" w:hAnsi="Times New Roman"/>
          <w:sz w:val="26"/>
          <w:szCs w:val="26"/>
        </w:rPr>
      </w:pPr>
      <w:r w:rsidRPr="005D6901">
        <w:rPr>
          <w:rFonts w:ascii="Times New Roman" w:hAnsi="Times New Roman"/>
          <w:sz w:val="26"/>
          <w:szCs w:val="26"/>
        </w:rPr>
        <w:t>Расчетная область по пространству: [0,2]</w:t>
      </w:r>
      <w:r w:rsidRPr="005D6901">
        <w:rPr>
          <w:rFonts w:ascii="Times New Roman" w:hAnsi="Times New Roman"/>
          <w:sz w:val="26"/>
          <w:szCs w:val="26"/>
          <w:lang w:val="en-US"/>
        </w:rPr>
        <w:t>x</w:t>
      </w:r>
      <w:r w:rsidRPr="005D6901">
        <w:rPr>
          <w:rFonts w:ascii="Times New Roman" w:hAnsi="Times New Roman"/>
          <w:sz w:val="26"/>
          <w:szCs w:val="26"/>
        </w:rPr>
        <w:t>[0,2]</w:t>
      </w:r>
    </w:p>
    <w:p w:rsidR="00683971" w:rsidRPr="005D6901" w:rsidRDefault="000D1638" w:rsidP="00683971">
      <w:pPr>
        <w:rPr>
          <w:rFonts w:ascii="Times New Roman" w:hAnsi="Times New Roman"/>
          <w:i/>
          <w:sz w:val="26"/>
          <w:szCs w:val="26"/>
        </w:rPr>
      </w:pPr>
      <w:r w:rsidRPr="005D6901">
        <w:rPr>
          <w:rFonts w:ascii="Times New Roman" w:hAnsi="Times New Roman"/>
          <w:b/>
          <w:noProof/>
          <w:sz w:val="26"/>
          <w:szCs w:val="26"/>
          <w:lang w:eastAsia="ru-RU"/>
        </w:rPr>
        <mc:AlternateContent>
          <mc:Choice Requires="wpc">
            <w:drawing>
              <wp:anchor distT="0" distB="0" distL="114300" distR="114300" simplePos="0" relativeHeight="251708416" behindDoc="1" locked="0" layoutInCell="1" allowOverlap="1" wp14:anchorId="6FD43233" wp14:editId="3A96C4C4">
                <wp:simplePos x="0" y="0"/>
                <wp:positionH relativeFrom="column">
                  <wp:posOffset>4932045</wp:posOffset>
                </wp:positionH>
                <wp:positionV relativeFrom="paragraph">
                  <wp:posOffset>66040</wp:posOffset>
                </wp:positionV>
                <wp:extent cx="4505325" cy="426085"/>
                <wp:effectExtent l="0" t="0" r="9525" b="0"/>
                <wp:wrapTight wrapText="bothSides">
                  <wp:wrapPolygon edited="0">
                    <wp:start x="0" y="0"/>
                    <wp:lineTo x="0" y="20280"/>
                    <wp:lineTo x="21554" y="20280"/>
                    <wp:lineTo x="21554" y="0"/>
                    <wp:lineTo x="0" y="0"/>
                  </wp:wrapPolygon>
                </wp:wrapTight>
                <wp:docPr id="1131" name="Полотно 11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132" name="Рисунок 1132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558" y="9574"/>
                            <a:ext cx="4466667" cy="390476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131" o:spid="_x0000_s1026" editas="canvas" style="position:absolute;margin-left:388.35pt;margin-top:5.2pt;width:354.75pt;height:33.55pt;z-index:-251608064" coordsize="45053,42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N3c2gD///8A////AP///wD///8A////&#10;AP///wD///8A////AP///wD///8A////AP///wD///8A////AP///wD///8A////AJDb/wAAADoA&#10;AAAAADoAAAD/25A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C2//8AAABmAAAAAAAAAAAAAAAAAAAAAADbkDo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Ga2/wAAAAAAAAAAAAAAAAAAAAAAAAAAALZmAA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2///AAA6kAAAAAAAAAAAADoA&#10;AAD/25A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b//8AADqQANuQOg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b//8AADqQAJA6AAD//9s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JDb/wC2ZjoA////AP///wA6kNsAZgAA&#10;AP//tg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2///AAA6kADbkDo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AAZrYAkDoAAP//2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kNv/ADoAOgD/25A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tv//AAAAZgAAAAAAAAAA&#10;AAAAAAAAAAAAAAAAAJA6AAD//9sA////AN3c2gD///8A////AP///wD///8A////AP///wD///8A&#10;////AP///wD///8A////AP///wD///8A////AP///wD///8A////AP///wD///8A////AP///wD/&#10;//8A////AP///wD///8A3dzaAN3c2gD///8A////AP///wD///8A////AP///wD///8A////AP//&#10;/wD///8A////AP///wD///8A////AP///wD///8AOpDbAJA6AAD//9sA////ANv//wAAOpAA25A6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Nv/&#10;/wAAOpAA25A6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ABmtgCQOgAA///b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DqQ2wBmAAAA//+2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Nv//wAAOpAA/7ZmAP///wDb//8A&#10;ADqQANuQOgD///8A////AP///wDd3NoA////AP///wD///8A////AP///wD///8A////AP///wD/&#10;//8A////AP///wD///8A////AP///wD///8A////AP///wD///8A////AP///wD///8A////AP//&#10;/wD///8A////AN3c2gDd3NoA////AP///wD///8A////AP///wD///8A////AP///wD///8A////&#10;AP///wD///8A////AP///wD///8A////ADqQ2wCQOgAA///bAP///wD///8AAGa2ANuQOg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b//8AADqQ&#10;ANuQOg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BXmIPfw9rSUP///wD///8A////AN3c2gD///8A////AP///wDb6eQwV5iD3+fw&#10;7SD///8A////AP///wD///8A////AP///wD///8A////AP///wD///8A////AP///wD///8A////&#10;AP///wD///8A////AP///wD///8A3dzaAP///wD///8A////AP///wD///8A////AP///wD///8A&#10;////AP///wD///8A////AP///wD///8A////AP///wD///8A////ANv//wAAOpAA25A6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h7annz+Jcf+TvbCP////AP///wDd3NoA////AP///wCxz8VoRY11912ch9f///8A////&#10;AP///wD///8A////AP///wD///8A////AP///wD///8A////AP///wD///8A////AP///wD///8A&#10;////AP///wD///8A////AN3c2gD///8A////AP///wD///8A////AP///wD///8A////AP///wD/&#10;//8A////AP///wD///8A////AP///wD///8Atv//AAAAZgC2kDoAADqQANuQOg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L3Wzlg/iXH/P4lx/2mjkMft9PIY3dzaAPn7+wiBsqKnP4lx/z+Jcf+fxLiA////AP///wD///8A&#10;////AP///wD///8A////AP///wD///8A////AP///wD///8A////AP///wD///8A////AP///wD/&#10;//8A////AP///wDd3NoA////AP///wD///8A////AP///wD///8A////AP///wD///8A////AP//&#10;/wD///8A////AP///wD///8A////AP///wD///8AOpDbAAAAAADbkDo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5+/sIRY119z+Jcf8/iXH/S5B676K8&#10;smBdnIfXP4lx/z+Jcf8/iXH/1eXgOP///wD///8A////AP///wD///8A////AP///wD///8A////&#10;AP///wD///8A////AP///wD///8A////AP///wD///8A////AP///wD///8A3dzaAP///wD///8A&#10;////AP///wD///8A////AP///wD///8A////AP///wD///8A////AP///wD///8A////AP///wD/&#10;//8AOpDbAAAAAAAAAAAAZgAAAP//tg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Ie2p58/iXH/aaOQx/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vdbOWD+Jcf+l&#10;x7x4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C91s5YP4lx/6XHvHj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vdbOWD+Jcf+lx7x4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C91s5YP4lx/6XHvHj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P49hBEjHT34ezpK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8/j2EESMdPfh7Oko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P49hBEjHT34ezpK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8/j2EESMdPfh7Oko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f6ucl/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B/q5yX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f6ucl/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B/q5yX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PX0x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09fT&#10;E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PX&#10;0x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09fTE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">
                <v:shape id="_x0000_s1027" type="#_x0000_t75" style="position:absolute;width:45053;height:4260;visibility:visible;mso-wrap-style:square">
                  <v:fill o:detectmouseclick="t"/>
                  <v:path o:connecttype="none"/>
                </v:shape>
                <v:shape id="Рисунок 1132" o:spid="_x0000_s1028" type="#_x0000_t75" style="position:absolute;left:5;top:95;width:44667;height:3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YprrvCAAAA3QAAAA8AAABkcnMvZG93bnJldi54bWxET02LwjAQvS/4H8IseFvTKmipRllERVgQ&#10;VveytyEZ22IzKUnU+u83grC3ebzPWax624ob+dA4VpCPMhDE2pmGKwU/p+1HASJEZIOtY1LwoACr&#10;5eBtgaVxd/6m2zFWIoVwKFFBHWNXShl0TRbDyHXEiTs7bzEm6CtpPN5TuG3lOMum0mLDqaHGjtY1&#10;6cvxahUU+nH42hQ7M5v5301eaL6eTxOlhu/95xxEpD7+i1/uvUnz88kYnt+kE+TyD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2Ka67wgAAAN0AAAAPAAAAAAAAAAAAAAAAAJ8C&#10;AABkcnMvZG93bnJldi54bWxQSwUGAAAAAAQABAD3AAAAjgMAAAAA&#10;">
                  <v:imagedata r:id="rId24" o:title=""/>
                  <v:path arrowok="t"/>
                </v:shape>
                <w10:wrap type="tight"/>
              </v:group>
            </w:pict>
          </mc:Fallback>
        </mc:AlternateContent>
      </w:r>
      <w:r w:rsidR="00683971" w:rsidRPr="005D6901">
        <w:rPr>
          <w:rFonts w:ascii="Times New Roman" w:hAnsi="Times New Roman"/>
          <w:sz w:val="26"/>
          <w:szCs w:val="26"/>
        </w:rPr>
        <w:t xml:space="preserve">Искомое решение: </w:t>
      </w:r>
      <m:oMath>
        <m:r>
          <w:rPr>
            <w:rFonts w:ascii="Cambria Math" w:hAnsi="Cambria Math"/>
            <w:sz w:val="26"/>
            <w:szCs w:val="26"/>
          </w:rPr>
          <m:t>u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</m:oMath>
    </w:p>
    <w:p w:rsidR="00683971" w:rsidRPr="005D6901" w:rsidRDefault="00C97B6A" w:rsidP="00683971">
      <w:pPr>
        <w:rPr>
          <w:rFonts w:ascii="Times New Roman" w:hAnsi="Times New Roman"/>
          <w:sz w:val="26"/>
          <w:szCs w:val="26"/>
        </w:rPr>
      </w:pPr>
      <w:r w:rsidRPr="005D6901">
        <w:rPr>
          <w:rFonts w:ascii="Times New Roman" w:hAnsi="Times New Roman"/>
          <w:b/>
          <w:noProof/>
          <w:sz w:val="26"/>
          <w:szCs w:val="26"/>
          <w:lang w:eastAsia="ru-RU"/>
        </w:rPr>
        <mc:AlternateContent>
          <mc:Choice Requires="wpc">
            <w:drawing>
              <wp:anchor distT="0" distB="0" distL="114300" distR="114300" simplePos="0" relativeHeight="251710464" behindDoc="1" locked="0" layoutInCell="1" allowOverlap="1" wp14:anchorId="45075ECE" wp14:editId="46CCE93D">
                <wp:simplePos x="0" y="0"/>
                <wp:positionH relativeFrom="column">
                  <wp:posOffset>4928235</wp:posOffset>
                </wp:positionH>
                <wp:positionV relativeFrom="paragraph">
                  <wp:posOffset>304800</wp:posOffset>
                </wp:positionV>
                <wp:extent cx="4505325" cy="426085"/>
                <wp:effectExtent l="0" t="0" r="9525" b="0"/>
                <wp:wrapTight wrapText="bothSides">
                  <wp:wrapPolygon edited="0">
                    <wp:start x="0" y="0"/>
                    <wp:lineTo x="0" y="20280"/>
                    <wp:lineTo x="21554" y="20280"/>
                    <wp:lineTo x="21554" y="0"/>
                    <wp:lineTo x="0" y="0"/>
                  </wp:wrapPolygon>
                </wp:wrapTight>
                <wp:docPr id="1134" name="Полотно 11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135" name="Рисунок 1135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19608" y="19099"/>
                            <a:ext cx="4466667" cy="390476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134" o:spid="_x0000_s1026" editas="canvas" style="position:absolute;margin-left:388.05pt;margin-top:24pt;width:354.75pt;height:33.55pt;z-index:-251606016" coordsize="45053,42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d3NoA////AP///wD///8A////&#10;AP///wD///8A////AP///wD///8A////AP///wD///8A////AP///wD///8A////AP///wCQ2/8A&#10;AAA6AAAAAAA6AAAA/9uQ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tv//AAAAZgAAAAAAAAAAAAAAAAAAAAAA25A6AP///wD///8A3dzaAP///wD///8A&#10;////AP///wD///8A////AP///wD///8A////AP///wD///8A////AP///wD///8A////AP///wD/&#10;//8A////AP///wD///8A////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Bmtv8AAAAAAAAAAAAAAAAAAAAAAAAAAAC2ZgAA////&#10;AP///wDd3NoA////AP///wD///8A////AP///wD///8A////AP///wD///8A////AP///wD///8A&#10;////AP///wD///8A////AP///wD///8A////AP///wD///8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Nv//wAAOpAAAAAAAAAA&#10;AAA6AAAA/9uQ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2///AAA6kADbkDoA////AP///wD///8A////AN3c2gD///8A////AP///wD/&#10;//8A////AP///wD///8A////AP///wD///8A////AP///wD///8A////AP///wD///8A////AP//&#10;/wD///8A////AP///w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2///AAA6kACQOgAA///bAP///wD///8A////AP///wD///8A&#10;3dzaAP///wD///8A////AP///wD///8A////AP///wD///8A////AP///wD///8A////AP///wD/&#10;//8A////AP///wD///8A////AP///wD///8A////AP///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CQ2/8AtmY6AP///wD///8AOpDb&#10;AGYAAAD//7Y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Nv//wAAOpAA25A6AP///wD///8A////AP///wDd3NoA////AP///wD///8A////AP//&#10;/wD///8A////AP///wD///8A////AP///wD///8A////AP///wD///8A////AP///wD///8A////&#10;AP///wD///8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AGa2AJA6AAD//9sA////AP///wD///8A////AN3c2gD/&#10;//8A////AP///wD///8A////AP///wD///8A////AP///wD///8A////AP///wD///8A////AP//&#10;/wD///8A////AP///wD///8A////AP///wD///8A////AP///wD///8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JDb/wA6ADoA&#10;/9uQ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b//8AADqQANuQOgD///8A////AP///wD///8A3dzaAP///wD///8A////AP///wD///8A////&#10;AP///wD///8A////AP///wD///8A////AP///wD///8A////AP///wD///8A////AP///wD///8A&#10;////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AAZrYAkDoAAP//2wD///8A////AP///w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A6kNsAZgAAAP//tg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b//8AADqQAP+2ZgD///8A&#10;2///AAA6kADbkDoA////AP///wD///8A3dzaAP///wD///8A////AP///wD///8A////AP///wD/&#10;//8A////AP///wD///8A////AP///wD///8A////AP///wD///8A////AP///wD///8A////AP//&#10;/wD///8A////AP///wDd3NoA3dzaAP///wD///8A////AP///wD///8A////AP///wD///8A////&#10;AP///wD///8A////AP///wD///8A////AP///wA6kNsAkDoAAP//2wD///8A////AABmtgDbkDo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////AP///wD///8A////AP//&#10;/wD///8A////AP///wD///8A////AP///wD///8A////AP///wD///8A////AP///wD///8A2///&#10;AAA6kADbkDoA////AP///wD///8A////AN3c2gD///8A////AP///wD///8A////AP///wD///8A&#10;////AP///wD///8A////AP///wD///8A////AP///wD///8A////AP///wD///8A////AP///w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d3NoA////AP//&#10;/wD///8A////AP///wD///8A////AP///wD///8A////AP///wD///8A////AP///wD///8A////&#10;AP///wD///8A////AP///wD///8A////AP///wD///8A////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L2ts1CZdYW/w663cP///wD///8A////AP///wD///8A////AP///wD///8A////AP///wD/&#10;//8A////AP///wD///8A////AP///wD///8A////AP///wD///8A////AP///wDz+PYQRIx09+Hs&#10;6Sj///8A////AP///wD///8A////AP///wD///8A////AP///wD///8A////AP///wD///8A////&#10;AP///wD///8A////AP///wD///8A////AP///wD///8A////AP///wC9rbNQmXWFv8Out3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va2zUJl1hb/Drrdw////AP///wD///8A////AP///wD///8A&#10;////AP///wD///8A////AP///wD///8A////AP///wD///8A////AP///wD///8A////AP///wD/&#10;//8A////APP49hBEjHT34ezpK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3dzaAP///wD///8A////&#10;AP///wD///8A////AP///wD///8A////AP///wD///8A////AP///wD///8A////AP///wD///8A&#10;////AP///wD///8A////AP///wD///8A////AP///w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z+PYQRIx09+Hs6Sj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P49hBEjHT34ezpK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H+rnJf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f6ucl/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N3c2gD///8A////AP///wD///8A&#10;////AP///wD///8A////AP///wD///8A////AP///wD///8A////AP///wD///8A////AP///wD/&#10;//8A////AP///wD///8A////AP///wD///8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H+rnJf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f6ucl/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T19MQ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PX0x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d3NoA////AP///wD///8A////AP///wD/&#10;//8A////AP///wD///8A////AP///wD///8A////AP///wD///8A////AP///wD///8A////AP//&#10;/wD///8A////AP///wD///8A////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T19MQ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PX0x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3dzaAP///wD///8A////AP///wD///8A////AP//&#10;/wD///8A////AP///wD///8A////AP///wD///8A////AP///wD///8A////AP///wD///8A////&#10;AP///wD///8A////AP///w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N3c2gD///8A////AP///wD///8A////AP///wD///8A////&#10;AP///wD///8A////AP///wD///8A////AP///wD///8A////AP///wD///8A////AP///wD///8A&#10;////AP///wD///8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d3NoA////AP///wD///8A////AP///wD///8A////AP///wD///8A&#10;////AP///wD///8A////AP///wD///8A////AP///wD///8A////AP///wD///8A////AP///wD/&#10;//8A////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3dzaAP///wD///8A////AP///wD///8A////AP///wD///8A////AP///wD/&#10;//8A////AP///wD///8A////AP///wD///8A////AP///wD///8A////AP///wD///8A////AP//&#10;/w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N3c2gD///8A////AP///wD///8A////AP///wD///8A////AP///wD///8A////AP//&#10;/wD///8A////AP///wD///8A////AP///wD///8A////AP///wD///8A////AP///wD///8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d3NoA////AP///wD///8A////AP///wD///8A////AP///wD///8A////AP///wD///8A////&#10;AP///wD///8A////AP///wD///8A////AP///wD///8A////AP///wD///8A////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3dza&#10;AP///wD///8A////AP///wD///8A////AP///wD///8A////AP///wD///8A////AP///wD///8A&#10;////AP///wD///8A////AP///wD///8A////AP///wD///8A////AP///w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N3c2gD///8A&#10;////AP///wD///8A////AP///wD///8A////AP///wD///8A////AP///wD///8A////AP///wD/&#10;//8A////AP///wD///8A////AP///wD///8A////AP///wD///8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">
                <v:shape id="_x0000_s1027" type="#_x0000_t75" style="position:absolute;width:45053;height:4260;visibility:visible;mso-wrap-style:square">
                  <v:fill o:detectmouseclick="t"/>
                  <v:path o:connecttype="none"/>
                </v:shape>
                <v:shape id="Рисунок 1135" o:spid="_x0000_s1028" type="#_x0000_t75" style="position:absolute;left:196;top:190;width:44666;height:3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PNyLFAAAA3QAAAA8AAABkcnMvZG93bnJldi54bWxET0trwkAQvhf8D8sUeqsbbSMSXaUPRREU&#10;jB48DtlpEs3Oht2txn/fLRR6m4/vOdN5ZxpxJedrywoG/QQEcWF1zaWC42H5PAbhA7LGxjIpuJOH&#10;+az3MMVM2xvv6ZqHUsQQ9hkqqEJoMyl9UZFB37ctceS+rDMYInSl1A5vMdw0cpgkI2mw5thQYUsf&#10;FRWX/NsoWDXrz8XOnTbvr+l5mJ7yxXY5vij19Ni9TUAE6sK/+M+91nH+4CWF32/iCXL2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jzcixQAAAN0AAAAPAAAAAAAAAAAAAAAA&#10;AJ8CAABkcnMvZG93bnJldi54bWxQSwUGAAAAAAQABAD3AAAAkQMAAAAA&#10;">
                  <v:imagedata r:id="rId26" o:title=""/>
                  <v:path arrowok="t"/>
                </v:shape>
                <w10:wrap type="tight"/>
              </v:group>
            </w:pict>
          </mc:Fallback>
        </mc:AlternateContent>
      </w:r>
      <w:r w:rsidR="00683971" w:rsidRPr="005D6901">
        <w:rPr>
          <w:rFonts w:ascii="Times New Roman" w:hAnsi="Times New Roman"/>
          <w:sz w:val="26"/>
          <w:szCs w:val="26"/>
        </w:rPr>
        <w:t>Правая часть СЛАУ:</w:t>
      </w:r>
      <w:r w:rsidR="000D1638" w:rsidRPr="005D6901">
        <w:rPr>
          <w:rFonts w:ascii="Times New Roman" w:hAnsi="Times New Roman"/>
          <w:b/>
          <w:noProof/>
          <w:sz w:val="26"/>
          <w:szCs w:val="26"/>
          <w:lang w:eastAsia="ru-RU"/>
        </w:rPr>
        <w:t xml:space="preserve"> </w:t>
      </w:r>
    </w:p>
    <w:p w:rsidR="00683971" w:rsidRPr="005D6901" w:rsidRDefault="00683971" w:rsidP="00683971">
      <w:pPr>
        <w:rPr>
          <w:rFonts w:ascii="Times New Roman" w:hAnsi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-</m:t>
        </m:r>
        <m:r>
          <w:rPr>
            <w:rFonts w:ascii="Cambria Math" w:hAnsi="Cambria Math"/>
            <w:sz w:val="26"/>
            <w:szCs w:val="26"/>
          </w:rPr>
          <m:t>div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λ </m:t>
            </m:r>
            <m:r>
              <w:rPr>
                <w:rFonts w:ascii="Cambria Math" w:hAnsi="Cambria Math"/>
                <w:sz w:val="26"/>
                <w:szCs w:val="26"/>
              </w:rPr>
              <m:t>grad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u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+σ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∂u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∂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den>
        </m:f>
        <m:r>
          <w:rPr>
            <w:rFonts w:ascii="Cambria Math" w:hAnsi="Cambria Math"/>
            <w:sz w:val="26"/>
            <w:szCs w:val="26"/>
          </w:rPr>
          <m:t>+γ</m:t>
        </m:r>
        <m:r>
          <w:rPr>
            <w:rFonts w:ascii="Cambria Math" w:hAnsi="Cambria Math"/>
            <w:sz w:val="26"/>
            <w:szCs w:val="26"/>
            <w:lang w:val="en-US"/>
          </w:rPr>
          <m:t>u</m:t>
        </m:r>
        <m:r>
          <w:rPr>
            <w:rFonts w:ascii="Cambria Math" w:hAnsi="Cambria Math"/>
            <w:sz w:val="26"/>
            <w:szCs w:val="26"/>
          </w:rPr>
          <m:t>= 6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σ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t</m:t>
            </m:r>
            <m:ctrlPr>
              <w:rPr>
                <w:rFonts w:ascii="Cambria Math" w:hAnsi="Cambria Math"/>
                <w:sz w:val="26"/>
                <w:szCs w:val="26"/>
              </w:rPr>
            </m:ctrlP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</w:rPr>
          <m:t>2</m:t>
        </m:r>
        <m:r>
          <w:rPr>
            <w:rFonts w:ascii="Cambria Math" w:hAnsi="Cambria Math"/>
            <w:sz w:val="26"/>
            <w:szCs w:val="26"/>
            <w:lang w:val="en-US"/>
          </w:rPr>
          <m:t>γ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f</m:t>
        </m:r>
      </m:oMath>
      <w:r w:rsidRPr="005D6901">
        <w:rPr>
          <w:rFonts w:ascii="Times New Roman" w:hAnsi="Times New Roman"/>
          <w:sz w:val="26"/>
          <w:szCs w:val="26"/>
        </w:rPr>
        <w:t xml:space="preserve"> </w:t>
      </w:r>
    </w:p>
    <w:tbl>
      <w:tblPr>
        <w:tblW w:w="15827" w:type="dxa"/>
        <w:tblInd w:w="93" w:type="dxa"/>
        <w:tblLook w:val="04A0" w:firstRow="1" w:lastRow="0" w:firstColumn="1" w:lastColumn="0" w:noHBand="0" w:noVBand="1"/>
      </w:tblPr>
      <w:tblGrid>
        <w:gridCol w:w="1432"/>
        <w:gridCol w:w="1133"/>
        <w:gridCol w:w="850"/>
        <w:gridCol w:w="1196"/>
        <w:gridCol w:w="2239"/>
        <w:gridCol w:w="2168"/>
        <w:gridCol w:w="2168"/>
        <w:gridCol w:w="1710"/>
        <w:gridCol w:w="1710"/>
        <w:gridCol w:w="1221"/>
      </w:tblGrid>
      <w:tr w:rsidR="00F60B68" w:rsidRPr="00F60B68" w:rsidTr="00C97B6A">
        <w:trPr>
          <w:trHeight w:val="300"/>
        </w:trPr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t</w:t>
            </w:r>
          </w:p>
        </w:tc>
        <w:tc>
          <w:tcPr>
            <w:tcW w:w="11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x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y</w:t>
            </w:r>
          </w:p>
        </w:tc>
        <w:tc>
          <w:tcPr>
            <w:tcW w:w="11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u*</w:t>
            </w:r>
          </w:p>
        </w:tc>
        <w:tc>
          <w:tcPr>
            <w:tcW w:w="22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uh</w:t>
            </w:r>
          </w:p>
        </w:tc>
        <w:tc>
          <w:tcPr>
            <w:tcW w:w="21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uh/2</w:t>
            </w:r>
          </w:p>
        </w:tc>
        <w:tc>
          <w:tcPr>
            <w:tcW w:w="21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uh/4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|u*-uh|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|u*-uh/2|</w:t>
            </w:r>
          </w:p>
        </w:tc>
        <w:tc>
          <w:tcPr>
            <w:tcW w:w="12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|u*-uh/4|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8333333333333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2657750342935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652325442243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8.33E-01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.66E-01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6.52E-02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6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5.0555555555555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2613560348185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651000148964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.06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.61E-01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6.51E-02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54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lastRenderedPageBreak/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9.059259259259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260327319704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65104247007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.06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.60E-01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6.51E-02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F60B68" w:rsidRPr="00F60B68" w:rsidTr="00C97B6A">
        <w:trPr>
          <w:trHeight w:val="300"/>
        </w:trPr>
        <w:tc>
          <w:tcPr>
            <w:tcW w:w="25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000000" w:fill="92D050"/>
            <w:noWrap/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Погрешность ||u*-ui||h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.71E+00</w:t>
            </w:r>
          </w:p>
        </w:tc>
        <w:tc>
          <w:tcPr>
            <w:tcW w:w="440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000000" w:fill="92D050"/>
            <w:noWrap/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log2(||u-u1/2|| / ||u1/2-u1/4||) =</w:t>
            </w:r>
          </w:p>
        </w:tc>
        <w:tc>
          <w:tcPr>
            <w:tcW w:w="387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.88E+00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F60B68" w:rsidRPr="00F60B68" w:rsidTr="00C97B6A">
        <w:trPr>
          <w:trHeight w:val="300"/>
        </w:trPr>
        <w:tc>
          <w:tcPr>
            <w:tcW w:w="341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92D050"/>
            <w:noWrap/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Погрешность ||u*-ui||h/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4.55E-01</w:t>
            </w:r>
          </w:p>
        </w:tc>
        <w:tc>
          <w:tcPr>
            <w:tcW w:w="4407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3878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F60B68" w:rsidRPr="00F60B68" w:rsidTr="00C97B6A">
        <w:trPr>
          <w:trHeight w:val="300"/>
        </w:trPr>
        <w:tc>
          <w:tcPr>
            <w:tcW w:w="341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92D050"/>
            <w:noWrap/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Погрешность ||u*-ui||h/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F60B68">
              <w:rPr>
                <w:rFonts w:eastAsia="Times New Roman"/>
                <w:color w:val="000000"/>
                <w:lang w:eastAsia="ru-RU"/>
              </w:rPr>
              <w:t>1.13E-01</w:t>
            </w:r>
          </w:p>
        </w:tc>
        <w:tc>
          <w:tcPr>
            <w:tcW w:w="4407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3878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60B68" w:rsidRPr="00F60B68" w:rsidRDefault="00F60B68" w:rsidP="00F60B68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60B68" w:rsidRPr="00F60B68" w:rsidRDefault="00F60B68" w:rsidP="00F60B68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</w:tr>
    </w:tbl>
    <w:p w:rsidR="00CF4DF8" w:rsidRPr="004C358F" w:rsidRDefault="00CF4DF8" w:rsidP="00CF4DF8">
      <w:pPr>
        <w:rPr>
          <w:rFonts w:ascii="Times New Roman" w:hAnsi="Times New Roman"/>
          <w:sz w:val="26"/>
          <w:szCs w:val="26"/>
        </w:rPr>
      </w:pPr>
    </w:p>
    <w:p w:rsidR="00CF4DF8" w:rsidRPr="005D6901" w:rsidRDefault="00F60B68" w:rsidP="00CF4DF8">
      <w:pPr>
        <w:rPr>
          <w:rFonts w:ascii="Times New Roman" w:hAnsi="Times New Roman"/>
          <w:sz w:val="26"/>
          <w:szCs w:val="26"/>
        </w:rPr>
      </w:pPr>
      <w:r w:rsidRPr="005D6901">
        <w:rPr>
          <w:rFonts w:ascii="Times New Roman" w:hAnsi="Times New Roman"/>
          <w:sz w:val="26"/>
          <w:szCs w:val="26"/>
        </w:rPr>
        <w:t>При исследованиях был получен 2 порядок сходимости. При дроблении сетки в 2 раза погрешность падает приблизительно в 4 раза.</w:t>
      </w:r>
    </w:p>
    <w:p w:rsidR="00CF4DF8" w:rsidRPr="005D6901" w:rsidRDefault="00F60B68" w:rsidP="00CF4DF8">
      <w:pPr>
        <w:rPr>
          <w:rFonts w:ascii="Times New Roman" w:hAnsi="Times New Roman"/>
          <w:sz w:val="26"/>
          <w:szCs w:val="26"/>
        </w:rPr>
      </w:pPr>
      <w:r w:rsidRPr="005D6901">
        <w:rPr>
          <w:rFonts w:ascii="Times New Roman" w:hAnsi="Times New Roman"/>
          <w:b/>
          <w:sz w:val="26"/>
          <w:szCs w:val="26"/>
        </w:rPr>
        <w:t xml:space="preserve">Исследование на вложенных </w:t>
      </w:r>
      <w:r w:rsidR="00C97B6A" w:rsidRPr="005D6901">
        <w:rPr>
          <w:rFonts w:ascii="Times New Roman" w:hAnsi="Times New Roman"/>
          <w:b/>
          <w:sz w:val="26"/>
          <w:szCs w:val="26"/>
        </w:rPr>
        <w:t>не</w:t>
      </w:r>
      <w:r w:rsidRPr="005D6901">
        <w:rPr>
          <w:rFonts w:ascii="Times New Roman" w:hAnsi="Times New Roman"/>
          <w:b/>
          <w:sz w:val="26"/>
          <w:szCs w:val="26"/>
        </w:rPr>
        <w:t>равномерных сетках</w:t>
      </w:r>
    </w:p>
    <w:p w:rsidR="00CF4DF8" w:rsidRPr="003C3E60" w:rsidRDefault="003C3E60" w:rsidP="00CF4DF8">
      <w:pPr>
        <w:rPr>
          <w:rFonts w:ascii="Times New Roman" w:hAnsi="Times New Roman"/>
          <w:sz w:val="26"/>
          <w:szCs w:val="26"/>
        </w:rPr>
      </w:pPr>
      <w:r>
        <w:rPr>
          <w:noProof/>
          <w:lang w:eastAsia="ru-RU"/>
        </w:rPr>
        <w:drawing>
          <wp:inline distT="0" distB="0" distL="0" distR="0" wp14:anchorId="36D45DEA" wp14:editId="0E7A0C47">
            <wp:extent cx="10191750" cy="962025"/>
            <wp:effectExtent l="0" t="0" r="19050" b="9525"/>
            <wp:docPr id="1136" name="Диаграмма 113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tbl>
      <w:tblPr>
        <w:tblW w:w="15600" w:type="dxa"/>
        <w:tblInd w:w="93" w:type="dxa"/>
        <w:tblLook w:val="04A0" w:firstRow="1" w:lastRow="0" w:firstColumn="1" w:lastColumn="0" w:noHBand="0" w:noVBand="1"/>
      </w:tblPr>
      <w:tblGrid>
        <w:gridCol w:w="1945"/>
        <w:gridCol w:w="580"/>
        <w:gridCol w:w="560"/>
        <w:gridCol w:w="1440"/>
        <w:gridCol w:w="2168"/>
        <w:gridCol w:w="2240"/>
        <w:gridCol w:w="2168"/>
        <w:gridCol w:w="1740"/>
        <w:gridCol w:w="1740"/>
        <w:gridCol w:w="1240"/>
      </w:tblGrid>
      <w:tr w:rsidR="003C3E60" w:rsidRPr="003C3E60" w:rsidTr="003C3E60">
        <w:trPr>
          <w:trHeight w:val="300"/>
        </w:trPr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t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x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y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u*</w:t>
            </w:r>
          </w:p>
        </w:tc>
        <w:tc>
          <w:tcPr>
            <w:tcW w:w="2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uh</w:t>
            </w:r>
          </w:p>
        </w:tc>
        <w:tc>
          <w:tcPr>
            <w:tcW w:w="2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uh/2</w:t>
            </w:r>
          </w:p>
        </w:tc>
        <w:tc>
          <w:tcPr>
            <w:tcW w:w="2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uh/4</w:t>
            </w:r>
          </w:p>
        </w:tc>
        <w:tc>
          <w:tcPr>
            <w:tcW w:w="17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|u*-uh|</w:t>
            </w:r>
          </w:p>
        </w:tc>
        <w:tc>
          <w:tcPr>
            <w:tcW w:w="17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|u*-uh/2|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|u*-uh/4|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28223235504882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2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.07E-14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2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.07E-14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2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.07E-14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2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.07E-14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4.0159940589336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8236034012569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856888092949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42E-01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4.92E-0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.13E-02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2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.07E-14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2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.07E-14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2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.07E-14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lastRenderedPageBreak/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1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3.7744002422002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88E-1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.07E-14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3.40574161156684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7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7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7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7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7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465560063403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152969899067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88449849031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3.96E-0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8.39E-0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.93E-03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7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7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7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7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9.0069110653419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98E-13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4.00000000000000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37139349720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7874186950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181584873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3.71E-0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7.87E-0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.82E-04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3C3E60" w:rsidRPr="003C3E60" w:rsidTr="003C3E60">
        <w:trPr>
          <w:trHeight w:val="300"/>
        </w:trPr>
        <w:tc>
          <w:tcPr>
            <w:tcW w:w="1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28.00000000000000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0.00E+00</w:t>
            </w:r>
          </w:p>
        </w:tc>
      </w:tr>
      <w:tr w:rsidR="003C3E60" w:rsidRPr="003C3E60" w:rsidTr="003C3E60">
        <w:trPr>
          <w:trHeight w:val="300"/>
        </w:trPr>
        <w:tc>
          <w:tcPr>
            <w:tcW w:w="24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000000" w:fill="92D050"/>
            <w:noWrap/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Погрешность ||u*-ui||h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45E-01</w:t>
            </w:r>
          </w:p>
        </w:tc>
        <w:tc>
          <w:tcPr>
            <w:tcW w:w="438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000000" w:fill="92D050"/>
            <w:noWrap/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log2(||u-u1/2|| / ||u1/2-u1/4||) =</w:t>
            </w:r>
          </w:p>
        </w:tc>
        <w:tc>
          <w:tcPr>
            <w:tcW w:w="37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2.34E+00</w:t>
            </w:r>
          </w:p>
        </w:tc>
        <w:tc>
          <w:tcPr>
            <w:tcW w:w="17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 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3C3E60" w:rsidRPr="003C3E60" w:rsidTr="003C3E60">
        <w:trPr>
          <w:trHeight w:val="300"/>
        </w:trPr>
        <w:tc>
          <w:tcPr>
            <w:tcW w:w="30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92D050"/>
            <w:noWrap/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Погрешность ||u*-ui||h/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4.99E-02</w:t>
            </w:r>
          </w:p>
        </w:tc>
        <w:tc>
          <w:tcPr>
            <w:tcW w:w="4380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3760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3C3E60" w:rsidRPr="003C3E60" w:rsidTr="003C3E60">
        <w:trPr>
          <w:trHeight w:val="300"/>
        </w:trPr>
        <w:tc>
          <w:tcPr>
            <w:tcW w:w="30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92D050"/>
            <w:noWrap/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Погрешность ||u*-ui||h/4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3C3E60">
              <w:rPr>
                <w:rFonts w:eastAsia="Times New Roman"/>
                <w:color w:val="000000"/>
                <w:lang w:eastAsia="ru-RU"/>
              </w:rPr>
              <w:t>1.15E-02</w:t>
            </w:r>
          </w:p>
        </w:tc>
        <w:tc>
          <w:tcPr>
            <w:tcW w:w="4380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3760" w:type="dxa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C3E60" w:rsidRPr="003C3E60" w:rsidRDefault="003C3E60" w:rsidP="003C3E60">
            <w:pPr>
              <w:spacing w:after="0" w:line="240" w:lineRule="auto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C3E60" w:rsidRPr="003C3E60" w:rsidRDefault="003C3E60" w:rsidP="003C3E60">
            <w:pPr>
              <w:spacing w:after="0" w:line="240" w:lineRule="auto"/>
              <w:rPr>
                <w:rFonts w:eastAsia="Times New Roman"/>
                <w:color w:val="000000"/>
                <w:lang w:eastAsia="ru-RU"/>
              </w:rPr>
            </w:pPr>
          </w:p>
        </w:tc>
      </w:tr>
    </w:tbl>
    <w:p w:rsidR="005D6901" w:rsidRPr="005D6901" w:rsidRDefault="005D6901" w:rsidP="005D6901">
      <w:pPr>
        <w:rPr>
          <w:rFonts w:ascii="Times New Roman" w:hAnsi="Times New Roman"/>
          <w:sz w:val="26"/>
          <w:szCs w:val="26"/>
        </w:rPr>
      </w:pPr>
      <w:r w:rsidRPr="005D6901">
        <w:rPr>
          <w:rFonts w:ascii="Times New Roman" w:hAnsi="Times New Roman"/>
          <w:sz w:val="26"/>
          <w:szCs w:val="26"/>
        </w:rPr>
        <w:t xml:space="preserve">При исследованиях на вложенных неравномерных сетках был получен второй порядок сходимости, что соответствует </w:t>
      </w:r>
      <w:proofErr w:type="gramStart"/>
      <w:r w:rsidRPr="005D6901">
        <w:rPr>
          <w:rFonts w:ascii="Times New Roman" w:hAnsi="Times New Roman"/>
          <w:sz w:val="26"/>
          <w:szCs w:val="26"/>
        </w:rPr>
        <w:t>теоретическому</w:t>
      </w:r>
      <w:proofErr w:type="gramEnd"/>
      <w:r w:rsidRPr="005D6901">
        <w:rPr>
          <w:rFonts w:ascii="Times New Roman" w:hAnsi="Times New Roman"/>
          <w:sz w:val="26"/>
          <w:szCs w:val="26"/>
        </w:rPr>
        <w:t>.</w:t>
      </w:r>
    </w:p>
    <w:p w:rsidR="005D6901" w:rsidRPr="005D6901" w:rsidRDefault="005D6901" w:rsidP="005D6901">
      <w:pPr>
        <w:rPr>
          <w:rFonts w:ascii="Times New Roman" w:hAnsi="Times New Roman"/>
          <w:sz w:val="26"/>
          <w:szCs w:val="26"/>
        </w:rPr>
        <w:sectPr w:rsidR="005D6901" w:rsidRPr="005D6901" w:rsidSect="0018752B">
          <w:pgSz w:w="16838" w:h="11906" w:orient="landscape"/>
          <w:pgMar w:top="1134" w:right="567" w:bottom="1134" w:left="567" w:header="709" w:footer="709" w:gutter="0"/>
          <w:cols w:space="708"/>
          <w:titlePg/>
          <w:docGrid w:linePitch="360"/>
        </w:sectPr>
      </w:pPr>
      <w:r w:rsidRPr="005D6901">
        <w:rPr>
          <w:rFonts w:ascii="Times New Roman" w:hAnsi="Times New Roman"/>
          <w:b/>
          <w:sz w:val="26"/>
          <w:szCs w:val="26"/>
        </w:rPr>
        <w:t>Выводы</w:t>
      </w:r>
      <w:r w:rsidRPr="005D6901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При исследованиях был подверждён второй порядок сходимости, как по пространству (за счёт биквадратичных базисных фун</w:t>
      </w:r>
      <w:r>
        <w:rPr>
          <w:rFonts w:ascii="Times New Roman" w:hAnsi="Times New Roman"/>
          <w:sz w:val="26"/>
          <w:szCs w:val="26"/>
        </w:rPr>
        <w:t>к</w:t>
      </w:r>
      <w:r>
        <w:rPr>
          <w:rFonts w:ascii="Times New Roman" w:hAnsi="Times New Roman"/>
          <w:sz w:val="26"/>
          <w:szCs w:val="26"/>
        </w:rPr>
        <w:t>ций), так и по времени (за счёт трёхслойной схемы)</w:t>
      </w:r>
      <w:r w:rsidR="00EB7E3F">
        <w:rPr>
          <w:rFonts w:ascii="Times New Roman" w:hAnsi="Times New Roman"/>
          <w:sz w:val="26"/>
          <w:szCs w:val="26"/>
        </w:rPr>
        <w:t xml:space="preserve">. При правильно подобранной неравномерной сетке погрешность может падать быстрее, чем на равномерной, как и получилось в исследованиях на нестационарной задаче. Это может сыграть значимую роль в затратах ресурсов, если, допустим, известно, где </w:t>
      </w:r>
      <w:r w:rsidR="00D410FC">
        <w:rPr>
          <w:rFonts w:ascii="Times New Roman" w:hAnsi="Times New Roman"/>
          <w:sz w:val="26"/>
          <w:szCs w:val="26"/>
        </w:rPr>
        <w:t>решение</w:t>
      </w:r>
      <w:r w:rsidR="00EB7E3F">
        <w:rPr>
          <w:rFonts w:ascii="Times New Roman" w:hAnsi="Times New Roman"/>
          <w:sz w:val="26"/>
          <w:szCs w:val="26"/>
        </w:rPr>
        <w:t xml:space="preserve"> просчитывается </w:t>
      </w:r>
      <w:r w:rsidR="00D410FC">
        <w:rPr>
          <w:rFonts w:ascii="Times New Roman" w:hAnsi="Times New Roman"/>
          <w:sz w:val="26"/>
          <w:szCs w:val="26"/>
        </w:rPr>
        <w:t>без необходимости внедрения дополнительных узлов</w:t>
      </w:r>
      <w:r w:rsidR="00EB7E3F">
        <w:rPr>
          <w:rFonts w:ascii="Times New Roman" w:hAnsi="Times New Roman"/>
          <w:sz w:val="26"/>
          <w:szCs w:val="26"/>
        </w:rPr>
        <w:t>, а где нужно сгустить сетку для точности решения. В равномерной же сетке нам потребуется больше памяти под хранение всех тех узлов, которыми можно было бы пренебречь в неравноме</w:t>
      </w:r>
      <w:r w:rsidR="00EB7E3F">
        <w:rPr>
          <w:rFonts w:ascii="Times New Roman" w:hAnsi="Times New Roman"/>
          <w:sz w:val="26"/>
          <w:szCs w:val="26"/>
        </w:rPr>
        <w:t>р</w:t>
      </w:r>
      <w:r w:rsidR="00EB7E3F">
        <w:rPr>
          <w:rFonts w:ascii="Times New Roman" w:hAnsi="Times New Roman"/>
          <w:sz w:val="26"/>
          <w:szCs w:val="26"/>
        </w:rPr>
        <w:t>ном случае.</w:t>
      </w:r>
    </w:p>
    <w:p w:rsidR="00B46923" w:rsidRPr="006F0864" w:rsidRDefault="00B46923" w:rsidP="006F0864">
      <w:pPr>
        <w:pStyle w:val="1"/>
        <w:jc w:val="center"/>
        <w:rPr>
          <w:color w:val="auto"/>
        </w:rPr>
      </w:pPr>
      <w:bookmarkStart w:id="22" w:name="_Toc485117309"/>
      <w:r w:rsidRPr="006F0864">
        <w:rPr>
          <w:color w:val="auto"/>
        </w:rPr>
        <w:lastRenderedPageBreak/>
        <w:t>Код программы</w:t>
      </w:r>
      <w:bookmarkEnd w:id="22"/>
    </w:p>
    <w:p w:rsidR="0034069D" w:rsidRPr="0022082F" w:rsidRDefault="0034069D" w:rsidP="0034069D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8000"/>
          <w:sz w:val="19"/>
          <w:szCs w:val="19"/>
        </w:rPr>
        <w:sectPr w:rsidR="0034069D" w:rsidRPr="0022082F" w:rsidSect="0018752B">
          <w:pgSz w:w="16838" w:h="11906" w:orient="landscape"/>
          <w:pgMar w:top="1134" w:right="567" w:bottom="1134" w:left="567" w:header="709" w:footer="709" w:gutter="0"/>
          <w:cols w:space="708"/>
          <w:docGrid w:linePitch="360"/>
        </w:sectPr>
      </w:pP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lastRenderedPageBreak/>
        <w:t>/*</w:t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grid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.</w:t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h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*/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808080"/>
          <w:sz w:val="19"/>
          <w:szCs w:val="19"/>
        </w:rPr>
        <w:t>#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ragma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once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&lt;stdio.h&gt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&lt;vector&gt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&lt;fstream&gt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&lt;functional&gt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&lt;array&gt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std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F915B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grid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 xml:space="preserve">//Нумерация идёт следующим образом: 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слева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,с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права, снизу, сверху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кэ - конечный элемент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б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.ф. - базисная функция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Область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struc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2B91AF"/>
          <w:sz w:val="19"/>
          <w:szCs w:val="19"/>
        </w:rPr>
        <w:t>Area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  <w:t>{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x-координата левой границы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leftX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x-координата правой границы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rightX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у-координата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 xml:space="preserve"> нижней границы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lowY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у-координата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 xml:space="preserve"> верхней границы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upY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1 - 1 рода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2 - 2 рода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3 - 3 рода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-1 - нет краевых условий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array</w:t>
      </w:r>
      <w:r>
        <w:rPr>
          <w:rFonts w:ascii="Consolas" w:eastAsiaTheme="minorHAnsi" w:hAnsi="Consolas" w:cs="Consolas"/>
          <w:color w:val="000000"/>
          <w:sz w:val="19"/>
          <w:szCs w:val="19"/>
        </w:rPr>
        <w:t>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>, 4&gt; ku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C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пособ расчёта краевых условий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-1 - нет краевых условий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F915B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F915B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4&gt; kuForm;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F915B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nput(</w:t>
      </w:r>
      <w:r w:rsidRPr="00F915B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FILE</w:t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</w:t>
      </w:r>
      <w:r w:rsidRPr="00F915B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fo</w:t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>}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Координатные линии областей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struc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2B91AF"/>
          <w:sz w:val="19"/>
          <w:szCs w:val="19"/>
        </w:rPr>
        <w:t>AreasLines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lastRenderedPageBreak/>
        <w:tab/>
        <w:t>{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 xml:space="preserve">//x,y - массивы значений всех вертикальных 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и горизонтальных границ подоблостей Wi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>&gt; x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y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reasLines(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Конечный</w:t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элемент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uct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Element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Узлы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4&gt; nodes;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Степени</w:t>
      </w:r>
      <w:r w:rsidRPr="00F915B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свободы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F915B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F915B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9&gt; dof;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Номер</w:t>
      </w:r>
      <w:r w:rsidRPr="00F915B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области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F915B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numberOfArea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Соседние элементы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4&gt; neighbors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Eleme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amp; 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operator</w:t>
      </w:r>
      <w:proofErr w:type="gramStart"/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proofErr w:type="gramEnd"/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Eleme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eme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 = 0; i &lt; 4; i++)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odes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eme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nodes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 = 0; i &lt; 9; i++)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of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eme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dof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umberOfArea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eme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numberOfArea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 = 0; i &lt; 4; i++)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eighbors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eme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neighbors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*</w:t>
      </w:r>
      <w:r>
        <w:rPr>
          <w:rFonts w:ascii="Consolas" w:eastAsiaTheme="minorHAnsi" w:hAnsi="Consolas" w:cs="Consolas"/>
          <w:color w:val="0000FF"/>
          <w:sz w:val="19"/>
          <w:szCs w:val="19"/>
        </w:rPr>
        <w:t>this</w:t>
      </w:r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  <w:t>}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Поиск глобального номера б.ф. dofsNumber в элементе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bool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SearchDof(</w:t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</w:rPr>
        <w:t>dofsNumber</w:t>
      </w:r>
      <w:r>
        <w:rPr>
          <w:rFonts w:ascii="Consolas" w:eastAsiaTheme="minorHAnsi" w:hAnsi="Consolas" w:cs="Consolas"/>
          <w:color w:val="000000"/>
          <w:sz w:val="19"/>
          <w:szCs w:val="19"/>
        </w:rPr>
        <w:t>)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  <w:t>}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Краевые условия для конечного элемента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uct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BoundaryCondition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Номер</w:t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элемента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lastRenderedPageBreak/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elem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Краевое услови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е(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на ребре): 1 - есть, 0 - нет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array</w:t>
      </w:r>
      <w:r>
        <w:rPr>
          <w:rFonts w:ascii="Consolas" w:eastAsiaTheme="minorHAnsi" w:hAnsi="Consolas" w:cs="Consolas"/>
          <w:color w:val="000000"/>
          <w:sz w:val="19"/>
          <w:szCs w:val="19"/>
        </w:rPr>
        <w:t>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>, 4&gt; edges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Номер формулы для расчёта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4&gt; formNumber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uct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Point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x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y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Point(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}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~</w:t>
      </w:r>
      <w:proofErr w:type="gramStart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Point(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}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Point(</w:t>
      </w:r>
      <w:proofErr w:type="gramEnd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xx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yy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 xml:space="preserve">x =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xx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 xml:space="preserve">y =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yy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operator==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Po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o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o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.x == x &amp;&amp;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po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y == y)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tru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se</w:t>
      </w:r>
      <w:proofErr w:type="gramEnd"/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als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>}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  <w:t>}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Разбиение общей области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class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2B91AF"/>
          <w:sz w:val="19"/>
          <w:szCs w:val="19"/>
        </w:rPr>
        <w:t>Grid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  <w:t>{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Генерация координаты с учётом разбиения на всех интерв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а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лах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artition</w:t>
      </w:r>
      <w:r>
        <w:rPr>
          <w:rFonts w:ascii="Consolas" w:eastAsiaTheme="minorHAnsi" w:hAnsi="Consolas" w:cs="Consolas"/>
          <w:color w:val="000000"/>
          <w:sz w:val="19"/>
          <w:szCs w:val="19"/>
        </w:rPr>
        <w:t>С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oordinate(</w:t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&amp;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ci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u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l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reasLines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coefficie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nInte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r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vals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reateGridTime()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Добавление</w:t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узла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ushNode(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x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y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Построение сетки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BuildGrid()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Получение глобального номера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GetGlobalNumber(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ementNumber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localNumber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Нахождение номера области, в которой лежит заданная то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ч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ка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FindArea(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x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y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Нахождение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соседних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конечных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элементов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FindNeighbors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(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ementNumber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)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Вычисление конечных элементов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ComputeElements()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Формирование массивов краевых условий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F915B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FormKU();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rid(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ссив</w:t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областей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ea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areas;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Координатные</w:t>
      </w:r>
      <w:r w:rsidRPr="00F915B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линии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easLines</w:t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areasLines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Массив конечных элементов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Element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&gt; 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elements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ссив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узлов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Po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nodes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time;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ссив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краевых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условий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&lt;</w:t>
      </w:r>
      <w:proofErr w:type="gramEnd"/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BoundaryCondition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&gt;, 3&gt; 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ku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Общее количество интервалов по x и по y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после построения сетки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nx, ny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Получение глобального номера для базисных функций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GetGlobalFuncNumber(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Num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localFuncNum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Образование множества кэ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DoPartition();</w:t>
      </w:r>
    </w:p>
    <w:p w:rsid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Формирование списка элементов, содержащих глобальный номер б.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ф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.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равный</w:t>
      </w:r>
      <w:r w:rsidRPr="00EB7E3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dofsNumber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SearchElements(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dofsNumber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EB7E3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EB7E3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&amp; </w:t>
      </w:r>
      <w:r w:rsidRPr="00EB7E3F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List</w:t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EB7E3F" w:rsidRPr="00EB7E3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EB7E3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~</w:t>
      </w:r>
      <w:proofErr w:type="gramStart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rid(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;</w:t>
      </w:r>
    </w:p>
    <w:p w:rsidR="00EB7E3F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34069D" w:rsidRPr="00F915BF" w:rsidRDefault="00EB7E3F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}</w:t>
      </w:r>
    </w:p>
    <w:p w:rsidR="00B17285" w:rsidRPr="00F915BF" w:rsidRDefault="00B17285" w:rsidP="00EB7E3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/*grid.cpp*/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#include "grid.h"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amespac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grid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Area::Input(FILE *fo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leftX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rightX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lowY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upY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ku[0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ku[1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ku[2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ku[3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kuForm[0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kuForm[1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kuForm[2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kuForm[3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AreasLines::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reasLines()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n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tmp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ILE *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open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&amp;fo,"AreasLines.txt", "r"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.reserv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lf", &amp;tmp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x.push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y.reserv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0; j &lt; n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lf", &amp;tmp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y.push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clos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)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}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Поиск глобального номера б.ф. dofsNumber в элементе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ool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Element::SearchDof(int dofsNumber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9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dofsNumber == dof[i]) return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fals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Grid::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()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n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ILE *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open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&amp;fo,"Areas.txt", "r"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reas.resiz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rea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.Input(fo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clos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Grid::~Grid() {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Генерация координаты с учётом разбиения на всех интервалах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Grid::Partition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oordinate(vector &lt;double&gt; &amp;x, vector &lt;double&gt; areasLines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ect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&lt;double&gt; coefficient, vector &lt;int&gt; nIntervals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cou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длина интервал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double l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шаг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h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число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интервалов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nLines = areasLines.siz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ou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nLines - 1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x.push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reasLines[i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ou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++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длина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интервал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l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b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reasLines[i + 1] - areasLines[i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рассчитываем первый шаг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равномерная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f (abs(1.0 - coefficient[i]) &lt; 1E-14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 = l / nIntervals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гущаем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вправо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coefficient[i] &lt; 1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h = l * (1.0 - coefficient[i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/= 1.0 - pow(coefficient[i], nInt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als[i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гущаем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влево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h = l * (coefficient[i] - 1.0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/= coefficient[i] * (pow(coefficient[i], nIntervals[i] - 1.0) - 1.0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h += coefficient[i] - 1.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получаем сетку внутри интервал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1; j &lt; nIntervals[i]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j != 1) h *= coefficient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x.push_back(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ount - 1] + h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ou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++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x.push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reasLines[nLines - 1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Grid::CreateGridTime(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count = 0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длина</w:t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интервала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l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шаг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h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ILE *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tIntervals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t1, tn, tCoefficie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open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&amp;fo, "time.txt", "r"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lf", &amp;t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lf", &amp;t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tIntervals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lf", &amp;tCoefficien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clos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time.push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count++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длина интервал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l = tn - t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рассчитываем первый шаг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равномерная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f (abs(1.0 - tCoefficient) &lt; 1E-14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 = l / tIntervals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гущаем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вправо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tCoefficient&lt; 1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h = l * (1.0 - tCoefficien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/= 1.0 - pow(tCoefficient, tIntervals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гущаем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влево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h = l * (tCoefficient - 1.0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/= tCoefficient * (pow(tCoefficient, tInt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als - 1.0) - 1.0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h += tCoefficient - 1.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получаем сетку внутри интервал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1; j &lt; tIntervals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j != 1) h *= tCoefficie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time.push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ime[count - 1] + h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ou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++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time.push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Добавлени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узл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Grid::PushNode(double x, double y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Point p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p.y = 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p.x = x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кладём узел в конец массива узлов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nodes.push_back(p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Построение сетк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void Grid::BuildGrid(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 xml:space="preserve">//для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i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ого интервала и каждой координаты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коэффициент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разрядк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ect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&lt;double&gt; xCoefficie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ect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&lt;double&gt; yCoefficie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число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одинтервалов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ect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&lt;int&gt; xIntervals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ector</w:t>
      </w:r>
      <w:proofErr w:type="gramEnd"/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&lt;int&gt; yIntervals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количество координатных линий по x и y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xLines = areasLines.x.siz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yLines = areasLines.y.siz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геометрические линии разбиения по х и y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ect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&lt;double&gt; xi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ect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&lt;double&gt; yj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временная переменная для считывания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tmp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временная переменная для считывания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double tmp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число узлов и число элементов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nNodes, nElements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Intervals.reserv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Lines - 1); xCoefficient.reserve(xLines - 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yIntervals.reserv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yLines - 1); yCoefficient.reserve(yLines - 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ILE *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open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&amp;fo,"Intervals.txt", "r"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ввод количества интервалов по х и у и коэффициентов разря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д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к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xLines - 1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tmp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xIntervals.push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lf", &amp;tmp2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xCoefficient.push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2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0; j &lt; yLines - 1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d", &amp;tmp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yIntervals.push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scanf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lf", &amp;tmp2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yCoefficient.push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2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clos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x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xLines - 1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общее количество интервалов по х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nx += xIntervals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x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++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y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0; j &lt; yLines - 1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 xml:space="preserve">//общее количество интервалов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о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 xml:space="preserve"> у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ny += yIntervals[j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y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++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i.reserv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x); yj.reserve(ny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построение сеток по х и у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Partition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oordinat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i, areasLines.x, xCoefficient, xInt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als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Partition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oordinat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yj, areasLines.y, yCoefficient, yInt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als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Intervals.clear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); xCoefficient.clear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yIntervals.clear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); yCoefficient.clear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Elements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(nx - 1) * (ny - 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Nodes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xi.size() * yj.siz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s.reserv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Elements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odes.reserv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Nodes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заполняем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писок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узлов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0; j &lt; yj.size()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xi.size()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PushNod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i[i], yj[j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олучени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глобального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номер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Grid::GetGlobalNumber(int elementNumber, int localNumber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число интервалов по x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nxint = nx - 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номер горизонтальной линии, которая является нижним ребром элемент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nGorLine = elementNumber / nxi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 xml:space="preserve">//начальный номер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узна на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 xml:space="preserve"> ребре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nodeOnLine = nGorLine * (nxint + 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отступ от начального узла, чтобы получить текущий номер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левого нижнего узла элемента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offsetX = elementNumber % nxi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номер нижнего левого узл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nodeElem = nodeOnLine + offsetX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localNumber == 0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nodeElem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localNumber == 1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nodeElem + 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localNumber == 2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nodeElem + (nxint + 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localNumber == 3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nodeElem + (nxint + 1) + 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-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олучени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глобальных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базисных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номеров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Grid::GetGlobalFuncNumber(int elNum, int localFuncNum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число интервалов по x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nxint = nx - 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номер горизонтальной линии, которая является нижним ребром элемент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nGorLine = elNum / nxi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Количество узлов на одной горизонтальной лини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nGorNodes = 2 * nx - 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отступ от начального узла, чтобы получить текущий номер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левого нижнего узла элемента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offsetX = elNum % nxi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глобальный номер нижнего левого узл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res = 2 * nGorLine * nGorNodes + 2 * offsetX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в нумерации от единицы 1-3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f (localFuncNum &lt;= 2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res + localFuncNum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//... 4-6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localFuncNum &lt;= 5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res + nGorNodes + (localFuncNum - 3)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//... </w:t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7-9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res + 2 * nGorNodes + (localFuncNum - 6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Нахождение номера области, в которой лежит заданная точк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Grid::FindArea(double x, double y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ool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xInterval, yInterval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ize = areas.siz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size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Interval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x &gt; areasLines.x[areas[i].leftX] &amp;&amp; x &lt; areasLines.x[areas[i].rightX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yInterval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y &gt; areasLines.y[areas[i].lowY] &amp;&amp; y &lt; areasLines.y[areas[i].upY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 xml:space="preserve">//если точка попадает в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i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ую область, возвращаем номер этой област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xInterval &amp;&amp; yInterval) return i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Нахождени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оседних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конечных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элементов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Grid::FindNeighbors(int elementNumber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count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количество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конечных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элементов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nElements = elements.siz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Element eleme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elements[elementNumber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ool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tmp[4] = { false, false, false, false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count &lt; 4 &amp;&amp; i &lt; nElements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 != elementNumber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осед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о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левому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ребру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nodes[element.nodes[0]] == nodes[elements[i].nodes[1]] &amp;&amp; nodes[element.nodes[2]] == nodes[elements[i].nodes[3]]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.neighbor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0] = i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0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ou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++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осед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о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равому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ребру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nodes[element.nodes[1]] == nodes[elements[i].nodes[0]] &amp;&amp; nodes[element.nodes[3]] == nodes[elements[i].nodes[2]]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.neighbor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1] = i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1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ou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++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осед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о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нижнему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ребру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nodes[element.nodes[0]] == nodes[elements[i].nodes[2]] &amp;&amp; nodes[element.nodes[1]] == nodes[elements[i].nodes[3]]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.neighbor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2] = i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2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ou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++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осед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о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верхнему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ребру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nodes[element.nodes[2]] == nodes[elements[i].nodes[0]] &amp;&amp; nodes[element.nodes[3]] == nodes[elements[i].nodes[1]]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.neighbor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3] = i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3] = true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ount</w:t>
      </w:r>
      <w:proofErr w:type="gramEnd"/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>++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 (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 = 0; 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 &lt; 4; 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>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отсутствие соседа на соответствующей стороне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tmp[i] == false) element.neighbors[i] = -1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Number] = eleme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Вычислени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конечных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элементов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Grid::ComputeElements(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Element tmpEl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double x, 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вычисляем глобальные номера узлов и базисных функций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каждого кэ и заполняем список кэ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elements.capacity()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0; j &lt; 4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tmpEl.nodes[j]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etGlobalNumber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, j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0; j &lt; 9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tmpEl.dof[j]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etGlobalFuncNumber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, j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elements.push_back(tmpEl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находим номер подобласти для каждого кэ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elements.size()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берём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центральный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узел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x = (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od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s[i].nodes[0]].x + nodes[elements[i].nodes[1]].x) / 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y = (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od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s[i].nodes[0]].y + nodes[elements[i].nodes[2]].y) / 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.numberOfArea = FindArea(x, y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находим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оседни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кэ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elements.size()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FindNeighbors(i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Формирование массивов краевых условий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Grid::FormKU(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ize = elements.size()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oundaryCondition tmp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для каждого элемента находим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,к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акие ку на его границах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size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ool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left[3] = { false, false, false }, right[3] = { false, false, false }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low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3] = { false, false, false }, up[3] = { false, false, false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elements[i].neighbors[0] == -1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reas[elements[i].numberOfArea].ku[0] == 1) left[0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s[elements[i].numberOfArea].ku[0] == 2) left[1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s[elements[i].numberOfArea].ku[0] == 3) left[2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elements[i].neighbors[1] == -1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reas[elements[i].numberOfArea].ku[1] == 1) right[0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s[elements[i].numberOfArea].ku[1] == 2) right[1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s[elements[i].numberOfArea].ku[1] == 3) right[2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elements[i].neighbors[2] == -1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reas[elements[i].numberOfArea].ku[2] == 1) low[0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s[elements[i].numberOfArea].ku[2] == 2) low[1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s[elements[i].numberOfArea].ku[2] == 3) low[2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elements[i].neighbors[3] == -1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reas[elements[i].numberOfArea].ku[3] == 1) up[0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s[elements[i].numberOfArea].ku[3] == 2) up[1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s[elements[i].numberOfArea].ku[3] == 3) up[2]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0; j &lt; 3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left[j] || right[j] || low[j] || up[j]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tmp.elem = i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left[j]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edg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0] = 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formNumber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0] = a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s[elements[i].numberOfArea].kuForm[0]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edg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0]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formNumber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0] = -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right[j]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edg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1] = 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formNumber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1] = a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s[elements[i].numberOfArea].kuForm[1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edg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1]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formNumber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1] = -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low[j]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edg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2] = 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formNumber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2] = a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s[elements[i].numberOfArea].kuForm[2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edg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2]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formNumber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2] = -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up[j]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edg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3] = 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formNumber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3] = ar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s[elements[i].numberOfArea].kuForm[3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edg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3]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.formNumber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3] = -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ku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j].push_back(tmp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Образование множества кэ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void Grid::DoPartition(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Построение сетк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BuildGrid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CreateGridTim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Вычисление конечных элементов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ComputeElements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Формирование массивов краевых условий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FormKU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Формирование списка элементов, содержащих глобальный номер б.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ф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.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равный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dofsNumber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Grid::SearchElements(int dofsNumber, vector &lt;int&gt; &amp;elList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cou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ize = elements.siz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List.reserv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4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ou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size &amp;&amp; count &lt; 4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elements[i].SearchDof(dofsNumber)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ou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++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elList.push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)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}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*basis.h*/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pragm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once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grid.h"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grid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basis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nFunc = 9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nFunc1D = 3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struc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2B91AF"/>
          <w:sz w:val="19"/>
          <w:szCs w:val="19"/>
        </w:rPr>
        <w:t>Basis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  <w:t>{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Указатели на функции вычисления базисных функций в точке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functio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&gt;, nFunc&gt; phi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Указатели на функции вычисления d/dksi базисных функций в точке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functio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&gt;, nFunc&gt; dphiksi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Указатели на функции вычисления d/detta базисных функций в точке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functio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&gt;, nFunc&gt; dphietta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Basis(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}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*basis.cpp*/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basis.h"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basis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Basis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: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Basis()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functio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&gt;, nFunc1D&gt; phi_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phi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2 * 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 0.5) * 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 1)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phi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4 *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 1)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phi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2 *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 0.5)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functio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&gt;, nFunc1D&gt; dphi_ksi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_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4 *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 3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_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 -8 *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4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_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4 *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- 1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ph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ph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ph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ph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3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ph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4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ph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5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ph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6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ph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7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ph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8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3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4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5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6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7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8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3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4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5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6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7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dphi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8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[phi_, dphi_ksi]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{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retur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phi_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dphi_ks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(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tt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)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*integration.h*/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pragm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once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matrix.h"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ntegration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n_ip = 25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n_ip1D = 5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struct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GaussIntegration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Точки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гаусс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n_ip&gt;, 2&gt; gaussPoints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еса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гаусс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n_ip&gt; gaussWeights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Точки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гаусс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n_ip1D&gt; gaussPoints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еса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гаусс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n_ip1D&gt; gaussWeights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Integration(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*integration.cpp*/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integration.h"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ntegration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GaussIntegratio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: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Integration()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Poin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Poin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(1.0 / 3.0) * sqrt(5.0 - 2.0 * sqrt(10.0 / 7.0)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Poin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-gaussPoin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Poin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3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(1.0 / 3.0) * sqrt(5.0 + 2.0 * sqrt(10.0 / 7.0)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Poin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4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-gaussPoin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3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Weigh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128.0 / 225.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Weigh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(322.0 + 13.0 * sqrt(70.0)) / 900.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Weigh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2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gaussWeigh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Weigh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3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(322.0 - 13.0 * sqrt(70.0)) / 900.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Weigh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4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gaussWeigh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3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size_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 = 0; i &lt; n_ip1D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size_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j = 0; j &lt; n_ip1D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Points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 * n_ip1D + 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gaussPoin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Points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 * n_ip1D + 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gaussPoin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aussWeights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 * n_ip1D + 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gaus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Weigh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gaussWeights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*matrix.h*/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pragm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once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&lt;algorithm&g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lastRenderedPageBreak/>
        <w:t>#includ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basis.h"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atrix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struc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2B91AF"/>
          <w:sz w:val="19"/>
          <w:szCs w:val="19"/>
        </w:rPr>
        <w:t>Matrix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  <w:t>{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Матрица СЛАУ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Указатели начала стро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к(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столбцов)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>&gt; ig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 xml:space="preserve">//Номера столбцов внедиагональных элементов 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>&gt; jg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Диагональные элементы матрицы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>&gt; di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Внедиагональные элементы нижнего треугольника матрицы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>&gt; ggl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Внедиагональные элементы верхнего треугольника матрицы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>&gt; ggu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Размерность матрицы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n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Размер векторов ggl, ggu, jg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siz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Генерация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портрета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ы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reatePortret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slaeSiz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Grid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grid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Инициализация матрицы после генерации портрета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Initialize(</w:t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</w:rPr>
        <w:t>size1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, </w:t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</w:rPr>
        <w:t>size2</w:t>
      </w:r>
      <w:r>
        <w:rPr>
          <w:rFonts w:ascii="Consolas" w:eastAsiaTheme="minorHAnsi" w:hAnsi="Consolas" w:cs="Consolas"/>
          <w:color w:val="000000"/>
          <w:sz w:val="19"/>
          <w:szCs w:val="19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Умножение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ы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на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ектор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ultiplyAx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&amp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resul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Умножение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транспонированной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ы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на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ектор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ultiplyATx(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&amp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r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sul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*matrix.cpp*/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matrix.h"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atrix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Генерация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портрета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ы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lastRenderedPageBreak/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Matrix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:CreatePortret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slaeSiz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Grid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grid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elList, unzeroNumbersLis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&gt; lis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ist.reserve(</w:t>
      </w:r>
      <w:proofErr w:type="gramEnd"/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slaeSiz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 = 0; i &lt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slaeSiz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i++)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>{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нашли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,в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 xml:space="preserve"> каких элементах присутствует данная i-я степень свободы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</w:rPr>
        <w:t>grid</w:t>
      </w:r>
      <w:r>
        <w:rPr>
          <w:rFonts w:ascii="Consolas" w:eastAsiaTheme="minorHAnsi" w:hAnsi="Consolas" w:cs="Consolas"/>
          <w:color w:val="000000"/>
          <w:sz w:val="19"/>
          <w:szCs w:val="19"/>
        </w:rPr>
        <w:t>.SearchElements(i, elList)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собрать список узлов этих элементов, меньших по номеру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unsigned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j = 0; j &lt; elList.size(); j++)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>{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for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(</w:t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k = 0; k &lt; 9; k++)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  <w:t>{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если такого номера ещё нет и он меньше по номеру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,т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о добавляем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find(unzeroNumbersList.begin(), unzeroNumbersList.end(),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grid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elements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elLis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dof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k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==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unzeroNumbersList.end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) &amp;&amp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grid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elements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elLis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dof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k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 i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unze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o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umbersList.push_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grid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elements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elLis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dof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k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ort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unzeroNumbersList.begin(), unze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o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umbersList.end()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list.push_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back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unzeroNumbersLis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unzeroNumbersList.clear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elList.clear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ычисляем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размерность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ggl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,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ggu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g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_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ize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 = 0; i &lt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slaeSiz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!lis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empty()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gg_size += lis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ize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>}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инициализируем матрицу и собираем портрет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  <w:t>Initialize(</w:t>
      </w:r>
      <w:r>
        <w:rPr>
          <w:rFonts w:ascii="Consolas" w:eastAsiaTheme="minorHAnsi" w:hAnsi="Consolas" w:cs="Consolas"/>
          <w:color w:val="808080"/>
          <w:sz w:val="19"/>
          <w:szCs w:val="19"/>
        </w:rPr>
        <w:t>slaeSize</w:t>
      </w:r>
      <w:r>
        <w:rPr>
          <w:rFonts w:ascii="Consolas" w:eastAsiaTheme="minorHAnsi" w:hAnsi="Consolas" w:cs="Consolas"/>
          <w:color w:val="000000"/>
          <w:sz w:val="19"/>
          <w:szCs w:val="19"/>
        </w:rPr>
        <w:t>, gg_size)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g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0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!lis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empty()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g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 + 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ig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 lis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iz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g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 + 1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ig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k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!lis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empty()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unsigned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j = 0; j &lt; lis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size()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jg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k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lis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k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++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is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.clear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ist.clear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Инициализация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ы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после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генерации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портрет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Matrix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:Initialize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size1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size2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 xml:space="preserve">n =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size1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; size =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size2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gl.resize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ize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gu.resize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ize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di.resize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g.resize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n + 1)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jg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.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resize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ize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)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  <w:t>}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Умножение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ы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на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ектор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Matrix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:MultiplyAx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&amp;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resul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, j, l, ik, iend, k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начало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i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-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ой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строк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и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(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столбца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 = ig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начало (i+1)-ой строк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и(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столбца)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  <w:t>iend = ig</w:t>
      </w:r>
      <w:r>
        <w:rPr>
          <w:rFonts w:ascii="Consolas" w:eastAsiaTheme="minorHAnsi" w:hAnsi="Consolas" w:cs="Consolas"/>
          <w:color w:val="008080"/>
          <w:sz w:val="19"/>
          <w:szCs w:val="19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</w:rPr>
        <w:t>i + 1</w:t>
      </w:r>
      <w:r>
        <w:rPr>
          <w:rFonts w:ascii="Consolas" w:eastAsiaTheme="minorHAnsi" w:hAnsi="Consolas" w:cs="Consolas"/>
          <w:color w:val="008080"/>
          <w:sz w:val="19"/>
          <w:szCs w:val="19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количество элементов в i строк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е(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столбце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k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iend - l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resul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d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проходим по всем элементам i строки (столбца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k = 0; k &lt; ik; k++, l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j = jg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resul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= ggl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resul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= ggu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Умножение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транспонированной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ы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на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ектор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Matrix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:MultiplyATx(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&amp;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resul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, j, l, ik, iend, k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начало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i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-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ой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строк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и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(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столбца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 = ig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начало (i+1)-ой строк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и(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столбца)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  <w:t>iend = ig</w:t>
      </w:r>
      <w:r>
        <w:rPr>
          <w:rFonts w:ascii="Consolas" w:eastAsiaTheme="minorHAnsi" w:hAnsi="Consolas" w:cs="Consolas"/>
          <w:color w:val="008080"/>
          <w:sz w:val="19"/>
          <w:szCs w:val="19"/>
        </w:rPr>
        <w:t>[</w:t>
      </w:r>
      <w:r>
        <w:rPr>
          <w:rFonts w:ascii="Consolas" w:eastAsiaTheme="minorHAnsi" w:hAnsi="Consolas" w:cs="Consolas"/>
          <w:color w:val="000000"/>
          <w:sz w:val="19"/>
          <w:szCs w:val="19"/>
        </w:rPr>
        <w:t>i + 1</w:t>
      </w:r>
      <w:r>
        <w:rPr>
          <w:rFonts w:ascii="Consolas" w:eastAsiaTheme="minorHAnsi" w:hAnsi="Consolas" w:cs="Consolas"/>
          <w:color w:val="008080"/>
          <w:sz w:val="19"/>
          <w:szCs w:val="19"/>
        </w:rPr>
        <w:t>]</w:t>
      </w:r>
      <w:r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количество элементов в i строк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е(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столбце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k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iend - l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resul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= d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проходим по всем элементам i строки (столбца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(k = 0; k &lt; ik; k++, l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j = jg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resul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= ggu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result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j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+= ggl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*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a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[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8080"/>
          <w:sz w:val="19"/>
          <w:szCs w:val="19"/>
          <w:lang w:val="en-US"/>
        </w:rPr>
        <w:t>]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*slae.h*/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pragma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once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tests.h"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atrix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basis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integration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tests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slae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lass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SLA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: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Basis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rivat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GaussIntegration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>{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Размерность задачи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n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Максимальное количество итераций в решателе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axiter = 1000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Точность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решения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СЛАУ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eps = 1e-10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Сетка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Grid</w:t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grid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Хранилище тестовых функций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Tests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tests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Глобальная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Matrix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A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Matrix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globalM1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Matrix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lobalM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2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Локальные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ы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а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жёсткост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9&gt;, 9&gt; G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а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ссы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9&gt;, 9&gt; M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F915B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proofErr w:type="gramEnd"/>
      <w:r w:rsidRPr="00F915B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F915B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9&gt;, 9&gt; Mg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Локальный вектор правой части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array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>, 9&gt; locF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Глобальный вектор правой част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F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array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, 9&gt; newF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Вектор приближенного решения на предыдущей итерации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по нелинейности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>&gt; u_n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Вектора приближенного решения на предыдущих итерациях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по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ремен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u_t1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F915BF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F915BF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u_t2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Вектор приближенного решения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>&gt; u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Норма вектора правой части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normF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Сборка локальных матриц жёсткости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CalculateG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ementNumber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)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Сборка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локальных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сс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alculateM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ementNumbe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alculateMg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ementNumbe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Сборка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локальных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правых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частей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alculateLocalF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ementNumbe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Добавка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локального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элемента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глобальный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AddElementToGlobalMatrix(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Matrix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amp;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B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j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leme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Сборка локальных матри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</w:rPr>
        <w:t>ц(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</w:rPr>
        <w:t>векторов) и добавление в гл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о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бальные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void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CalculateLocals(</w:t>
      </w:r>
      <w:r>
        <w:rPr>
          <w:rFonts w:ascii="Consolas" w:eastAsiaTheme="minorHAnsi" w:hAnsi="Consolas" w:cs="Consolas"/>
          <w:color w:val="0000FF"/>
          <w:sz w:val="19"/>
          <w:szCs w:val="19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</w:rPr>
        <w:t>elementNumber</w:t>
      </w:r>
      <w:r>
        <w:rPr>
          <w:rFonts w:ascii="Consolas" w:eastAsiaTheme="minorHAnsi" w:hAnsi="Consolas" w:cs="Consolas"/>
          <w:color w:val="000000"/>
          <w:sz w:val="19"/>
          <w:szCs w:val="19"/>
        </w:rPr>
        <w:t>)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 xml:space="preserve">//Вектор праввой части для первого краевого 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array</w:t>
      </w:r>
      <w:r>
        <w:rPr>
          <w:rFonts w:ascii="Consolas" w:eastAsiaTheme="minorHAnsi" w:hAnsi="Consolas" w:cs="Consolas"/>
          <w:color w:val="000000"/>
          <w:sz w:val="19"/>
          <w:szCs w:val="19"/>
        </w:rPr>
        <w:t>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>, 3&gt; g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Нахождение правой части для 1ого краевого условия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alculate_g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formNumbe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orientation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e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l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Numbe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Вычисление 1ого краевого условия для одного узл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alculateBoundaries1ForNode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nod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gi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u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weigh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Учёт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первого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краевого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условия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alculateBoundaries1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in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numbe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Компоненты</w:t>
      </w:r>
      <w:r w:rsidRPr="00F915B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матрицы</w:t>
      </w:r>
      <w:r w:rsidRPr="00F915B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с</w:t>
      </w:r>
      <w:r w:rsidRPr="00F915BF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факторизацией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</w:rPr>
        <w:t>vector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>
        <w:rPr>
          <w:rFonts w:ascii="Consolas" w:eastAsiaTheme="minorHAnsi" w:hAnsi="Consolas" w:cs="Consolas"/>
          <w:color w:val="0000FF"/>
          <w:sz w:val="19"/>
          <w:szCs w:val="19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>&gt; L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D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U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Текущее значение времени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elta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eltat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deltat1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ектор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невязки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&gt; 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r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ектор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спуска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&gt; 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z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ычисление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нормы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ектор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Norm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&amp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x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Скалярное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произведение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екторов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Scalar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&amp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x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c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&amp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y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Генерация СЛАУ на i-ой итерации по времени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GenerateSLAE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()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LU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-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факторизация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LU</w:t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>()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Вспомогательные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функции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для</w:t>
      </w:r>
      <w:r w:rsidRPr="00F915BF">
        <w:rPr>
          <w:rFonts w:ascii="Consolas" w:eastAsiaTheme="minorHAnsi" w:hAnsi="Consolas" w:cs="Consolas"/>
          <w:color w:val="008000"/>
          <w:sz w:val="19"/>
          <w:szCs w:val="19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</w:rPr>
        <w:t>решателя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r w:rsidRPr="00F915BF"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LYF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&amp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C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&amp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yl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UXY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cons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&amp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C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&gt;&amp;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yu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</w:rPr>
        <w:t>double</w:t>
      </w:r>
      <w:r>
        <w:rPr>
          <w:rFonts w:ascii="Consolas" w:eastAsiaTheme="minorHAnsi" w:hAnsi="Consolas" w:cs="Consolas"/>
          <w:color w:val="000000"/>
          <w:sz w:val="19"/>
          <w:szCs w:val="19"/>
        </w:rPr>
        <w:t xml:space="preserve"> Rel_Discrepancy();</w:t>
      </w:r>
    </w:p>
    <w:p w:rsid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</w:rPr>
        <w:t>//Решатель ЛОС с LU-факторизацией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LULOS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StopIteration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CalculateTimeVector(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tim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, 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vector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lt;</w:t>
      </w:r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doubl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&gt; &amp;</w:t>
      </w: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result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: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LAE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TSolv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~</w:t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LAE(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 {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  <w:t>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/*slae.cpp*/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#include "slae.h"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amespac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SLAE::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LAE()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остроени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етк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grid.DoPartition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Размерность задачи соответствует общему числу базисных функций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 = (2 * grid.nx - 1)*(2 * grid.ny - 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.resiz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u.resiz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u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.resiz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u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1.resiz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u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2.resiz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.resiz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z.resize(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Генерация портрета матрицы и её инициализация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CreatePortret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, grid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lobalM1.CreatePortret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, grid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lobalM2.CreatePortret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, grid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борка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локальных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матриц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жёсткост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CalculateG(int elementNumber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Element element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element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Number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g1, g2, ksi, etta, x_, y_, lambda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1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grid.nodes[element.nodes[0]].x, x3 = grid.nodes[element.nodes[1]].x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y1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nod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.nodes[0]].y, y3 = grid.nodes[element.nodes[2]].y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x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x3 - x1, hy = y3 - y1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hx2 = hx * hx, hy2 = hy * hy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jacobia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hx * hy / 4.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9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i; j &lt; 9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g1 = 0; g2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k = 0; k &lt; 25; k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ksi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0.5 + 0.5 * gaussPoints[0][k]; etta = 0.5 + 0.5 * gaussPoints[1][k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x_ = x1 + ksi*hx; y_ = y1 +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tta*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lambda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tests.Lambda(x_, y_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g1 += gaussWeights[k] * dphiksi[i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]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ksi, etta) * dphiksi[j](ksi, etta) * lambda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g2 += gaussWeights[k] * dphi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a[i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]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ksi, etta) * dphietta[j](ksi, etta) * lambda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G[i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]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j] = g1 * jacobian / hx2 + g2 * jacobian / hy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матрица симметричная, заполняем нижний треугольник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for (int i = 1; i &lt; 9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0; j &lt; i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G[i][j] = G[j]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Сборка локальных матриц масс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CalculateM(int elementNumber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Element element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element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Number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  g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, ksi, etta, sigma, x_, y_, 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1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grid.nodes[element.nodes[0]].x, x3 = grid.nodes[element.nodes[1]].x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y1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nod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.nodes[0]].y, y3 = grid.nodes[element.nodes[2]].y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x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x3 - x1, hy = y3 - y1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jacobia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hx * hy / 4.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9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i; j &lt; 9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g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k = 0; k &lt; 25; k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ksi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0.5 + 0.5 * gaussPoints[0][k]; etta = 0.5 + 0.5 * gaussPoints[1][k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x_ = x1 + ksi*hx; y_ = y1 +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tta*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igma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tests.Sigma(x_, y_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g +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=  sigma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*  gaussWeights[k] * phi[i](ksi, etta) * phi[j](ksi, etta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M[i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]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j] = g * jacobian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матрица симметричная, заполняем нижний треугольник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for (int i = 1; i &lt; 9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0; j &lt; i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M[i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]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j] = M[j]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CalculateMg(int elementNumber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Element element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element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Number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  g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, ksi, etta, gamma, x_, y_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1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grid.nodes[element.nodes[0]].x, x3 = grid.nodes[element.nodes[1]].x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y1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nod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.nodes[0]].y, y3 = grid.nodes[element.nodes[2]].y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x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x3 - x1, hy = y3 - y1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jacobia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hx * hy / 4.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9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i; j &lt; 9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g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k = 0; k &lt; 25; k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ksi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0.5 + 0.5 * gaussPoints[0][k]; etta = 0.5 + 0.5 * gaussPoints[1][k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x_ = x1 + ksi*hx; y_ = y1 +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tta*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amma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= tests.Gamma(x_, y_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g += gamma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*  gaussWeights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[k] * phi[i](ksi, etta) * phi[j](ksi, etta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Mg[i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]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j] = g * jacobian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матрица симметричная, заполняем нижний треугольник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for (int i = 1; i &lt; 9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0; j &lt; i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Mg[i][j] = Mg[j]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Сборка локальных правых частей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CalculateLocalF(int elementNumber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Element element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element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Number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ksi, etta, x_, y_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x1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grid.nodes[element.nodes[0]].x, x3 = grid.nodes[element.nodes[1]].x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y1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nod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.nodes[0]].y, y3 = grid.nodes[element.nodes[2]].y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x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x3 - x1, hy = y3 - y1,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jacobia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hx * hy / 4.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интегрировани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Гаусс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5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9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locF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k = 0; k &lt; 25; k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ksi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0.5 + 0.5 * gaussPoints[0][k]; etta = 0.5 + 0.5 * gaussPoints[1][k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x_ = x1 + ksi*hx; y_ = y1 +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tta*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h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locF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 += tests.Fi(x_, y_, t) * gaus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Weights[k] * phi[i](ksi, etta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locF[i] *= jacobian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 xml:space="preserve">//Добавка локального элемента в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глобальный</w:t>
      </w:r>
      <w:proofErr w:type="gramEnd"/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LAE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>::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ddElementToGlobalMatrix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>(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Matrix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 &amp;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, 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, 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j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, 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>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id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ool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flag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 == j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B.di[i] += eleme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 &lt; j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lag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fals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d = B.ig[j]; !flag &amp;&amp; id &lt; B.ig[j + 1]; id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B.jg[id] == i) flag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flag) B.ggu[id - 1] += eleme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lag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fals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d = B.ig[i]; !flag &amp;&amp; id &lt; B.ig[i + 1]; id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B.jg[id] == j) flag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flag) B.ggl[id - 1] += elemen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Сборка локальных матри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ц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векторов) и добавление в глобальные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CalculateLocals(int elementNumber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Element element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element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Number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ki, kj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tmpM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вычисление локальных матриц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CalculateG(elementNumber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lculateM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Number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lculateMg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Number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lculateLocalF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ementNumber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9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ki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element.dof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0; j &lt; 9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kj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element.dof[j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M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(deltat + deltat0) / deltat0 / deltat * M[i][j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добавка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в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глобальную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матрицу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ddElementToGlobalMatrix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, ki, kj, G[i][j] + tmpM + Mg[i][j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добавка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в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глобальны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матрицы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масс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M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deltat0 / deltat1 / deltat * M[i][j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ddElementToGlobalMatrix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lobalM2, ki, kj, tmpM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tmpM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deltat / deltat1 / deltat0 * M[i][j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ddElementToGlobalMatrix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lobalM1, ki, kj, tmpM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добавка в глобальную правую часть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F[ki] += locF[i]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Генерация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ЛАУ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LAE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>::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enerateSLAE</w:t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>()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A.di[i] = F[i] = globalM1.di[i] = globalM2.di[i]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A.ggl.size()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A.ggl[i] = A.ggu[i] = globalM1.ggl[i] = glo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lM1.ggu[i] =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globalM2.ggl[i] = globalM2.ggu[i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]=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Высчитывание локальных матри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ц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векторов) и добавление в гл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о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бальные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grid.elements.size()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lculateLocal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ector&lt;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&gt; b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b.resize(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добавка от матриц масс по времен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lobalM2.MultiplyAx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u_t2, b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F.size()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[i] -= b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lobalM1.MultiplyAx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u_t1, b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F.size()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F[i] += b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Учёт краевых условий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grid.ku[0].size()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lculateBoundaries1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orm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Norm(F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Нахождение правой части для 1ого краевого условия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Calculate_g(int formNumber, int orientation, int e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l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umber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Element element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element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Number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witch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orientation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лево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ребро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s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0: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x = grid.nodes[element.nodes[0]].x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y1 = grid.nodes[element.nodes[0]].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y3 = grid.nodes[element.nodes[2]].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y2 = (y1 + y3) / 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0] = tests.Ug(x, y1,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1] = tests.Ug(x, y2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2] = tests.Ug(x, y3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reak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раво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ребро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s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1: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x = grid.nodes[element.nodes[1]].x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y1 = grid.nodes[element.nodes[1]].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y3 = grid.nodes[element.nodes[3]].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y2 = (y1 + y3) / 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0] = tests.Ug(x, y1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1] = tests.Ug(x, y2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2] = tests.Ug(x, y3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reak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нижне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ребро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s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2: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y = grid.nodes[element.nodes[0]].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x1 = grid.nodes[element.nodes[0]].x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x3 = grid.nodes[element.nodes[1]].x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x2 = (x1+x3)/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0] = tests.Ug(x1, y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1] = tests.Ug(x2, y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2] = tests.Ug(x3, y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reak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верхне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ребро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s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3: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y = grid.nodes[element.nodes[2]].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x1 = grid.nodes[element.nodes[2]].x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x3 = grid.nodes[element.nodes[3]].x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x2 = (x1 + x3) / 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0] = tests.Ug(x1, y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1] = tests.Ug(x2, y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2] = tests.Ug(x3, y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break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default:; break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Вычисление 1ого краевого условия для одного узл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CalculateBoundaries1ForNode(int node, double gi, double weight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id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[node] = gi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di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ode] = weight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j = 0; j &lt; n; j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node &lt; j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ool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flag = fals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d = A.ig[j]; !flag &amp;&amp; id &lt;= A.ig[j + 1] - 1; id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.jg[id] == node) flag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flag) A.ggu[id - 1] = 0.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else</w:t>
      </w:r>
      <w:proofErr w:type="gramEnd"/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bool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flag = fals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d = A.ig[node]; !flag &amp;&amp; id &lt;= A.ig[node + 1] - 1; id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.jg[id] == j) flag = true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flag) A.ggl[id - 1] = 0.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Учёт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ервого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краевого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условия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CalculateBoundaries1(int number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Element element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element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ku[0][number].elem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grid.ku[0][number].edges[0] == 1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indexes[3] = { element.dof[0], element.dof[3], element.dof[6]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Calculate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ku[0][number].formNumber[0], 0, grid.ku[0][number].elem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3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lculateBoundaries1ForNod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dexes[i], g[i], 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grid.ku[0][number].edges[1] == 1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indexes[3] = { element.dof[2], element.dof[5], element.dof[8]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Calculate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ku[0][number].formNumber[1], 1, grid.ku[0][number].elem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3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lculateBoundaries1ForNod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dexes[i], g[i], 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grid.ku[0][number].edges[2] == 1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indexes[3] = { element.dof[0], element.dof[1], element.dof[2]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Calculate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ku[0][number].formNumber[2], 2, grid.ku[0][number].elem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3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lculateBoundaries1ForNod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dexes[i], g[i], 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grid.ku[0][number].edges[3] == 1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indexes[3] = { element.dof[6], element.dof[7], element.dof[8] }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Calculate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ku[0][number].formNumber[3], 3, grid.ku[0][number].elem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3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lculateBoundaries1ForNod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dexes[i], g[i], 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#pragma region LU_LOS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Вычисление нормы вектор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Norm(const vector&lt;double&gt; &amp;x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norm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ize = x.siz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size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norm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+= x[i] * x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qrt(norm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Скалярно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произведение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векторов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Scalar(const vector&lt;double&gt; &amp;x, const vector&lt;double&gt; &amp;y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um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ize = x.siz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size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um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+= x[i] * y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um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LU-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факторизация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LU(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i, i0, j0, iend, num, ki, kj, jend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uml, sumu, sumdg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L.resiz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ggl.size()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L = A.ggl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U.resiz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ggu.size()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U = A.ggu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.resiz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di.size()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D = A.di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i0 = A.ig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en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A.ig[i + 1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num = i0, sumdg = 0; num &lt; iend; num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j0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i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jg[num]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jen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A.ig[A.jg[num] + 1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ki = i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kj = j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для num учитываются все предыдущие элементы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suml = 0, sumu = 0, ki = i0; ki &lt; num; k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m = kj; m &lt; jend; m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ищем соответствующие ненулевые элементы для умножения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f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.jg[ki] == A.jg[m]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uml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+= L[ki] * U[m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umu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+= L[m] * U[k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L[num] -= suml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U[num] = (U[num] - sumu) /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jg[num]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умножаются симметричные элементы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sumdg += L[num] * U[num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D[i] -= sumdg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LYF(const vector &lt;double&gt; &amp;C, vector &lt;double&gt; &amp;yl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int i, i0, iend; //i0-адрес начала строки, iend-адрес конца строк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um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i0 = A.ig[i]; iend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i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 + 1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yl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 = C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0, sum = 0; i0 &lt; iend; i0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yl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 -= yl[A.jg[i0]] * L[i0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yl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 /= D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UXY(const vector &lt;double&gt; &amp;C, vector &lt;double&gt; &amp;yu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i, i0, iend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yu[i] = 0.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for (i = n - 1; i &gt;= 0; i--)//проход по столбцам с конц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yu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 += C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i0 = A.ig[i]; iend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ig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 + 1]; iend--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for (; iend &gt;= i0; iend--)//идём по столбцу с конца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yu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jg[iend]] -= yu[i] * U[iend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Rel_Discrepancy(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dis1, dis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dis1 = Scalar(r, r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dis2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calar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, F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dis = dis1 / dis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turn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qrt(dis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LULOS(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a, b, pp, dis, rr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n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i,k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ect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&lt;double&gt; Ax(n), C(n), p(n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LU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Ax0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MultiplyAx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u, Ax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f-Ax0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 = F[i] - Ax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r0=L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^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-1)(f-Ax0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LYF(r, r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z0=U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^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-1)r0-&gt;r0=Uz0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UXY(r, z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p0=L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^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-1)Az0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.MultiplyAx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z, Ax);//Az0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LYF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x, p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Scalar(r, r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is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Scalar(r, r) / rr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is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sqrt(dis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k = 0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k = 1; dis &gt; eps &amp;&amp; k &lt;= maxiter; k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</w:t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А</w:t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k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pp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calar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p, p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a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calar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p, r) / pp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Xk, Rk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u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 = u[i] + a*z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 = r[i] - a*p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UY=rk-&gt;Y=U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^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-1)rk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UXY(r, C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AU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^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-1)rk=Ax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A.MultiplyAx(C, Ax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L^(-1)AU^(-1)rk=Y2-&gt;L^(-1)B=Y2-&gt;LY2=B-&gt;Y2=L^(-1)AU^(-1)rk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LYF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Ax, Ax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bk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b = -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calar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p, Ax) / pp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zk=U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^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-1)rk+bkz[k-1]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//pk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z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 = C[i] + b * z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p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] = Ax[i] + b * p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is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Scalar(r, r) / rr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is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sqrt(dis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is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Rel_Discrepancy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#pragma endregion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  SLA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::CalculateTimeVector(double time, vector&lt;double&gt; &amp;result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определение вектора решения на 0 временном слое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ouble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x_0, x_1, x_2, y_0, y_1, y_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uto i : grid.elements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x_0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nod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nodes[0]].x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x_2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nod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nodes[1]].x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x_1 = (x_2 - x_0) / 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y_0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nod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nodes[0]].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y_2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nodes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nodes[2]].y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y_1 = (y_2 - y_0) / 2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sult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dof[0]] = tests.Ug(x_0, y_0, time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sult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dof[1]] = tests.Ug(x_1, y_0, time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sult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dof[2]] = tests.Ug(x_2, y_0, time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sult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dof[3]] = tests.Ug(x_0, y_1, time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sult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dof[4]] = tests.Ug(x_1, y_1, time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sult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dof[5]] = tests.Ug(x_2, y_1, time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sult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dof[6]] = tests.Ug(x_0, y_2, time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sult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dof[7]] = tests.Ug(x_1, y_2, time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result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.dof[8]] = tests.Ug(x_2, y_2, time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SLAE::TSolve(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ILE *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fopen_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s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&amp;fo, "result.txt", "w"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lculateTimeVector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time[0], u_t2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lculateTimeVector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time[1], u_t1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CalculateTimeVector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time[2], u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auto i:grid.time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printf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.14lf\t", i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lastRenderedPageBreak/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fprintf(fo, "\n\n"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цикл по времени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2; i &lt; grid.time.size()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t = grid.time[i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deltat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= t - grid.time[i - 2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deltat1 =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time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 - 1] - grid.time[i - 2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 xml:space="preserve">deltat0 = t - </w:t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grid.time[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i - 1]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printf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"Calculating......([t] = %f)\n"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>//находим новое решение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GenerateSLAE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LULOS(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  <w:t>//сохраняем решение на предыдущих временных слоях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u_t2 = u_t1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u_t1 = u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printf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.14lf\n", u[i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printf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%.14lf\t", t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printf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, "\n\n"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printf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"Vector:"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r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 xml:space="preserve"> (int i = 0; i &lt; n; i++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printf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"\t\t%.14lf\n", u[i]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printf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"\n\n");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close(</w:t>
      </w:r>
      <w:proofErr w:type="gramEnd"/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fo)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ab/>
      </w: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}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  <w:lang w:val="en-US"/>
        </w:rPr>
      </w:pPr>
      <w:r w:rsidRPr="00F915BF">
        <w:rPr>
          <w:rFonts w:ascii="Consolas" w:eastAsiaTheme="minorHAnsi" w:hAnsi="Consolas" w:cs="Consolas"/>
          <w:color w:val="000000"/>
          <w:sz w:val="18"/>
          <w:szCs w:val="18"/>
          <w:lang w:val="en-US"/>
        </w:rPr>
        <w:t>}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8000"/>
          <w:sz w:val="19"/>
          <w:szCs w:val="19"/>
          <w:lang w:val="en-US"/>
        </w:rPr>
        <w:t>/*main.cpp*/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808080"/>
          <w:sz w:val="19"/>
          <w:szCs w:val="19"/>
          <w:lang w:val="en-US"/>
        </w:rPr>
        <w:t>#include</w:t>
      </w: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</w:t>
      </w:r>
      <w:r w:rsidRPr="00B17285">
        <w:rPr>
          <w:rFonts w:ascii="Consolas" w:eastAsiaTheme="minorHAnsi" w:hAnsi="Consolas" w:cs="Consolas"/>
          <w:color w:val="A31515"/>
          <w:sz w:val="19"/>
          <w:szCs w:val="19"/>
          <w:lang w:val="en-US"/>
        </w:rPr>
        <w:t>"slae.h"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proofErr w:type="gramStart"/>
      <w:r w:rsidRPr="00B17285">
        <w:rPr>
          <w:rFonts w:ascii="Consolas" w:eastAsiaTheme="minorHAnsi" w:hAnsi="Consolas" w:cs="Consolas"/>
          <w:color w:val="0000FF"/>
          <w:sz w:val="19"/>
          <w:szCs w:val="19"/>
          <w:lang w:val="en-US"/>
        </w:rPr>
        <w:t>void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main()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{</w:t>
      </w:r>
    </w:p>
    <w:p w:rsidR="00B17285" w:rsidRPr="00B17285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slae::</w:t>
      </w:r>
      <w:r w:rsidRPr="00B17285">
        <w:rPr>
          <w:rFonts w:ascii="Consolas" w:eastAsiaTheme="minorHAnsi" w:hAnsi="Consolas" w:cs="Consolas"/>
          <w:color w:val="2B91AF"/>
          <w:sz w:val="19"/>
          <w:szCs w:val="19"/>
          <w:lang w:val="en-US"/>
        </w:rPr>
        <w:t>SLAE</w:t>
      </w:r>
      <w:proofErr w:type="gramEnd"/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 xml:space="preserve"> A;</w:t>
      </w:r>
    </w:p>
    <w:p w:rsidR="00B17285" w:rsidRPr="00F915BF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/>
        </w:rPr>
      </w:pPr>
      <w:r w:rsidRPr="00B17285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ab/>
      </w:r>
      <w:proofErr w:type="gramStart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A.TSolve(</w:t>
      </w:r>
      <w:proofErr w:type="gramEnd"/>
      <w:r w:rsidRPr="00F915BF">
        <w:rPr>
          <w:rFonts w:ascii="Consolas" w:eastAsiaTheme="minorHAnsi" w:hAnsi="Consolas" w:cs="Consolas"/>
          <w:color w:val="000000"/>
          <w:sz w:val="19"/>
          <w:szCs w:val="19"/>
          <w:lang w:val="en-US"/>
        </w:rPr>
        <w:t>);</w:t>
      </w:r>
    </w:p>
    <w:p w:rsidR="00B17285" w:rsidRPr="0034069D" w:rsidRDefault="00B17285" w:rsidP="00B17285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8"/>
          <w:szCs w:val="18"/>
        </w:rPr>
      </w:pPr>
      <w:r>
        <w:rPr>
          <w:rFonts w:ascii="Consolas" w:eastAsiaTheme="minorHAnsi" w:hAnsi="Consolas" w:cs="Consolas"/>
          <w:color w:val="000000"/>
          <w:sz w:val="19"/>
          <w:szCs w:val="19"/>
        </w:rPr>
        <w:t>}</w:t>
      </w:r>
    </w:p>
    <w:sectPr w:rsidR="00B17285" w:rsidRPr="0034069D" w:rsidSect="0018752B">
      <w:type w:val="continuous"/>
      <w:pgSz w:w="16838" w:h="11906" w:orient="landscape"/>
      <w:pgMar w:top="1134" w:right="567" w:bottom="1134" w:left="567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64D0" w:rsidRDefault="009A64D0">
      <w:pPr>
        <w:spacing w:after="0" w:line="240" w:lineRule="auto"/>
      </w:pPr>
      <w:r>
        <w:separator/>
      </w:r>
    </w:p>
  </w:endnote>
  <w:endnote w:type="continuationSeparator" w:id="0">
    <w:p w:rsidR="009A64D0" w:rsidRDefault="009A64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0989411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:rsidR="00F915BF" w:rsidRPr="00315EB5" w:rsidRDefault="00F915BF" w:rsidP="00B46923">
        <w:pPr>
          <w:pStyle w:val="a6"/>
          <w:jc w:val="right"/>
          <w:rPr>
            <w:rFonts w:ascii="Times New Roman" w:hAnsi="Times New Roman" w:cs="Times New Roman"/>
            <w:sz w:val="20"/>
            <w:szCs w:val="20"/>
          </w:rPr>
        </w:pPr>
        <w:r w:rsidRPr="00315EB5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315EB5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315EB5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2552C7">
          <w:rPr>
            <w:rFonts w:ascii="Times New Roman" w:hAnsi="Times New Roman" w:cs="Times New Roman"/>
            <w:noProof/>
            <w:sz w:val="20"/>
            <w:szCs w:val="20"/>
          </w:rPr>
          <w:t>2</w:t>
        </w:r>
        <w:r w:rsidRPr="00315EB5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15BF" w:rsidRDefault="00F915BF" w:rsidP="00B46923">
    <w:pPr>
      <w:pStyle w:val="a6"/>
      <w:jc w:val="right"/>
      <w:rPr>
        <w:rFonts w:ascii="Times New Roman" w:hAnsi="Times New Roman" w:cs="Times New Roman"/>
        <w:sz w:val="20"/>
        <w:szCs w:val="20"/>
        <w:lang w:val="en-US"/>
      </w:rPr>
    </w:pPr>
  </w:p>
  <w:p w:rsidR="00F915BF" w:rsidRPr="004C358F" w:rsidRDefault="00F915BF" w:rsidP="00B46923">
    <w:pPr>
      <w:pStyle w:val="a6"/>
      <w:jc w:val="right"/>
      <w:rPr>
        <w:rFonts w:ascii="Times New Roman" w:hAnsi="Times New Roman" w:cs="Times New Roman"/>
        <w:sz w:val="20"/>
        <w:szCs w:val="20"/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64D0" w:rsidRDefault="009A64D0">
      <w:pPr>
        <w:spacing w:after="0" w:line="240" w:lineRule="auto"/>
      </w:pPr>
      <w:r>
        <w:separator/>
      </w:r>
    </w:p>
  </w:footnote>
  <w:footnote w:type="continuationSeparator" w:id="0">
    <w:p w:rsidR="009A64D0" w:rsidRDefault="009A64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9436B6"/>
    <w:multiLevelType w:val="hybridMultilevel"/>
    <w:tmpl w:val="5BCCFA8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353E4D11"/>
    <w:multiLevelType w:val="hybridMultilevel"/>
    <w:tmpl w:val="0ABAFE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C494EEC"/>
    <w:multiLevelType w:val="hybridMultilevel"/>
    <w:tmpl w:val="61BC0014"/>
    <w:lvl w:ilvl="0" w:tplc="04190001">
      <w:start w:val="1"/>
      <w:numFmt w:val="bullet"/>
      <w:lvlText w:val=""/>
      <w:lvlJc w:val="left"/>
      <w:pPr>
        <w:ind w:left="177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-147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-7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-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4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21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28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3566" w:hanging="360"/>
      </w:pPr>
      <w:rPr>
        <w:rFonts w:ascii="Wingdings" w:hAnsi="Wingdings" w:hint="default"/>
      </w:rPr>
    </w:lvl>
  </w:abstractNum>
  <w:abstractNum w:abstractNumId="3">
    <w:nsid w:val="4CD41EDF"/>
    <w:multiLevelType w:val="hybridMultilevel"/>
    <w:tmpl w:val="864EE7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697D82"/>
    <w:multiLevelType w:val="hybridMultilevel"/>
    <w:tmpl w:val="CA9E8A2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1748"/>
    <w:rsid w:val="0002438F"/>
    <w:rsid w:val="00031C33"/>
    <w:rsid w:val="00034413"/>
    <w:rsid w:val="00034B12"/>
    <w:rsid w:val="000762ED"/>
    <w:rsid w:val="00082FD5"/>
    <w:rsid w:val="000940B8"/>
    <w:rsid w:val="000D1638"/>
    <w:rsid w:val="000D783F"/>
    <w:rsid w:val="00174D49"/>
    <w:rsid w:val="0018752B"/>
    <w:rsid w:val="00190A1F"/>
    <w:rsid w:val="00194D34"/>
    <w:rsid w:val="001A0CF2"/>
    <w:rsid w:val="001B786D"/>
    <w:rsid w:val="001C3EB2"/>
    <w:rsid w:val="001C7098"/>
    <w:rsid w:val="0022082F"/>
    <w:rsid w:val="00224C9F"/>
    <w:rsid w:val="002552C7"/>
    <w:rsid w:val="00273C95"/>
    <w:rsid w:val="002A082F"/>
    <w:rsid w:val="002D1117"/>
    <w:rsid w:val="00323E02"/>
    <w:rsid w:val="00326C39"/>
    <w:rsid w:val="0034069D"/>
    <w:rsid w:val="00376132"/>
    <w:rsid w:val="00385656"/>
    <w:rsid w:val="003C3E60"/>
    <w:rsid w:val="003E5612"/>
    <w:rsid w:val="004036F5"/>
    <w:rsid w:val="00405768"/>
    <w:rsid w:val="00433D51"/>
    <w:rsid w:val="004C358F"/>
    <w:rsid w:val="004C6862"/>
    <w:rsid w:val="004E1290"/>
    <w:rsid w:val="004E6B4D"/>
    <w:rsid w:val="004F2F6F"/>
    <w:rsid w:val="00502A51"/>
    <w:rsid w:val="00531CBA"/>
    <w:rsid w:val="00574D0C"/>
    <w:rsid w:val="005770DA"/>
    <w:rsid w:val="005C4FDC"/>
    <w:rsid w:val="005D6901"/>
    <w:rsid w:val="006022B3"/>
    <w:rsid w:val="0064732C"/>
    <w:rsid w:val="00657CF9"/>
    <w:rsid w:val="00670D95"/>
    <w:rsid w:val="006774FB"/>
    <w:rsid w:val="00683971"/>
    <w:rsid w:val="00683BF1"/>
    <w:rsid w:val="00685BF9"/>
    <w:rsid w:val="006B2685"/>
    <w:rsid w:val="006B3C44"/>
    <w:rsid w:val="006D669E"/>
    <w:rsid w:val="006F0864"/>
    <w:rsid w:val="00713755"/>
    <w:rsid w:val="00721F17"/>
    <w:rsid w:val="00760944"/>
    <w:rsid w:val="00761C3A"/>
    <w:rsid w:val="00761DB8"/>
    <w:rsid w:val="007763CC"/>
    <w:rsid w:val="00782EA8"/>
    <w:rsid w:val="007E0745"/>
    <w:rsid w:val="007E1748"/>
    <w:rsid w:val="007E2F6D"/>
    <w:rsid w:val="00807E36"/>
    <w:rsid w:val="008124EF"/>
    <w:rsid w:val="00826843"/>
    <w:rsid w:val="008357B8"/>
    <w:rsid w:val="00876E24"/>
    <w:rsid w:val="00882DEE"/>
    <w:rsid w:val="008D6B18"/>
    <w:rsid w:val="008E2D18"/>
    <w:rsid w:val="008F20F9"/>
    <w:rsid w:val="008F2ABC"/>
    <w:rsid w:val="00956067"/>
    <w:rsid w:val="0097106A"/>
    <w:rsid w:val="00981A41"/>
    <w:rsid w:val="009824C2"/>
    <w:rsid w:val="00983625"/>
    <w:rsid w:val="0099464E"/>
    <w:rsid w:val="009A580E"/>
    <w:rsid w:val="009A64D0"/>
    <w:rsid w:val="009C1A89"/>
    <w:rsid w:val="009C655E"/>
    <w:rsid w:val="009D028B"/>
    <w:rsid w:val="009F5990"/>
    <w:rsid w:val="00A1405A"/>
    <w:rsid w:val="00A204EC"/>
    <w:rsid w:val="00A37123"/>
    <w:rsid w:val="00A377CA"/>
    <w:rsid w:val="00A41FB7"/>
    <w:rsid w:val="00A87106"/>
    <w:rsid w:val="00AD5E47"/>
    <w:rsid w:val="00AD78DF"/>
    <w:rsid w:val="00AE3C44"/>
    <w:rsid w:val="00B17285"/>
    <w:rsid w:val="00B46923"/>
    <w:rsid w:val="00BA04F5"/>
    <w:rsid w:val="00BB0BA2"/>
    <w:rsid w:val="00BE44A7"/>
    <w:rsid w:val="00C05000"/>
    <w:rsid w:val="00C216EF"/>
    <w:rsid w:val="00C24447"/>
    <w:rsid w:val="00C6137A"/>
    <w:rsid w:val="00C6586D"/>
    <w:rsid w:val="00C66D3D"/>
    <w:rsid w:val="00C77CF5"/>
    <w:rsid w:val="00C96CB8"/>
    <w:rsid w:val="00C97B6A"/>
    <w:rsid w:val="00CA285D"/>
    <w:rsid w:val="00CA4370"/>
    <w:rsid w:val="00CE1D9B"/>
    <w:rsid w:val="00CF389E"/>
    <w:rsid w:val="00CF4DF8"/>
    <w:rsid w:val="00D372D2"/>
    <w:rsid w:val="00D410FC"/>
    <w:rsid w:val="00D44EFC"/>
    <w:rsid w:val="00D555F6"/>
    <w:rsid w:val="00D70110"/>
    <w:rsid w:val="00D72116"/>
    <w:rsid w:val="00DA6D0B"/>
    <w:rsid w:val="00DB1EE0"/>
    <w:rsid w:val="00DC19CB"/>
    <w:rsid w:val="00DC1CBF"/>
    <w:rsid w:val="00DE5594"/>
    <w:rsid w:val="00E235F9"/>
    <w:rsid w:val="00E3445F"/>
    <w:rsid w:val="00E36C26"/>
    <w:rsid w:val="00E713FF"/>
    <w:rsid w:val="00EA7C62"/>
    <w:rsid w:val="00EB7E3F"/>
    <w:rsid w:val="00EC5BCA"/>
    <w:rsid w:val="00EC5C7E"/>
    <w:rsid w:val="00ED19E6"/>
    <w:rsid w:val="00F15C0C"/>
    <w:rsid w:val="00F401A6"/>
    <w:rsid w:val="00F60B68"/>
    <w:rsid w:val="00F87570"/>
    <w:rsid w:val="00F915BF"/>
    <w:rsid w:val="00FB4AED"/>
    <w:rsid w:val="00FE67D9"/>
    <w:rsid w:val="00FF72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6923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8D6B1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07E3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07E3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ерхний колонтитул Знак"/>
    <w:basedOn w:val="a0"/>
    <w:link w:val="a4"/>
    <w:uiPriority w:val="99"/>
    <w:rsid w:val="00B46923"/>
  </w:style>
  <w:style w:type="paragraph" w:styleId="a4">
    <w:name w:val="header"/>
    <w:basedOn w:val="a"/>
    <w:link w:val="a3"/>
    <w:uiPriority w:val="99"/>
    <w:unhideWhenUsed/>
    <w:rsid w:val="00B46923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5">
    <w:name w:val="Нижний колонтитул Знак"/>
    <w:basedOn w:val="a0"/>
    <w:link w:val="a6"/>
    <w:uiPriority w:val="99"/>
    <w:rsid w:val="00B46923"/>
  </w:style>
  <w:style w:type="paragraph" w:styleId="a6">
    <w:name w:val="footer"/>
    <w:basedOn w:val="a"/>
    <w:link w:val="a5"/>
    <w:uiPriority w:val="99"/>
    <w:unhideWhenUsed/>
    <w:rsid w:val="00B46923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7">
    <w:name w:val="Текст выноски Знак"/>
    <w:basedOn w:val="a0"/>
    <w:link w:val="a8"/>
    <w:uiPriority w:val="99"/>
    <w:semiHidden/>
    <w:rsid w:val="00B46923"/>
    <w:rPr>
      <w:rFonts w:ascii="Tahoma" w:eastAsia="Calibri" w:hAnsi="Tahoma" w:cs="Tahoma"/>
      <w:sz w:val="16"/>
      <w:szCs w:val="16"/>
    </w:rPr>
  </w:style>
  <w:style w:type="paragraph" w:styleId="a8">
    <w:name w:val="Balloon Text"/>
    <w:basedOn w:val="a"/>
    <w:link w:val="a7"/>
    <w:uiPriority w:val="99"/>
    <w:semiHidden/>
    <w:unhideWhenUsed/>
    <w:rsid w:val="00B469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8D6B1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9">
    <w:name w:val="Placeholder Text"/>
    <w:basedOn w:val="a0"/>
    <w:uiPriority w:val="99"/>
    <w:semiHidden/>
    <w:rsid w:val="00D372D2"/>
    <w:rPr>
      <w:color w:val="808080"/>
    </w:rPr>
  </w:style>
  <w:style w:type="paragraph" w:styleId="aa">
    <w:name w:val="Subtitle"/>
    <w:basedOn w:val="a"/>
    <w:next w:val="a"/>
    <w:link w:val="ab"/>
    <w:uiPriority w:val="11"/>
    <w:qFormat/>
    <w:rsid w:val="0099464E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b">
    <w:name w:val="Подзаголовок Знак"/>
    <w:basedOn w:val="a0"/>
    <w:link w:val="aa"/>
    <w:uiPriority w:val="11"/>
    <w:rsid w:val="0099464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c">
    <w:name w:val="Normal (Web)"/>
    <w:basedOn w:val="a"/>
    <w:uiPriority w:val="99"/>
    <w:semiHidden/>
    <w:unhideWhenUsed/>
    <w:rsid w:val="00A37123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FF72E8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FF72E8"/>
    <w:pPr>
      <w:spacing w:after="100"/>
    </w:pPr>
  </w:style>
  <w:style w:type="character" w:styleId="ae">
    <w:name w:val="Hyperlink"/>
    <w:basedOn w:val="a0"/>
    <w:uiPriority w:val="99"/>
    <w:unhideWhenUsed/>
    <w:rsid w:val="00FF72E8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qFormat/>
    <w:rsid w:val="00FF72E8"/>
    <w:pPr>
      <w:spacing w:after="100"/>
      <w:ind w:left="220"/>
    </w:pPr>
    <w:rPr>
      <w:rFonts w:asciiTheme="minorHAnsi" w:eastAsiaTheme="minorEastAsia" w:hAnsiTheme="minorHAnsi" w:cstheme="minorBidi"/>
      <w:lang w:eastAsia="ru-RU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FF72E8"/>
    <w:pPr>
      <w:spacing w:after="100"/>
      <w:ind w:left="440"/>
    </w:pPr>
    <w:rPr>
      <w:rFonts w:asciiTheme="minorHAnsi" w:eastAsiaTheme="minorEastAsia" w:hAnsiTheme="minorHAnsi" w:cstheme="minorBidi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807E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807E3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">
    <w:name w:val="Title"/>
    <w:basedOn w:val="a"/>
    <w:next w:val="a"/>
    <w:link w:val="af0"/>
    <w:uiPriority w:val="10"/>
    <w:qFormat/>
    <w:rsid w:val="00807E3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0">
    <w:name w:val="Название Знак"/>
    <w:basedOn w:val="a0"/>
    <w:link w:val="af"/>
    <w:uiPriority w:val="10"/>
    <w:rsid w:val="00807E3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1">
    <w:name w:val="List Paragraph"/>
    <w:basedOn w:val="a"/>
    <w:uiPriority w:val="34"/>
    <w:qFormat/>
    <w:rsid w:val="00807E36"/>
    <w:pPr>
      <w:ind w:left="720"/>
      <w:contextualSpacing/>
    </w:pPr>
    <w:rPr>
      <w:rFonts w:asciiTheme="minorHAnsi" w:eastAsiaTheme="minorHAnsi" w:hAnsiTheme="minorHAnsi" w:cstheme="minorBidi"/>
    </w:rPr>
  </w:style>
  <w:style w:type="paragraph" w:customStyle="1" w:styleId="MTDisplayEquation">
    <w:name w:val="MTDisplayEquation"/>
    <w:basedOn w:val="a"/>
    <w:next w:val="a"/>
    <w:link w:val="MTDisplayEquation0"/>
    <w:rsid w:val="00807E36"/>
    <w:pPr>
      <w:tabs>
        <w:tab w:val="center" w:pos="4680"/>
        <w:tab w:val="right" w:pos="9360"/>
      </w:tabs>
    </w:pPr>
    <w:rPr>
      <w:rFonts w:ascii="Times New Roman" w:eastAsiaTheme="minorEastAsia" w:hAnsi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807E36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af2">
    <w:name w:val="Формула"/>
    <w:basedOn w:val="a"/>
    <w:qFormat/>
    <w:rsid w:val="00807E36"/>
    <w:pPr>
      <w:tabs>
        <w:tab w:val="center" w:pos="4253"/>
        <w:tab w:val="right" w:pos="9639"/>
      </w:tabs>
      <w:spacing w:after="140" w:line="360" w:lineRule="auto"/>
      <w:ind w:firstLine="567"/>
      <w:jc w:val="both"/>
    </w:pPr>
    <w:rPr>
      <w:rFonts w:ascii="Times New Roman" w:eastAsiaTheme="minorEastAsia" w:hAnsi="Times New Roman" w:cstheme="minorBidi"/>
      <w:sz w:val="28"/>
      <w:lang w:eastAsia="ru-RU"/>
    </w:rPr>
  </w:style>
  <w:style w:type="table" w:styleId="af3">
    <w:name w:val="Table Grid"/>
    <w:basedOn w:val="a1"/>
    <w:uiPriority w:val="59"/>
    <w:rsid w:val="00807E36"/>
    <w:pPr>
      <w:spacing w:after="0" w:line="240" w:lineRule="auto"/>
      <w:jc w:val="both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hemain">
    <w:name w:val="the_main"/>
    <w:basedOn w:val="a"/>
    <w:link w:val="themain0"/>
    <w:qFormat/>
    <w:rsid w:val="0022082F"/>
    <w:pPr>
      <w:spacing w:after="120"/>
      <w:jc w:val="both"/>
    </w:pPr>
    <w:rPr>
      <w:rFonts w:ascii="Times New Roman" w:hAnsi="Times New Roman"/>
      <w:sz w:val="20"/>
      <w:szCs w:val="20"/>
    </w:rPr>
  </w:style>
  <w:style w:type="character" w:customStyle="1" w:styleId="themain0">
    <w:name w:val="the_main Знак"/>
    <w:basedOn w:val="a0"/>
    <w:link w:val="themain"/>
    <w:rsid w:val="0022082F"/>
    <w:rPr>
      <w:rFonts w:ascii="Times New Roman" w:eastAsia="Calibri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6923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8D6B1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07E3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07E3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ерхний колонтитул Знак"/>
    <w:basedOn w:val="a0"/>
    <w:link w:val="a4"/>
    <w:uiPriority w:val="99"/>
    <w:rsid w:val="00B46923"/>
  </w:style>
  <w:style w:type="paragraph" w:styleId="a4">
    <w:name w:val="header"/>
    <w:basedOn w:val="a"/>
    <w:link w:val="a3"/>
    <w:uiPriority w:val="99"/>
    <w:unhideWhenUsed/>
    <w:rsid w:val="00B46923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5">
    <w:name w:val="Нижний колонтитул Знак"/>
    <w:basedOn w:val="a0"/>
    <w:link w:val="a6"/>
    <w:uiPriority w:val="99"/>
    <w:rsid w:val="00B46923"/>
  </w:style>
  <w:style w:type="paragraph" w:styleId="a6">
    <w:name w:val="footer"/>
    <w:basedOn w:val="a"/>
    <w:link w:val="a5"/>
    <w:uiPriority w:val="99"/>
    <w:unhideWhenUsed/>
    <w:rsid w:val="00B46923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7">
    <w:name w:val="Текст выноски Знак"/>
    <w:basedOn w:val="a0"/>
    <w:link w:val="a8"/>
    <w:uiPriority w:val="99"/>
    <w:semiHidden/>
    <w:rsid w:val="00B46923"/>
    <w:rPr>
      <w:rFonts w:ascii="Tahoma" w:eastAsia="Calibri" w:hAnsi="Tahoma" w:cs="Tahoma"/>
      <w:sz w:val="16"/>
      <w:szCs w:val="16"/>
    </w:rPr>
  </w:style>
  <w:style w:type="paragraph" w:styleId="a8">
    <w:name w:val="Balloon Text"/>
    <w:basedOn w:val="a"/>
    <w:link w:val="a7"/>
    <w:uiPriority w:val="99"/>
    <w:semiHidden/>
    <w:unhideWhenUsed/>
    <w:rsid w:val="00B469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8D6B1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9">
    <w:name w:val="Placeholder Text"/>
    <w:basedOn w:val="a0"/>
    <w:uiPriority w:val="99"/>
    <w:semiHidden/>
    <w:rsid w:val="00D372D2"/>
    <w:rPr>
      <w:color w:val="808080"/>
    </w:rPr>
  </w:style>
  <w:style w:type="paragraph" w:styleId="aa">
    <w:name w:val="Subtitle"/>
    <w:basedOn w:val="a"/>
    <w:next w:val="a"/>
    <w:link w:val="ab"/>
    <w:uiPriority w:val="11"/>
    <w:qFormat/>
    <w:rsid w:val="0099464E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b">
    <w:name w:val="Подзаголовок Знак"/>
    <w:basedOn w:val="a0"/>
    <w:link w:val="aa"/>
    <w:uiPriority w:val="11"/>
    <w:rsid w:val="0099464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c">
    <w:name w:val="Normal (Web)"/>
    <w:basedOn w:val="a"/>
    <w:uiPriority w:val="99"/>
    <w:semiHidden/>
    <w:unhideWhenUsed/>
    <w:rsid w:val="00A37123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ru-RU"/>
    </w:rPr>
  </w:style>
  <w:style w:type="paragraph" w:styleId="ad">
    <w:name w:val="TOC Heading"/>
    <w:basedOn w:val="1"/>
    <w:next w:val="a"/>
    <w:uiPriority w:val="39"/>
    <w:semiHidden/>
    <w:unhideWhenUsed/>
    <w:qFormat/>
    <w:rsid w:val="00FF72E8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FF72E8"/>
    <w:pPr>
      <w:spacing w:after="100"/>
    </w:pPr>
  </w:style>
  <w:style w:type="character" w:styleId="ae">
    <w:name w:val="Hyperlink"/>
    <w:basedOn w:val="a0"/>
    <w:uiPriority w:val="99"/>
    <w:unhideWhenUsed/>
    <w:rsid w:val="00FF72E8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qFormat/>
    <w:rsid w:val="00FF72E8"/>
    <w:pPr>
      <w:spacing w:after="100"/>
      <w:ind w:left="220"/>
    </w:pPr>
    <w:rPr>
      <w:rFonts w:asciiTheme="minorHAnsi" w:eastAsiaTheme="minorEastAsia" w:hAnsiTheme="minorHAnsi" w:cstheme="minorBidi"/>
      <w:lang w:eastAsia="ru-RU"/>
    </w:rPr>
  </w:style>
  <w:style w:type="paragraph" w:styleId="31">
    <w:name w:val="toc 3"/>
    <w:basedOn w:val="a"/>
    <w:next w:val="a"/>
    <w:autoRedefine/>
    <w:uiPriority w:val="39"/>
    <w:semiHidden/>
    <w:unhideWhenUsed/>
    <w:qFormat/>
    <w:rsid w:val="00FF72E8"/>
    <w:pPr>
      <w:spacing w:after="100"/>
      <w:ind w:left="440"/>
    </w:pPr>
    <w:rPr>
      <w:rFonts w:asciiTheme="minorHAnsi" w:eastAsiaTheme="minorEastAsia" w:hAnsiTheme="minorHAnsi" w:cstheme="minorBidi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807E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807E3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">
    <w:name w:val="Title"/>
    <w:basedOn w:val="a"/>
    <w:next w:val="a"/>
    <w:link w:val="af0"/>
    <w:uiPriority w:val="10"/>
    <w:qFormat/>
    <w:rsid w:val="00807E3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0">
    <w:name w:val="Название Знак"/>
    <w:basedOn w:val="a0"/>
    <w:link w:val="af"/>
    <w:uiPriority w:val="10"/>
    <w:rsid w:val="00807E3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1">
    <w:name w:val="List Paragraph"/>
    <w:basedOn w:val="a"/>
    <w:uiPriority w:val="34"/>
    <w:qFormat/>
    <w:rsid w:val="00807E36"/>
    <w:pPr>
      <w:ind w:left="720"/>
      <w:contextualSpacing/>
    </w:pPr>
    <w:rPr>
      <w:rFonts w:asciiTheme="minorHAnsi" w:eastAsiaTheme="minorHAnsi" w:hAnsiTheme="minorHAnsi" w:cstheme="minorBidi"/>
    </w:rPr>
  </w:style>
  <w:style w:type="paragraph" w:customStyle="1" w:styleId="MTDisplayEquation">
    <w:name w:val="MTDisplayEquation"/>
    <w:basedOn w:val="a"/>
    <w:next w:val="a"/>
    <w:link w:val="MTDisplayEquation0"/>
    <w:rsid w:val="00807E36"/>
    <w:pPr>
      <w:tabs>
        <w:tab w:val="center" w:pos="4680"/>
        <w:tab w:val="right" w:pos="9360"/>
      </w:tabs>
    </w:pPr>
    <w:rPr>
      <w:rFonts w:ascii="Times New Roman" w:eastAsiaTheme="minorEastAsia" w:hAnsi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807E36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af2">
    <w:name w:val="Формула"/>
    <w:basedOn w:val="a"/>
    <w:qFormat/>
    <w:rsid w:val="00807E36"/>
    <w:pPr>
      <w:tabs>
        <w:tab w:val="center" w:pos="4253"/>
        <w:tab w:val="right" w:pos="9639"/>
      </w:tabs>
      <w:spacing w:after="140" w:line="360" w:lineRule="auto"/>
      <w:ind w:firstLine="567"/>
      <w:jc w:val="both"/>
    </w:pPr>
    <w:rPr>
      <w:rFonts w:ascii="Times New Roman" w:eastAsiaTheme="minorEastAsia" w:hAnsi="Times New Roman" w:cstheme="minorBidi"/>
      <w:sz w:val="28"/>
      <w:lang w:eastAsia="ru-RU"/>
    </w:rPr>
  </w:style>
  <w:style w:type="table" w:styleId="af3">
    <w:name w:val="Table Grid"/>
    <w:basedOn w:val="a1"/>
    <w:uiPriority w:val="59"/>
    <w:rsid w:val="00807E36"/>
    <w:pPr>
      <w:spacing w:after="0" w:line="240" w:lineRule="auto"/>
      <w:jc w:val="both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hemain">
    <w:name w:val="the_main"/>
    <w:basedOn w:val="a"/>
    <w:link w:val="themain0"/>
    <w:qFormat/>
    <w:rsid w:val="0022082F"/>
    <w:pPr>
      <w:spacing w:after="120"/>
      <w:jc w:val="both"/>
    </w:pPr>
    <w:rPr>
      <w:rFonts w:ascii="Times New Roman" w:hAnsi="Times New Roman"/>
      <w:sz w:val="20"/>
      <w:szCs w:val="20"/>
    </w:rPr>
  </w:style>
  <w:style w:type="character" w:customStyle="1" w:styleId="themain0">
    <w:name w:val="the_main Знак"/>
    <w:basedOn w:val="a0"/>
    <w:link w:val="themain"/>
    <w:rsid w:val="0022082F"/>
    <w:rPr>
      <w:rFonts w:ascii="Times New Roman" w:eastAsia="Calibri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79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1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06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489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5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62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34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77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73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3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1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3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8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6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86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52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58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89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80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04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34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63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9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03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5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77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7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9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7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8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1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83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26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79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7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1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75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5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01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9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8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723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1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oter" Target="footer2.xml"/><Relationship Id="rId22" Type="http://schemas.openxmlformats.org/officeDocument/2006/relationships/image" Target="media/image11.png"/><Relationship Id="rId27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2;&#1089;&#1090;&#1072;&#1089;&#1080;&#1103;\Desktop\University\&#1059;&#1052;&#1060;\&#1082;&#1091;&#1088;&#1089;&#1072;&#1095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h/4</c:v>
          </c:tx>
          <c:spPr>
            <a:ln w="28575">
              <a:noFill/>
            </a:ln>
          </c:spPr>
          <c:xVal>
            <c:numRef>
              <c:f>Лист1!$A$268:$DQ$268</c:f>
              <c:numCache>
                <c:formatCode>General</c:formatCode>
                <c:ptCount val="121"/>
                <c:pt idx="0">
                  <c:v>0</c:v>
                </c:pt>
                <c:pt idx="1">
                  <c:v>0.20563633841612</c:v>
                </c:pt>
                <c:pt idx="2">
                  <c:v>0.40072009814374998</c:v>
                </c:pt>
                <c:pt idx="3">
                  <c:v>0.58579280271824996</c:v>
                </c:pt>
                <c:pt idx="4">
                  <c:v>0.76136818647311999</c:v>
                </c:pt>
                <c:pt idx="5">
                  <c:v>0.92793362059017004</c:v>
                </c:pt>
                <c:pt idx="6">
                  <c:v>1.0859514659695599</c:v>
                </c:pt>
                <c:pt idx="7">
                  <c:v>1.2358603566749</c:v>
                </c:pt>
                <c:pt idx="8">
                  <c:v>1.37807641751635</c:v>
                </c:pt>
                <c:pt idx="9">
                  <c:v>1.51299441915116</c:v>
                </c:pt>
                <c:pt idx="10">
                  <c:v>1.6409888739084599</c:v>
                </c:pt>
                <c:pt idx="11">
                  <c:v>1.76241507537979</c:v>
                </c:pt>
                <c:pt idx="12">
                  <c:v>1.8776100846613599</c:v>
                </c:pt>
                <c:pt idx="13">
                  <c:v>1.9868936659855601</c:v>
                </c:pt>
                <c:pt idx="14">
                  <c:v>2.0905691743389698</c:v>
                </c:pt>
                <c:pt idx="15">
                  <c:v>2.1889243975307502</c:v>
                </c:pt>
                <c:pt idx="16">
                  <c:v>2.2822323550488202</c:v>
                </c:pt>
                <c:pt idx="17">
                  <c:v>2.3707520559214199</c:v>
                </c:pt>
                <c:pt idx="18">
                  <c:v>2.45472921768769</c:v>
                </c:pt>
                <c:pt idx="19">
                  <c:v>2.53439694847303</c:v>
                </c:pt>
                <c:pt idx="20">
                  <c:v>2.6099763940626701</c:v>
                </c:pt>
                <c:pt idx="21">
                  <c:v>2.6816773517694701</c:v>
                </c:pt>
                <c:pt idx="22">
                  <c:v>2.74969885280015</c:v>
                </c:pt>
                <c:pt idx="23">
                  <c:v>2.8142297147362698</c:v>
                </c:pt>
                <c:pt idx="24">
                  <c:v>2.8754490656638798</c:v>
                </c:pt>
                <c:pt idx="25">
                  <c:v>2.93352684140639</c:v>
                </c:pt>
                <c:pt idx="26">
                  <c:v>2.98862425724124</c:v>
                </c:pt>
                <c:pt idx="27">
                  <c:v>3.0408942554095</c:v>
                </c:pt>
                <c:pt idx="28">
                  <c:v>3.0904819296608599</c:v>
                </c:pt>
                <c:pt idx="29">
                  <c:v>3.1375249280122999</c:v>
                </c:pt>
                <c:pt idx="30">
                  <c:v>3.1821538348385201</c:v>
                </c:pt>
                <c:pt idx="31">
                  <c:v>3.2244925333548098</c:v>
                </c:pt>
                <c:pt idx="32">
                  <c:v>3.2646585494984199</c:v>
                </c:pt>
                <c:pt idx="33">
                  <c:v>3.3027633781630801</c:v>
                </c:pt>
                <c:pt idx="34">
                  <c:v>3.3389127926923199</c:v>
                </c:pt>
                <c:pt idx="35">
                  <c:v>3.3732071384905198</c:v>
                </c:pt>
                <c:pt idx="36">
                  <c:v>3.4057416115668402</c:v>
                </c:pt>
                <c:pt idx="37">
                  <c:v>3.4366065227852101</c:v>
                </c:pt>
                <c:pt idx="38">
                  <c:v>3.4658875485539</c:v>
                </c:pt>
                <c:pt idx="39">
                  <c:v>3.4936659686504399</c:v>
                </c:pt>
                <c:pt idx="40">
                  <c:v>3.5200188918422599</c:v>
                </c:pt>
                <c:pt idx="41">
                  <c:v>3.54501946992914</c:v>
                </c:pt>
                <c:pt idx="42">
                  <c:v>3.5687371008017799</c:v>
                </c:pt>
                <c:pt idx="43">
                  <c:v>3.5912376210799799</c:v>
                </c:pt>
                <c:pt idx="44">
                  <c:v>3.6125834888653499</c:v>
                </c:pt>
                <c:pt idx="45">
                  <c:v>3.63283395711573</c:v>
                </c:pt>
                <c:pt idx="46">
                  <c:v>3.6520452381225601</c:v>
                </c:pt>
                <c:pt idx="47">
                  <c:v>3.6702706595479002</c:v>
                </c:pt>
                <c:pt idx="48">
                  <c:v>3.6875608124540502</c:v>
                </c:pt>
                <c:pt idx="49">
                  <c:v>3.7039636917368601</c:v>
                </c:pt>
                <c:pt idx="50">
                  <c:v>3.7195248293523901</c:v>
                </c:pt>
                <c:pt idx="51">
                  <c:v>3.7342874207069201</c:v>
                </c:pt>
                <c:pt idx="52">
                  <c:v>3.7482924445608998</c:v>
                </c:pt>
                <c:pt idx="53">
                  <c:v>3.7615787767799702</c:v>
                </c:pt>
                <c:pt idx="54">
                  <c:v>3.7741832982485599</c:v>
                </c:pt>
                <c:pt idx="55">
                  <c:v>3.7861409972457198</c:v>
                </c:pt>
                <c:pt idx="56">
                  <c:v>3.7974850665674502</c:v>
                </c:pt>
                <c:pt idx="57">
                  <c:v>3.8082469956648999</c:v>
                </c:pt>
                <c:pt idx="58">
                  <c:v>3.8184566580544499</c:v>
                </c:pt>
                <c:pt idx="59">
                  <c:v>3.82814239424216</c:v>
                </c:pt>
                <c:pt idx="60">
                  <c:v>3.83733109039275</c:v>
                </c:pt>
                <c:pt idx="61">
                  <c:v>3.84604825296169</c:v>
                </c:pt>
                <c:pt idx="62">
                  <c:v>3.8543180794972201</c:v>
                </c:pt>
                <c:pt idx="63">
                  <c:v>3.8621635258092599</c:v>
                </c:pt>
                <c:pt idx="64">
                  <c:v>3.8696063696912502</c:v>
                </c:pt>
                <c:pt idx="65">
                  <c:v>3.87666727137209</c:v>
                </c:pt>
                <c:pt idx="66">
                  <c:v>3.8833658308658698</c:v>
                </c:pt>
                <c:pt idx="67">
                  <c:v>3.8897206423786201</c:v>
                </c:pt>
                <c:pt idx="68">
                  <c:v>3.8957493459230301</c:v>
                </c:pt>
                <c:pt idx="69">
                  <c:v>3.9014686762845101</c:v>
                </c:pt>
                <c:pt idx="70">
                  <c:v>3.9068945094744798</c:v>
                </c:pt>
                <c:pt idx="71">
                  <c:v>3.9120419067998</c:v>
                </c:pt>
                <c:pt idx="72">
                  <c:v>3.9169251566707799</c:v>
                </c:pt>
                <c:pt idx="73">
                  <c:v>3.9215578142635699</c:v>
                </c:pt>
                <c:pt idx="74">
                  <c:v>3.9259527391474398</c:v>
                </c:pt>
                <c:pt idx="75">
                  <c:v>3.9301221309809602</c:v>
                </c:pt>
                <c:pt idx="76">
                  <c:v>3.9340775633764502</c:v>
                </c:pt>
                <c:pt idx="77">
                  <c:v>3.9378300160266102</c:v>
                </c:pt>
                <c:pt idx="78">
                  <c:v>3.9413899051825498</c:v>
                </c:pt>
                <c:pt idx="79">
                  <c:v>3.9447671125677002</c:v>
                </c:pt>
                <c:pt idx="80">
                  <c:v>3.9479710128080399</c:v>
                </c:pt>
                <c:pt idx="81">
                  <c:v>3.95101049945468</c:v>
                </c:pt>
                <c:pt idx="82">
                  <c:v>3.95389400967098</c:v>
                </c:pt>
                <c:pt idx="83">
                  <c:v>3.9566295476529501</c:v>
                </c:pt>
                <c:pt idx="84">
                  <c:v>3.9592247068476301</c:v>
                </c:pt>
                <c:pt idx="85">
                  <c:v>3.9616866910314101</c:v>
                </c:pt>
                <c:pt idx="86">
                  <c:v>3.9640223343066201</c:v>
                </c:pt>
                <c:pt idx="87">
                  <c:v>3.9662381200720098</c:v>
                </c:pt>
                <c:pt idx="88">
                  <c:v>3.9683401990196998</c:v>
                </c:pt>
                <c:pt idx="89">
                  <c:v>3.9703344062085599</c:v>
                </c:pt>
                <c:pt idx="90">
                  <c:v>3.97222627726148</c:v>
                </c:pt>
                <c:pt idx="91">
                  <c:v>3.9740210637314499</c:v>
                </c:pt>
                <c:pt idx="92">
                  <c:v>3.9757237476790799</c:v>
                </c:pt>
                <c:pt idx="93">
                  <c:v>3.9773390555020498</c:v>
                </c:pt>
                <c:pt idx="94">
                  <c:v>3.9788714710549198</c:v>
                </c:pt>
                <c:pt idx="95">
                  <c:v>3.98032524809559</c:v>
                </c:pt>
                <c:pt idx="96">
                  <c:v>3.9817044220931699</c:v>
                </c:pt>
                <c:pt idx="97">
                  <c:v>3.9830128214297802</c:v>
                </c:pt>
                <c:pt idx="98">
                  <c:v>3.9842540780275999</c:v>
                </c:pt>
                <c:pt idx="99">
                  <c:v>3.9854316374305498</c:v>
                </c:pt>
                <c:pt idx="100">
                  <c:v>3.9865487683685901</c:v>
                </c:pt>
                <c:pt idx="101">
                  <c:v>3.98760857183124</c:v>
                </c:pt>
                <c:pt idx="102">
                  <c:v>3.9886139896754802</c:v>
                </c:pt>
                <c:pt idx="103">
                  <c:v>3.9895678127918601</c:v>
                </c:pt>
                <c:pt idx="104">
                  <c:v>3.9904726888516802</c:v>
                </c:pt>
                <c:pt idx="105">
                  <c:v>3.9913311296564302</c:v>
                </c:pt>
                <c:pt idx="106">
                  <c:v>3.9921455181102599</c:v>
                </c:pt>
                <c:pt idx="107">
                  <c:v>3.9929181148345299</c:v>
                </c:pt>
                <c:pt idx="108">
                  <c:v>3.9936510644429801</c:v>
                </c:pt>
                <c:pt idx="109">
                  <c:v>3.9943464014948198</c:v>
                </c:pt>
                <c:pt idx="110">
                  <c:v>3.9950060561424299</c:v>
                </c:pt>
                <c:pt idx="111">
                  <c:v>3.9956318594890901</c:v>
                </c:pt>
                <c:pt idx="112">
                  <c:v>3.99622554867193</c:v>
                </c:pt>
                <c:pt idx="113">
                  <c:v>3.9967887716839301</c:v>
                </c:pt>
                <c:pt idx="114">
                  <c:v>3.9973230919484801</c:v>
                </c:pt>
                <c:pt idx="115">
                  <c:v>3.99782999265928</c:v>
                </c:pt>
                <c:pt idx="116">
                  <c:v>3.99831088089738</c:v>
                </c:pt>
                <c:pt idx="117">
                  <c:v>3.9987670915371001</c:v>
                </c:pt>
                <c:pt idx="118">
                  <c:v>3.9991998909513899</c:v>
                </c:pt>
                <c:pt idx="119">
                  <c:v>3.99961048052714</c:v>
                </c:pt>
                <c:pt idx="120">
                  <c:v>4</c:v>
                </c:pt>
              </c:numCache>
            </c:numRef>
          </c:xVal>
          <c:yVal>
            <c:numRef>
              <c:f>Лист1!$A$261:$DQ$261</c:f>
              <c:numCache>
                <c:formatCode>General</c:formatCode>
                <c:ptCount val="12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v>h/2</c:v>
          </c:tx>
          <c:spPr>
            <a:ln w="28575">
              <a:noFill/>
            </a:ln>
          </c:spPr>
          <c:xVal>
            <c:numRef>
              <c:f>Лист1!$A$267:$BI$267</c:f>
              <c:numCache>
                <c:formatCode>General</c:formatCode>
                <c:ptCount val="61"/>
                <c:pt idx="0">
                  <c:v>0</c:v>
                </c:pt>
                <c:pt idx="1">
                  <c:v>0.40072009814374998</c:v>
                </c:pt>
                <c:pt idx="2">
                  <c:v>0.76136818647311999</c:v>
                </c:pt>
                <c:pt idx="3">
                  <c:v>1.0859514659695499</c:v>
                </c:pt>
                <c:pt idx="4">
                  <c:v>1.37807641751635</c:v>
                </c:pt>
                <c:pt idx="5">
                  <c:v>1.6409888739084599</c:v>
                </c:pt>
                <c:pt idx="6">
                  <c:v>1.8776100846613599</c:v>
                </c:pt>
                <c:pt idx="7">
                  <c:v>2.0905691743389698</c:v>
                </c:pt>
                <c:pt idx="8">
                  <c:v>2.2822323550488202</c:v>
                </c:pt>
                <c:pt idx="9">
                  <c:v>2.45472921768769</c:v>
                </c:pt>
                <c:pt idx="10">
                  <c:v>2.6099763940626599</c:v>
                </c:pt>
                <c:pt idx="11">
                  <c:v>2.7496988528001398</c:v>
                </c:pt>
                <c:pt idx="12">
                  <c:v>2.8754490656638798</c:v>
                </c:pt>
                <c:pt idx="13">
                  <c:v>2.98862425724124</c:v>
                </c:pt>
                <c:pt idx="14">
                  <c:v>3.0904819296608599</c:v>
                </c:pt>
                <c:pt idx="15">
                  <c:v>3.1821538348385201</c:v>
                </c:pt>
                <c:pt idx="16">
                  <c:v>3.2646585494984199</c:v>
                </c:pt>
                <c:pt idx="17">
                  <c:v>3.3389127926923199</c:v>
                </c:pt>
                <c:pt idx="18">
                  <c:v>3.4057416115668402</c:v>
                </c:pt>
                <c:pt idx="19">
                  <c:v>3.4658875485539</c:v>
                </c:pt>
                <c:pt idx="20">
                  <c:v>3.5200188918422599</c:v>
                </c:pt>
                <c:pt idx="21">
                  <c:v>3.5687371008017799</c:v>
                </c:pt>
                <c:pt idx="22">
                  <c:v>3.6125834888653499</c:v>
                </c:pt>
                <c:pt idx="23">
                  <c:v>3.6520452381225601</c:v>
                </c:pt>
                <c:pt idx="24">
                  <c:v>3.6875608124540502</c:v>
                </c:pt>
                <c:pt idx="25">
                  <c:v>3.7195248293523901</c:v>
                </c:pt>
                <c:pt idx="26">
                  <c:v>3.7482924445608998</c:v>
                </c:pt>
                <c:pt idx="27">
                  <c:v>3.7741832982485599</c:v>
                </c:pt>
                <c:pt idx="28">
                  <c:v>3.7974850665674502</c:v>
                </c:pt>
                <c:pt idx="29">
                  <c:v>3.8184566580544499</c:v>
                </c:pt>
                <c:pt idx="30">
                  <c:v>3.83733109039275</c:v>
                </c:pt>
                <c:pt idx="31">
                  <c:v>3.8543180794972201</c:v>
                </c:pt>
                <c:pt idx="32">
                  <c:v>3.8696063696912502</c:v>
                </c:pt>
                <c:pt idx="33">
                  <c:v>3.8833658308658698</c:v>
                </c:pt>
                <c:pt idx="34">
                  <c:v>3.8957493459230301</c:v>
                </c:pt>
                <c:pt idx="35">
                  <c:v>3.9068945094744798</c:v>
                </c:pt>
                <c:pt idx="36">
                  <c:v>3.9169251566707799</c:v>
                </c:pt>
                <c:pt idx="37">
                  <c:v>3.9259527391474398</c:v>
                </c:pt>
                <c:pt idx="38">
                  <c:v>3.9340775633764502</c:v>
                </c:pt>
                <c:pt idx="39">
                  <c:v>3.9413899051825498</c:v>
                </c:pt>
                <c:pt idx="40">
                  <c:v>3.9479710128080399</c:v>
                </c:pt>
                <c:pt idx="41">
                  <c:v>3.95389400967098</c:v>
                </c:pt>
                <c:pt idx="42">
                  <c:v>3.9592247068476301</c:v>
                </c:pt>
                <c:pt idx="43">
                  <c:v>3.9640223343066201</c:v>
                </c:pt>
                <c:pt idx="44">
                  <c:v>3.9683401990196998</c:v>
                </c:pt>
                <c:pt idx="45">
                  <c:v>3.97222627726148</c:v>
                </c:pt>
                <c:pt idx="46">
                  <c:v>3.9757237476790799</c:v>
                </c:pt>
                <c:pt idx="47">
                  <c:v>3.9788714710549198</c:v>
                </c:pt>
                <c:pt idx="48">
                  <c:v>3.9817044220931699</c:v>
                </c:pt>
                <c:pt idx="49">
                  <c:v>3.9842540780275999</c:v>
                </c:pt>
                <c:pt idx="50">
                  <c:v>3.9865487683685901</c:v>
                </c:pt>
                <c:pt idx="51">
                  <c:v>3.9886139896754802</c:v>
                </c:pt>
                <c:pt idx="52">
                  <c:v>3.9904726888516802</c:v>
                </c:pt>
                <c:pt idx="53">
                  <c:v>3.9921455181102599</c:v>
                </c:pt>
                <c:pt idx="54">
                  <c:v>3.9936510644429801</c:v>
                </c:pt>
                <c:pt idx="55">
                  <c:v>3.9950060561424299</c:v>
                </c:pt>
                <c:pt idx="56">
                  <c:v>3.99622554867193</c:v>
                </c:pt>
                <c:pt idx="57">
                  <c:v>3.9973230919484899</c:v>
                </c:pt>
                <c:pt idx="58">
                  <c:v>3.99831088089738</c:v>
                </c:pt>
                <c:pt idx="59">
                  <c:v>3.9991998909513899</c:v>
                </c:pt>
                <c:pt idx="60">
                  <c:v>4</c:v>
                </c:pt>
              </c:numCache>
            </c:numRef>
          </c:xVal>
          <c:yVal>
            <c:numRef>
              <c:f>Лист1!$A$262:$DQ$262</c:f>
              <c:numCache>
                <c:formatCode>General</c:formatCode>
                <c:ptCount val="121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  <c:pt idx="48">
                  <c:v>1</c:v>
                </c:pt>
                <c:pt idx="49">
                  <c:v>1</c:v>
                </c:pt>
                <c:pt idx="50">
                  <c:v>1</c:v>
                </c:pt>
                <c:pt idx="51">
                  <c:v>1</c:v>
                </c:pt>
                <c:pt idx="52">
                  <c:v>1</c:v>
                </c:pt>
                <c:pt idx="53">
                  <c:v>1</c:v>
                </c:pt>
                <c:pt idx="54">
                  <c:v>1</c:v>
                </c:pt>
                <c:pt idx="55">
                  <c:v>1</c:v>
                </c:pt>
                <c:pt idx="56">
                  <c:v>1</c:v>
                </c:pt>
                <c:pt idx="57">
                  <c:v>1</c:v>
                </c:pt>
                <c:pt idx="58">
                  <c:v>1</c:v>
                </c:pt>
                <c:pt idx="59">
                  <c:v>1</c:v>
                </c:pt>
                <c:pt idx="60">
                  <c:v>1</c:v>
                </c:pt>
                <c:pt idx="61">
                  <c:v>1</c:v>
                </c:pt>
                <c:pt idx="62">
                  <c:v>1</c:v>
                </c:pt>
                <c:pt idx="63">
                  <c:v>1</c:v>
                </c:pt>
                <c:pt idx="64">
                  <c:v>1</c:v>
                </c:pt>
                <c:pt idx="65">
                  <c:v>1</c:v>
                </c:pt>
                <c:pt idx="66">
                  <c:v>1</c:v>
                </c:pt>
                <c:pt idx="67">
                  <c:v>1</c:v>
                </c:pt>
                <c:pt idx="68">
                  <c:v>1</c:v>
                </c:pt>
                <c:pt idx="69">
                  <c:v>1</c:v>
                </c:pt>
                <c:pt idx="70">
                  <c:v>1</c:v>
                </c:pt>
                <c:pt idx="71">
                  <c:v>1</c:v>
                </c:pt>
                <c:pt idx="72">
                  <c:v>1</c:v>
                </c:pt>
                <c:pt idx="73">
                  <c:v>1</c:v>
                </c:pt>
                <c:pt idx="74">
                  <c:v>1</c:v>
                </c:pt>
                <c:pt idx="75">
                  <c:v>1</c:v>
                </c:pt>
                <c:pt idx="76">
                  <c:v>1</c:v>
                </c:pt>
                <c:pt idx="77">
                  <c:v>1</c:v>
                </c:pt>
                <c:pt idx="78">
                  <c:v>1</c:v>
                </c:pt>
                <c:pt idx="79">
                  <c:v>1</c:v>
                </c:pt>
                <c:pt idx="80">
                  <c:v>1</c:v>
                </c:pt>
                <c:pt idx="81">
                  <c:v>1</c:v>
                </c:pt>
                <c:pt idx="82">
                  <c:v>1</c:v>
                </c:pt>
                <c:pt idx="83">
                  <c:v>1</c:v>
                </c:pt>
                <c:pt idx="84">
                  <c:v>1</c:v>
                </c:pt>
                <c:pt idx="85">
                  <c:v>1</c:v>
                </c:pt>
                <c:pt idx="86">
                  <c:v>1</c:v>
                </c:pt>
                <c:pt idx="87">
                  <c:v>1</c:v>
                </c:pt>
                <c:pt idx="88">
                  <c:v>1</c:v>
                </c:pt>
                <c:pt idx="89">
                  <c:v>1</c:v>
                </c:pt>
                <c:pt idx="90">
                  <c:v>1</c:v>
                </c:pt>
                <c:pt idx="91">
                  <c:v>1</c:v>
                </c:pt>
                <c:pt idx="92">
                  <c:v>1</c:v>
                </c:pt>
                <c:pt idx="93">
                  <c:v>1</c:v>
                </c:pt>
                <c:pt idx="94">
                  <c:v>1</c:v>
                </c:pt>
                <c:pt idx="95">
                  <c:v>1</c:v>
                </c:pt>
                <c:pt idx="96">
                  <c:v>1</c:v>
                </c:pt>
                <c:pt idx="97">
                  <c:v>1</c:v>
                </c:pt>
                <c:pt idx="98">
                  <c:v>1</c:v>
                </c:pt>
                <c:pt idx="99">
                  <c:v>1</c:v>
                </c:pt>
                <c:pt idx="100">
                  <c:v>1</c:v>
                </c:pt>
                <c:pt idx="101">
                  <c:v>1</c:v>
                </c:pt>
                <c:pt idx="102">
                  <c:v>1</c:v>
                </c:pt>
                <c:pt idx="103">
                  <c:v>1</c:v>
                </c:pt>
                <c:pt idx="104">
                  <c:v>1</c:v>
                </c:pt>
                <c:pt idx="105">
                  <c:v>1</c:v>
                </c:pt>
                <c:pt idx="106">
                  <c:v>1</c:v>
                </c:pt>
                <c:pt idx="107">
                  <c:v>1</c:v>
                </c:pt>
                <c:pt idx="108">
                  <c:v>1</c:v>
                </c:pt>
                <c:pt idx="109">
                  <c:v>1</c:v>
                </c:pt>
                <c:pt idx="110">
                  <c:v>1</c:v>
                </c:pt>
                <c:pt idx="111">
                  <c:v>1</c:v>
                </c:pt>
                <c:pt idx="112">
                  <c:v>1</c:v>
                </c:pt>
                <c:pt idx="113">
                  <c:v>1</c:v>
                </c:pt>
                <c:pt idx="114">
                  <c:v>1</c:v>
                </c:pt>
                <c:pt idx="115">
                  <c:v>1</c:v>
                </c:pt>
                <c:pt idx="116">
                  <c:v>1</c:v>
                </c:pt>
                <c:pt idx="117">
                  <c:v>1</c:v>
                </c:pt>
                <c:pt idx="118">
                  <c:v>1</c:v>
                </c:pt>
                <c:pt idx="119">
                  <c:v>1</c:v>
                </c:pt>
                <c:pt idx="120">
                  <c:v>1</c:v>
                </c:pt>
              </c:numCache>
            </c:numRef>
          </c:yVal>
          <c:smooth val="0"/>
        </c:ser>
        <c:ser>
          <c:idx val="2"/>
          <c:order val="2"/>
          <c:tx>
            <c:v>h</c:v>
          </c:tx>
          <c:spPr>
            <a:ln w="28575">
              <a:noFill/>
            </a:ln>
          </c:spPr>
          <c:xVal>
            <c:numRef>
              <c:f>Лист1!$A$266:$AE$266</c:f>
              <c:numCache>
                <c:formatCode>General</c:formatCode>
                <c:ptCount val="31"/>
                <c:pt idx="0">
                  <c:v>0</c:v>
                </c:pt>
                <c:pt idx="1">
                  <c:v>0.76136818647311999</c:v>
                </c:pt>
                <c:pt idx="2">
                  <c:v>1.37807641751635</c:v>
                </c:pt>
                <c:pt idx="3">
                  <c:v>1.8776100846613599</c:v>
                </c:pt>
                <c:pt idx="4">
                  <c:v>2.2822323550488202</c:v>
                </c:pt>
                <c:pt idx="5">
                  <c:v>2.6099763940626599</c:v>
                </c:pt>
                <c:pt idx="6">
                  <c:v>2.8754490656638798</c:v>
                </c:pt>
                <c:pt idx="7">
                  <c:v>3.0904819296608599</c:v>
                </c:pt>
                <c:pt idx="8">
                  <c:v>3.2646585494984199</c:v>
                </c:pt>
                <c:pt idx="9">
                  <c:v>3.4057416115668402</c:v>
                </c:pt>
                <c:pt idx="10">
                  <c:v>3.5200188918422599</c:v>
                </c:pt>
                <c:pt idx="11">
                  <c:v>3.6125834888653499</c:v>
                </c:pt>
                <c:pt idx="12">
                  <c:v>3.6875608124540502</c:v>
                </c:pt>
                <c:pt idx="13">
                  <c:v>3.7482924445608998</c:v>
                </c:pt>
                <c:pt idx="14">
                  <c:v>3.7974850665674502</c:v>
                </c:pt>
                <c:pt idx="15">
                  <c:v>3.83733109039275</c:v>
                </c:pt>
                <c:pt idx="16">
                  <c:v>3.8696063696912502</c:v>
                </c:pt>
                <c:pt idx="17">
                  <c:v>3.8957493459230301</c:v>
                </c:pt>
                <c:pt idx="18">
                  <c:v>3.9169251566707701</c:v>
                </c:pt>
                <c:pt idx="19">
                  <c:v>3.9340775633764502</c:v>
                </c:pt>
                <c:pt idx="20">
                  <c:v>3.9479710128080399</c:v>
                </c:pt>
                <c:pt idx="21">
                  <c:v>3.9592247068476301</c:v>
                </c:pt>
                <c:pt idx="22">
                  <c:v>3.9683401990196998</c:v>
                </c:pt>
                <c:pt idx="23">
                  <c:v>3.9757237476790799</c:v>
                </c:pt>
                <c:pt idx="24">
                  <c:v>3.9817044220931699</c:v>
                </c:pt>
                <c:pt idx="25">
                  <c:v>3.9865487683685901</c:v>
                </c:pt>
                <c:pt idx="26">
                  <c:v>3.9904726888516802</c:v>
                </c:pt>
                <c:pt idx="27">
                  <c:v>3.9936510644429801</c:v>
                </c:pt>
                <c:pt idx="28">
                  <c:v>3.99622554867193</c:v>
                </c:pt>
                <c:pt idx="29">
                  <c:v>3.99831088089738</c:v>
                </c:pt>
                <c:pt idx="30">
                  <c:v>4</c:v>
                </c:pt>
              </c:numCache>
            </c:numRef>
          </c:xVal>
          <c:yVal>
            <c:numRef>
              <c:f>Лист1!$A$263:$DQ$263</c:f>
              <c:numCache>
                <c:formatCode>General</c:formatCode>
                <c:ptCount val="121"/>
                <c:pt idx="0">
                  <c:v>2</c:v>
                </c:pt>
                <c:pt idx="1">
                  <c:v>2</c:v>
                </c:pt>
                <c:pt idx="2">
                  <c:v>2</c:v>
                </c:pt>
                <c:pt idx="3">
                  <c:v>2</c:v>
                </c:pt>
                <c:pt idx="4">
                  <c:v>2</c:v>
                </c:pt>
                <c:pt idx="5">
                  <c:v>2</c:v>
                </c:pt>
                <c:pt idx="6">
                  <c:v>2</c:v>
                </c:pt>
                <c:pt idx="7">
                  <c:v>2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2</c:v>
                </c:pt>
                <c:pt idx="13">
                  <c:v>2</c:v>
                </c:pt>
                <c:pt idx="14">
                  <c:v>2</c:v>
                </c:pt>
                <c:pt idx="15">
                  <c:v>2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  <c:pt idx="19">
                  <c:v>2</c:v>
                </c:pt>
                <c:pt idx="20">
                  <c:v>2</c:v>
                </c:pt>
                <c:pt idx="21">
                  <c:v>2</c:v>
                </c:pt>
                <c:pt idx="22">
                  <c:v>2</c:v>
                </c:pt>
                <c:pt idx="23">
                  <c:v>2</c:v>
                </c:pt>
                <c:pt idx="24">
                  <c:v>2</c:v>
                </c:pt>
                <c:pt idx="25">
                  <c:v>2</c:v>
                </c:pt>
                <c:pt idx="26">
                  <c:v>2</c:v>
                </c:pt>
                <c:pt idx="27">
                  <c:v>2</c:v>
                </c:pt>
                <c:pt idx="28">
                  <c:v>2</c:v>
                </c:pt>
                <c:pt idx="29">
                  <c:v>2</c:v>
                </c:pt>
                <c:pt idx="30">
                  <c:v>2</c:v>
                </c:pt>
                <c:pt idx="31">
                  <c:v>2</c:v>
                </c:pt>
                <c:pt idx="32">
                  <c:v>2</c:v>
                </c:pt>
                <c:pt idx="33">
                  <c:v>2</c:v>
                </c:pt>
                <c:pt idx="34">
                  <c:v>2</c:v>
                </c:pt>
                <c:pt idx="35">
                  <c:v>2</c:v>
                </c:pt>
                <c:pt idx="36">
                  <c:v>2</c:v>
                </c:pt>
                <c:pt idx="37">
                  <c:v>2</c:v>
                </c:pt>
                <c:pt idx="38">
                  <c:v>2</c:v>
                </c:pt>
                <c:pt idx="39">
                  <c:v>2</c:v>
                </c:pt>
                <c:pt idx="40">
                  <c:v>2</c:v>
                </c:pt>
                <c:pt idx="41">
                  <c:v>2</c:v>
                </c:pt>
                <c:pt idx="42">
                  <c:v>2</c:v>
                </c:pt>
                <c:pt idx="43">
                  <c:v>2</c:v>
                </c:pt>
                <c:pt idx="44">
                  <c:v>2</c:v>
                </c:pt>
                <c:pt idx="45">
                  <c:v>2</c:v>
                </c:pt>
                <c:pt idx="46">
                  <c:v>2</c:v>
                </c:pt>
                <c:pt idx="47">
                  <c:v>2</c:v>
                </c:pt>
                <c:pt idx="48">
                  <c:v>2</c:v>
                </c:pt>
                <c:pt idx="49">
                  <c:v>2</c:v>
                </c:pt>
                <c:pt idx="50">
                  <c:v>2</c:v>
                </c:pt>
                <c:pt idx="51">
                  <c:v>2</c:v>
                </c:pt>
                <c:pt idx="52">
                  <c:v>2</c:v>
                </c:pt>
                <c:pt idx="53">
                  <c:v>2</c:v>
                </c:pt>
                <c:pt idx="54">
                  <c:v>2</c:v>
                </c:pt>
                <c:pt idx="55">
                  <c:v>2</c:v>
                </c:pt>
                <c:pt idx="56">
                  <c:v>2</c:v>
                </c:pt>
                <c:pt idx="57">
                  <c:v>2</c:v>
                </c:pt>
                <c:pt idx="58">
                  <c:v>2</c:v>
                </c:pt>
                <c:pt idx="59">
                  <c:v>2</c:v>
                </c:pt>
                <c:pt idx="60">
                  <c:v>2</c:v>
                </c:pt>
                <c:pt idx="61">
                  <c:v>2</c:v>
                </c:pt>
                <c:pt idx="62">
                  <c:v>2</c:v>
                </c:pt>
                <c:pt idx="63">
                  <c:v>2</c:v>
                </c:pt>
                <c:pt idx="64">
                  <c:v>2</c:v>
                </c:pt>
                <c:pt idx="65">
                  <c:v>2</c:v>
                </c:pt>
                <c:pt idx="66">
                  <c:v>2</c:v>
                </c:pt>
                <c:pt idx="67">
                  <c:v>2</c:v>
                </c:pt>
                <c:pt idx="68">
                  <c:v>2</c:v>
                </c:pt>
                <c:pt idx="69">
                  <c:v>2</c:v>
                </c:pt>
                <c:pt idx="70">
                  <c:v>2</c:v>
                </c:pt>
                <c:pt idx="71">
                  <c:v>2</c:v>
                </c:pt>
                <c:pt idx="72">
                  <c:v>2</c:v>
                </c:pt>
                <c:pt idx="73">
                  <c:v>2</c:v>
                </c:pt>
                <c:pt idx="74">
                  <c:v>2</c:v>
                </c:pt>
                <c:pt idx="75">
                  <c:v>2</c:v>
                </c:pt>
                <c:pt idx="76">
                  <c:v>2</c:v>
                </c:pt>
                <c:pt idx="77">
                  <c:v>2</c:v>
                </c:pt>
                <c:pt idx="78">
                  <c:v>2</c:v>
                </c:pt>
                <c:pt idx="79">
                  <c:v>2</c:v>
                </c:pt>
                <c:pt idx="80">
                  <c:v>2</c:v>
                </c:pt>
                <c:pt idx="81">
                  <c:v>2</c:v>
                </c:pt>
                <c:pt idx="82">
                  <c:v>2</c:v>
                </c:pt>
                <c:pt idx="83">
                  <c:v>2</c:v>
                </c:pt>
                <c:pt idx="84">
                  <c:v>2</c:v>
                </c:pt>
                <c:pt idx="85">
                  <c:v>2</c:v>
                </c:pt>
                <c:pt idx="86">
                  <c:v>2</c:v>
                </c:pt>
                <c:pt idx="87">
                  <c:v>2</c:v>
                </c:pt>
                <c:pt idx="88">
                  <c:v>2</c:v>
                </c:pt>
                <c:pt idx="89">
                  <c:v>2</c:v>
                </c:pt>
                <c:pt idx="90">
                  <c:v>2</c:v>
                </c:pt>
                <c:pt idx="91">
                  <c:v>2</c:v>
                </c:pt>
                <c:pt idx="92">
                  <c:v>2</c:v>
                </c:pt>
                <c:pt idx="93">
                  <c:v>2</c:v>
                </c:pt>
                <c:pt idx="94">
                  <c:v>2</c:v>
                </c:pt>
                <c:pt idx="95">
                  <c:v>2</c:v>
                </c:pt>
                <c:pt idx="96">
                  <c:v>2</c:v>
                </c:pt>
                <c:pt idx="97">
                  <c:v>2</c:v>
                </c:pt>
                <c:pt idx="98">
                  <c:v>2</c:v>
                </c:pt>
                <c:pt idx="99">
                  <c:v>2</c:v>
                </c:pt>
                <c:pt idx="100">
                  <c:v>2</c:v>
                </c:pt>
                <c:pt idx="101">
                  <c:v>2</c:v>
                </c:pt>
                <c:pt idx="102">
                  <c:v>2</c:v>
                </c:pt>
                <c:pt idx="103">
                  <c:v>2</c:v>
                </c:pt>
                <c:pt idx="104">
                  <c:v>2</c:v>
                </c:pt>
                <c:pt idx="105">
                  <c:v>2</c:v>
                </c:pt>
                <c:pt idx="106">
                  <c:v>2</c:v>
                </c:pt>
                <c:pt idx="107">
                  <c:v>2</c:v>
                </c:pt>
                <c:pt idx="108">
                  <c:v>2</c:v>
                </c:pt>
                <c:pt idx="109">
                  <c:v>2</c:v>
                </c:pt>
                <c:pt idx="110">
                  <c:v>2</c:v>
                </c:pt>
                <c:pt idx="111">
                  <c:v>2</c:v>
                </c:pt>
                <c:pt idx="112">
                  <c:v>2</c:v>
                </c:pt>
                <c:pt idx="113">
                  <c:v>2</c:v>
                </c:pt>
                <c:pt idx="114">
                  <c:v>2</c:v>
                </c:pt>
                <c:pt idx="115">
                  <c:v>2</c:v>
                </c:pt>
                <c:pt idx="116">
                  <c:v>2</c:v>
                </c:pt>
                <c:pt idx="117">
                  <c:v>2</c:v>
                </c:pt>
                <c:pt idx="118">
                  <c:v>2</c:v>
                </c:pt>
                <c:pt idx="119">
                  <c:v>2</c:v>
                </c:pt>
                <c:pt idx="120">
                  <c:v>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1697536"/>
        <c:axId val="201711616"/>
      </c:scatterChart>
      <c:valAx>
        <c:axId val="20169753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01711616"/>
        <c:crosses val="autoZero"/>
        <c:crossBetween val="midCat"/>
      </c:valAx>
      <c:valAx>
        <c:axId val="2017116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169753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37D93C-0DAD-411B-AA0F-06D9DD92D2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0</TotalTime>
  <Pages>47</Pages>
  <Words>12496</Words>
  <Characters>71231</Characters>
  <Application>Microsoft Office Word</Application>
  <DocSecurity>0</DocSecurity>
  <Lines>593</Lines>
  <Paragraphs>1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 Нестёркина</dc:creator>
  <cp:lastModifiedBy>Анастасия Нестёркина</cp:lastModifiedBy>
  <cp:revision>20</cp:revision>
  <cp:lastPrinted>2017-06-13T04:48:00Z</cp:lastPrinted>
  <dcterms:created xsi:type="dcterms:W3CDTF">2017-06-10T14:41:00Z</dcterms:created>
  <dcterms:modified xsi:type="dcterms:W3CDTF">2017-06-13T04:50:00Z</dcterms:modified>
</cp:coreProperties>
</file>